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925" r:id="rId1"/>
    <p:sldMasterId id="2147483937" r:id="rId2"/>
    <p:sldMasterId id="2147483949" r:id="rId3"/>
    <p:sldMasterId id="2147483962" r:id="rId4"/>
  </p:sldMasterIdLst>
  <p:notesMasterIdLst>
    <p:notesMasterId r:id="rId26"/>
  </p:notesMasterIdLst>
  <p:sldIdLst>
    <p:sldId id="367" r:id="rId5"/>
    <p:sldId id="363" r:id="rId6"/>
    <p:sldId id="362" r:id="rId7"/>
    <p:sldId id="364" r:id="rId8"/>
    <p:sldId id="365" r:id="rId9"/>
    <p:sldId id="366" r:id="rId10"/>
    <p:sldId id="368" r:id="rId11"/>
    <p:sldId id="369" r:id="rId12"/>
    <p:sldId id="370" r:id="rId13"/>
    <p:sldId id="371" r:id="rId14"/>
    <p:sldId id="372" r:id="rId15"/>
    <p:sldId id="373" r:id="rId16"/>
    <p:sldId id="374" r:id="rId17"/>
    <p:sldId id="375" r:id="rId18"/>
    <p:sldId id="376" r:id="rId19"/>
    <p:sldId id="377" r:id="rId20"/>
    <p:sldId id="378" r:id="rId21"/>
    <p:sldId id="379" r:id="rId22"/>
    <p:sldId id="380" r:id="rId23"/>
    <p:sldId id="381" r:id="rId24"/>
    <p:sldId id="382" r:id="rId25"/>
  </p:sldIdLst>
  <p:sldSz cx="18288000" cy="10287000"/>
  <p:notesSz cx="6858000" cy="9144000"/>
  <p:embeddedFontLst>
    <p:embeddedFont>
      <p:font typeface="Arial Black" panose="020B0A04020102020204" pitchFamily="34" charset="0"/>
      <p:bold r:id="rId27"/>
    </p:embeddedFont>
    <p:embeddedFont>
      <p:font typeface="Calibri" panose="020F0502020204030204" pitchFamily="34" charset="0"/>
      <p:regular r:id="rId28"/>
      <p:bold r:id="rId29"/>
      <p:italic r:id="rId30"/>
      <p:boldItalic r:id="rId31"/>
    </p:embeddedFont>
    <p:embeddedFont>
      <p:font typeface="Roboto" panose="020B0604020202020204" charset="0"/>
      <p:regular r:id="rId32"/>
      <p:bold r:id="rId33"/>
      <p:italic r:id="rId34"/>
      <p:boldItalic r:id="rId35"/>
    </p:embeddedFont>
    <p:embeddedFont>
      <p:font typeface="Microsoft YaHei" panose="020B0503020204020204" pitchFamily="34" charset="-122"/>
      <p:regular r:id="rId36"/>
      <p:bold r:id="rId37"/>
    </p:embeddedFont>
    <p:embeddedFont>
      <p:font typeface="Tahoma" panose="020B0604030504040204" pitchFamily="34" charset="0"/>
      <p:regular r:id="rId38"/>
      <p:bold r:id="rId39"/>
    </p:embeddedFont>
    <p:embeddedFont>
      <p:font typeface="Calibri Light" panose="020F0302020204030204" pitchFamily="34" charset="0"/>
      <p:regular r:id="rId40"/>
      <p:italic r:id="rId41"/>
    </p:embeddedFont>
    <p:embeddedFont>
      <p:font typeface="宋体" panose="02010600030101010101" pitchFamily="2" charset="-122"/>
      <p:regular r:id="rId42"/>
    </p:embeddedFont>
    <p:embeddedFont>
      <p:font typeface="VNI-Times" pitchFamily="2" charset="0"/>
      <p:regular r:id="rId43"/>
      <p:bold r:id="rId44"/>
      <p:italic r:id="rId45"/>
      <p:boldItalic r:id="rId4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F1184"/>
    <a:srgbClr val="FF66CC"/>
    <a:srgbClr val="66CCFF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647" autoAdjust="0"/>
    <p:restoredTop sz="94249" autoAdjust="0"/>
  </p:normalViewPr>
  <p:slideViewPr>
    <p:cSldViewPr>
      <p:cViewPr varScale="1">
        <p:scale>
          <a:sx n="55" d="100"/>
          <a:sy n="55" d="100"/>
        </p:scale>
        <p:origin x="518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notesMaster" Target="notesMasters/notesMaster1.xml"/><Relationship Id="rId39" Type="http://schemas.openxmlformats.org/officeDocument/2006/relationships/font" Target="fonts/font13.fntdata"/><Relationship Id="rId21" Type="http://schemas.openxmlformats.org/officeDocument/2006/relationships/slide" Target="slides/slide17.xml"/><Relationship Id="rId34" Type="http://schemas.openxmlformats.org/officeDocument/2006/relationships/font" Target="fonts/font8.fntdata"/><Relationship Id="rId42" Type="http://schemas.openxmlformats.org/officeDocument/2006/relationships/font" Target="fonts/font16.fntdata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font" Target="fonts/font3.fntdata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font" Target="fonts/font6.fntdata"/><Relationship Id="rId37" Type="http://schemas.openxmlformats.org/officeDocument/2006/relationships/font" Target="fonts/font11.fntdata"/><Relationship Id="rId40" Type="http://schemas.openxmlformats.org/officeDocument/2006/relationships/font" Target="fonts/font14.fntdata"/><Relationship Id="rId45" Type="http://schemas.openxmlformats.org/officeDocument/2006/relationships/font" Target="fonts/font19.fntdata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font" Target="fonts/font2.fntdata"/><Relationship Id="rId36" Type="http://schemas.openxmlformats.org/officeDocument/2006/relationships/font" Target="fonts/font10.fntdata"/><Relationship Id="rId49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font" Target="fonts/font5.fntdata"/><Relationship Id="rId44" Type="http://schemas.openxmlformats.org/officeDocument/2006/relationships/font" Target="fonts/font18.fntdata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font" Target="fonts/font9.fntdata"/><Relationship Id="rId43" Type="http://schemas.openxmlformats.org/officeDocument/2006/relationships/font" Target="fonts/font17.fntdata"/><Relationship Id="rId48" Type="http://schemas.openxmlformats.org/officeDocument/2006/relationships/viewProps" Target="viewProp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font" Target="fonts/font7.fntdata"/><Relationship Id="rId38" Type="http://schemas.openxmlformats.org/officeDocument/2006/relationships/font" Target="fonts/font12.fntdata"/><Relationship Id="rId46" Type="http://schemas.openxmlformats.org/officeDocument/2006/relationships/font" Target="fonts/font20.fntdata"/><Relationship Id="rId20" Type="http://schemas.openxmlformats.org/officeDocument/2006/relationships/slide" Target="slides/slide16.xml"/><Relationship Id="rId41" Type="http://schemas.openxmlformats.org/officeDocument/2006/relationships/font" Target="fonts/font1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361735-4F2C-4E84-B184-E27F70F2CF58}" type="datetimeFigureOut">
              <a:rPr lang="en-US" smtClean="0"/>
              <a:t>07/0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570956-6582-40B2-AB69-54C139B06A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8642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837353-30EB-4A48-80EB-173D804AEFB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426305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837353-30EB-4A48-80EB-173D804AEFB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94558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837353-30EB-4A48-80EB-173D804AEFB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87219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837353-30EB-4A48-80EB-173D804AEFB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380577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837353-30EB-4A48-80EB-173D804AEFBD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343453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00648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advClick="0" advTm="3000">
        <p14:flash/>
      </p:transition>
    </mc:Choice>
    <mc:Fallback xmlns="">
      <p:transition spd="slow" advClick="0" advTm="3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C9C8FB-4F0A-44F2-A407-21D9BD9E87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CF458C-4A1C-4F00-BDF7-19A0A874A43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C65D95D-F3E3-4753-A1E0-2DD16A81DEA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0F4A2D-CA41-4F3E-B8E0-646C81F7DA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28700"/>
            <a:fld id="{CB923A3A-0441-4FC4-B674-5730CF5723A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/>
              <a:t>07/0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B295DA6-BE45-43CD-A95C-66040BE244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287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F47E17D-4F64-42F7-BA0A-6DE19E5B2F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28700"/>
            <a:fld id="{3FF1817F-E930-4183-82C9-8476CE8D8C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74940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18829-72C5-4787-8119-ED6EFBD4EB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2" y="547691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43FBD2-A5CD-41E0-9222-E790C018315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9684" y="2521745"/>
            <a:ext cx="7736681" cy="1235868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14350" indent="0">
              <a:buNone/>
              <a:defRPr sz="2250" b="1"/>
            </a:lvl2pPr>
            <a:lvl3pPr marL="1028700" indent="0">
              <a:buNone/>
              <a:defRPr sz="2025" b="1"/>
            </a:lvl3pPr>
            <a:lvl4pPr marL="1543050" indent="0">
              <a:buNone/>
              <a:defRPr sz="1800" b="1"/>
            </a:lvl4pPr>
            <a:lvl5pPr marL="2057400" indent="0">
              <a:buNone/>
              <a:defRPr sz="1800" b="1"/>
            </a:lvl5pPr>
            <a:lvl6pPr marL="2571750" indent="0">
              <a:buNone/>
              <a:defRPr sz="1800" b="1"/>
            </a:lvl6pPr>
            <a:lvl7pPr marL="3086100" indent="0">
              <a:buNone/>
              <a:defRPr sz="1800" b="1"/>
            </a:lvl7pPr>
            <a:lvl8pPr marL="3600450" indent="0">
              <a:buNone/>
              <a:defRPr sz="1800" b="1"/>
            </a:lvl8pPr>
            <a:lvl9pPr marL="4114800" indent="0">
              <a:buNone/>
              <a:defRPr sz="1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ED87062-6E2F-41BF-9537-B7BC4BA8574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59684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9F46BE5-EA04-449C-9DDB-AD77ED1BFB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258302" y="2521745"/>
            <a:ext cx="7774782" cy="1235868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14350" indent="0">
              <a:buNone/>
              <a:defRPr sz="2250" b="1"/>
            </a:lvl2pPr>
            <a:lvl3pPr marL="1028700" indent="0">
              <a:buNone/>
              <a:defRPr sz="2025" b="1"/>
            </a:lvl3pPr>
            <a:lvl4pPr marL="1543050" indent="0">
              <a:buNone/>
              <a:defRPr sz="1800" b="1"/>
            </a:lvl4pPr>
            <a:lvl5pPr marL="2057400" indent="0">
              <a:buNone/>
              <a:defRPr sz="1800" b="1"/>
            </a:lvl5pPr>
            <a:lvl6pPr marL="2571750" indent="0">
              <a:buNone/>
              <a:defRPr sz="1800" b="1"/>
            </a:lvl6pPr>
            <a:lvl7pPr marL="3086100" indent="0">
              <a:buNone/>
              <a:defRPr sz="1800" b="1"/>
            </a:lvl7pPr>
            <a:lvl8pPr marL="3600450" indent="0">
              <a:buNone/>
              <a:defRPr sz="1800" b="1"/>
            </a:lvl8pPr>
            <a:lvl9pPr marL="4114800" indent="0">
              <a:buNone/>
              <a:defRPr sz="1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C7F50AF-7674-43FB-8B16-486CAEF6761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9258302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7A05E60-10AB-4168-BB00-1D3DE306EB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28700"/>
            <a:fld id="{CB923A3A-0441-4FC4-B674-5730CF5723A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/>
              <a:t>07/0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7D70CB9-580F-4AFC-9258-D95ABC62F6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287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59BED0B-C50C-494D-93E5-5C7D17854E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28700"/>
            <a:fld id="{3FF1817F-E930-4183-82C9-8476CE8D8C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36275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F96DB2-3B01-432E-AA26-5AC8C91B64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C50C330-3358-4117-9772-70AB11B062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28700"/>
            <a:fld id="{CB923A3A-0441-4FC4-B674-5730CF5723A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/>
              <a:t>07/0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F52ED7F-6A42-41BA-98BC-3D2A007B67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287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CC930D-66E0-46E7-9358-F8C7D0C238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28700"/>
            <a:fld id="{3FF1817F-E930-4183-82C9-8476CE8D8C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7415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57B624-35D6-409B-ABEB-D8D62E6271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28700"/>
            <a:fld id="{CB923A3A-0441-4FC4-B674-5730CF5723A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/>
              <a:t>07/0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92ABE4-74C2-4301-9BD5-B56CA70A89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287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6512EB-971F-4D9E-BFBF-2BB7173FF6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28700"/>
            <a:fld id="{3FF1817F-E930-4183-82C9-8476CE8D8C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25067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F4FF9E-DB9D-472B-93D7-01B2B8CCB3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4348A8-87F3-4E51-9D9B-8F27C51C692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4782" y="1481141"/>
            <a:ext cx="9258300" cy="7310438"/>
          </a:xfrm>
        </p:spPr>
        <p:txBody>
          <a:bodyPr/>
          <a:lstStyle>
            <a:lvl1pPr>
              <a:defRPr sz="3600"/>
            </a:lvl1pPr>
            <a:lvl2pPr>
              <a:defRPr sz="3150"/>
            </a:lvl2pPr>
            <a:lvl3pPr>
              <a:defRPr sz="2700"/>
            </a:lvl3pPr>
            <a:lvl4pPr>
              <a:defRPr sz="2250"/>
            </a:lvl4pPr>
            <a:lvl5pPr>
              <a:defRPr sz="2250"/>
            </a:lvl5pPr>
            <a:lvl6pPr>
              <a:defRPr sz="2250"/>
            </a:lvl6pPr>
            <a:lvl7pPr>
              <a:defRPr sz="2250"/>
            </a:lvl7pPr>
            <a:lvl8pPr>
              <a:defRPr sz="2250"/>
            </a:lvl8pPr>
            <a:lvl9pPr>
              <a:defRPr sz="22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1D144A9-C089-497C-A2B8-DC4F316DC87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1800"/>
            </a:lvl1pPr>
            <a:lvl2pPr marL="514350" indent="0">
              <a:buNone/>
              <a:defRPr sz="1575"/>
            </a:lvl2pPr>
            <a:lvl3pPr marL="1028700" indent="0">
              <a:buNone/>
              <a:defRPr sz="1350"/>
            </a:lvl3pPr>
            <a:lvl4pPr marL="1543050" indent="0">
              <a:buNone/>
              <a:defRPr sz="1125"/>
            </a:lvl4pPr>
            <a:lvl5pPr marL="2057400" indent="0">
              <a:buNone/>
              <a:defRPr sz="1125"/>
            </a:lvl5pPr>
            <a:lvl6pPr marL="2571750" indent="0">
              <a:buNone/>
              <a:defRPr sz="1125"/>
            </a:lvl6pPr>
            <a:lvl7pPr marL="3086100" indent="0">
              <a:buNone/>
              <a:defRPr sz="1125"/>
            </a:lvl7pPr>
            <a:lvl8pPr marL="3600450" indent="0">
              <a:buNone/>
              <a:defRPr sz="1125"/>
            </a:lvl8pPr>
            <a:lvl9pPr marL="4114800" indent="0">
              <a:buNone/>
              <a:defRPr sz="112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5805EB-4434-47AF-87FD-3658AE4FD7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28700"/>
            <a:fld id="{CB923A3A-0441-4FC4-B674-5730CF5723A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/>
              <a:t>07/0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591A80C-2E12-4808-9597-C7949577A8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287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CE49499-7C1D-40D4-BA5D-6C9FA54E29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28700"/>
            <a:fld id="{3FF1817F-E930-4183-82C9-8476CE8D8C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5050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4883B0-A054-43AC-8DDF-D0011D255D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82BD6FE-5778-4C1E-89BB-1D36F1B41FB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7774782" y="1481141"/>
            <a:ext cx="9258300" cy="7310438"/>
          </a:xfrm>
        </p:spPr>
        <p:txBody>
          <a:bodyPr/>
          <a:lstStyle>
            <a:lvl1pPr marL="0" indent="0">
              <a:buNone/>
              <a:defRPr sz="3600"/>
            </a:lvl1pPr>
            <a:lvl2pPr marL="514350" indent="0">
              <a:buNone/>
              <a:defRPr sz="3150"/>
            </a:lvl2pPr>
            <a:lvl3pPr marL="1028700" indent="0">
              <a:buNone/>
              <a:defRPr sz="2700"/>
            </a:lvl3pPr>
            <a:lvl4pPr marL="1543050" indent="0">
              <a:buNone/>
              <a:defRPr sz="2250"/>
            </a:lvl4pPr>
            <a:lvl5pPr marL="2057400" indent="0">
              <a:buNone/>
              <a:defRPr sz="2250"/>
            </a:lvl5pPr>
            <a:lvl6pPr marL="2571750" indent="0">
              <a:buNone/>
              <a:defRPr sz="2250"/>
            </a:lvl6pPr>
            <a:lvl7pPr marL="3086100" indent="0">
              <a:buNone/>
              <a:defRPr sz="2250"/>
            </a:lvl7pPr>
            <a:lvl8pPr marL="3600450" indent="0">
              <a:buNone/>
              <a:defRPr sz="2250"/>
            </a:lvl8pPr>
            <a:lvl9pPr marL="4114800" indent="0">
              <a:buNone/>
              <a:defRPr sz="225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9991A86-3C95-4509-A5B7-0F1C11847E6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1800"/>
            </a:lvl1pPr>
            <a:lvl2pPr marL="514350" indent="0">
              <a:buNone/>
              <a:defRPr sz="1575"/>
            </a:lvl2pPr>
            <a:lvl3pPr marL="1028700" indent="0">
              <a:buNone/>
              <a:defRPr sz="1350"/>
            </a:lvl3pPr>
            <a:lvl4pPr marL="1543050" indent="0">
              <a:buNone/>
              <a:defRPr sz="1125"/>
            </a:lvl4pPr>
            <a:lvl5pPr marL="2057400" indent="0">
              <a:buNone/>
              <a:defRPr sz="1125"/>
            </a:lvl5pPr>
            <a:lvl6pPr marL="2571750" indent="0">
              <a:buNone/>
              <a:defRPr sz="1125"/>
            </a:lvl6pPr>
            <a:lvl7pPr marL="3086100" indent="0">
              <a:buNone/>
              <a:defRPr sz="1125"/>
            </a:lvl7pPr>
            <a:lvl8pPr marL="3600450" indent="0">
              <a:buNone/>
              <a:defRPr sz="1125"/>
            </a:lvl8pPr>
            <a:lvl9pPr marL="4114800" indent="0">
              <a:buNone/>
              <a:defRPr sz="112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A36813D-4BD1-41A0-9413-506387EDF2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28700"/>
            <a:fld id="{CB923A3A-0441-4FC4-B674-5730CF5723A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/>
              <a:t>07/0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999038-A671-4080-A8FE-C5F8791BE8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287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243A960-840B-4E31-BB47-21C1399119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28700"/>
            <a:fld id="{3FF1817F-E930-4183-82C9-8476CE8D8C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461203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7A092A-596C-467E-AAD8-900E05496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1F2B375-DAA6-4BF9-9A63-AA1FF9ACA80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0E0DC1F-8AD1-498E-936E-7B479F4EEB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28700"/>
            <a:fld id="{CB923A3A-0441-4FC4-B674-5730CF5723A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/>
              <a:t>07/0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843DE3-0826-467C-9E6B-91E3F9EE6A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287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41AB5D-FBDA-4F09-963E-8BE3B2E4CE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28700"/>
            <a:fld id="{3FF1817F-E930-4183-82C9-8476CE8D8C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54869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AD8DF59-3A4D-4BF1-9592-64F46ED9A32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3087352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A642E41-38B5-4B56-8AEB-FD22F0E1750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257302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EF6DF10-DBB6-4A64-BA70-A5B54ED800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28700"/>
            <a:fld id="{CB923A3A-0441-4FC4-B674-5730CF5723A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/>
              <a:t>07/0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02A13F-0B61-4A37-854F-BFE26B43BF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287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488BC8-CAAF-449F-8B1D-24B87504DB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28700"/>
            <a:fld id="{3FF1817F-E930-4183-82C9-8476CE8D8C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67466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1A6F5E59-4977-4470-8578-69DB7DA735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07/0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636C466-C9F1-4847-9571-138FBD4D72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22452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1A6F5E59-4977-4470-8578-69DB7DA735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07/0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636C466-C9F1-4847-9571-138FBD4D72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4742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819847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advClick="0" advTm="3000">
        <p14:flash/>
      </p:transition>
    </mc:Choice>
    <mc:Fallback xmlns="" xmlns:a16="http://schemas.microsoft.com/office/drawing/2014/main" xmlns:a14="http://schemas.microsoft.com/office/drawing/2010/main">
      <p:transition spd="slow" advClick="0" advTm="3000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1A6F5E59-4977-4470-8578-69DB7DA735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07/0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636C466-C9F1-4847-9571-138FBD4D72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7614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1A6F5E59-4977-4470-8578-69DB7DA735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07/0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636C466-C9F1-4847-9571-138FBD4D72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048521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1A6F5E59-4977-4470-8578-69DB7DA735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07/0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636C466-C9F1-4847-9571-138FBD4D72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85244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1A6F5E59-4977-4470-8578-69DB7DA735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07/0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636C466-C9F1-4847-9571-138FBD4D72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934217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1A6F5E59-4977-4470-8578-69DB7DA735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07/0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636C466-C9F1-4847-9571-138FBD4D72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444078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1A6F5E59-4977-4470-8578-69DB7DA735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07/0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636C466-C9F1-4847-9571-138FBD4D72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89284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1A6F5E59-4977-4470-8578-69DB7DA735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07/0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636C466-C9F1-4847-9571-138FBD4D72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78946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1A6F5E59-4977-4470-8578-69DB7DA735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07/0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636C466-C9F1-4847-9571-138FBD4D72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48954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/>
            <a:fld id="{1A6F5E59-4977-4470-8578-69DB7DA735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07/0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/>
            <a:fld id="{0636C466-C9F1-4847-9571-138FBD4D72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742037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914400" y="411959"/>
            <a:ext cx="16459200" cy="87772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>
              <a:defRPr/>
            </a:pPr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1371600">
              <a:defRPr/>
            </a:pPr>
            <a:fld id="{8D5E255D-CDEA-4DDF-995C-CAE88441A127}" type="slidenum">
              <a:rPr lang="en-US" altLang="en-US" smtClean="0">
                <a:solidFill>
                  <a:prstClr val="black">
                    <a:tint val="75000"/>
                  </a:prstClr>
                </a:solidFill>
              </a:rPr>
              <a:pPr defTabSz="1371600">
                <a:defRPr/>
              </a:pPr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40761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00900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advClick="0" advTm="3000">
        <p14:flash/>
      </p:transition>
    </mc:Choice>
    <mc:Fallback xmlns="">
      <p:transition spd="slow" advClick="0" advTm="3000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21" y="-14"/>
            <a:ext cx="18288366" cy="10278036"/>
            <a:chOff x="-11" y="-7"/>
            <a:chExt cx="9144183" cy="5139018"/>
          </a:xfrm>
        </p:grpSpPr>
        <p:grpSp>
          <p:nvGrpSpPr>
            <p:cNvPr id="10" name="Google Shape;10;p2"/>
            <p:cNvGrpSpPr/>
            <p:nvPr/>
          </p:nvGrpSpPr>
          <p:grpSpPr>
            <a:xfrm>
              <a:off x="146748" y="2541651"/>
              <a:ext cx="8997424" cy="2597361"/>
              <a:chOff x="1213475" y="1281350"/>
              <a:chExt cx="3125625" cy="902300"/>
            </a:xfrm>
          </p:grpSpPr>
          <p:sp>
            <p:nvSpPr>
              <p:cNvPr id="11" name="Google Shape;11;p2"/>
              <p:cNvSpPr/>
              <p:nvPr/>
            </p:nvSpPr>
            <p:spPr>
              <a:xfrm>
                <a:off x="1766875" y="1635550"/>
                <a:ext cx="2572225" cy="548100"/>
              </a:xfrm>
              <a:custGeom>
                <a:avLst/>
                <a:gdLst/>
                <a:ahLst/>
                <a:cxnLst/>
                <a:rect l="l" t="t" r="r" b="b"/>
                <a:pathLst>
                  <a:path w="102889" h="21924" extrusionOk="0">
                    <a:moveTo>
                      <a:pt x="102889" y="0"/>
                    </a:moveTo>
                    <a:cubicBezTo>
                      <a:pt x="102675" y="76"/>
                      <a:pt x="102449" y="163"/>
                      <a:pt x="102236" y="251"/>
                    </a:cubicBezTo>
                    <a:cubicBezTo>
                      <a:pt x="89813" y="5516"/>
                      <a:pt x="75827" y="8098"/>
                      <a:pt x="59245" y="8098"/>
                    </a:cubicBezTo>
                    <a:cubicBezTo>
                      <a:pt x="51874" y="8098"/>
                      <a:pt x="43989" y="7588"/>
                      <a:pt x="35501" y="6576"/>
                    </a:cubicBezTo>
                    <a:cubicBezTo>
                      <a:pt x="34061" y="6423"/>
                      <a:pt x="32619" y="6348"/>
                      <a:pt x="31186" y="6348"/>
                    </a:cubicBezTo>
                    <a:cubicBezTo>
                      <a:pt x="22173" y="6348"/>
                      <a:pt x="13524" y="9319"/>
                      <a:pt x="7894" y="14494"/>
                    </a:cubicBezTo>
                    <a:cubicBezTo>
                      <a:pt x="6400" y="15674"/>
                      <a:pt x="4857" y="17042"/>
                      <a:pt x="3188" y="18673"/>
                    </a:cubicBezTo>
                    <a:cubicBezTo>
                      <a:pt x="2046" y="19790"/>
                      <a:pt x="979" y="20894"/>
                      <a:pt x="1" y="21923"/>
                    </a:cubicBezTo>
                    <a:lnTo>
                      <a:pt x="102889" y="21923"/>
                    </a:lnTo>
                    <a:lnTo>
                      <a:pt x="102889" y="0"/>
                    </a:ln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2" name="Google Shape;12;p2"/>
              <p:cNvSpPr/>
              <p:nvPr/>
            </p:nvSpPr>
            <p:spPr>
              <a:xfrm>
                <a:off x="1213475" y="1281350"/>
                <a:ext cx="3125625" cy="902300"/>
              </a:xfrm>
              <a:custGeom>
                <a:avLst/>
                <a:gdLst/>
                <a:ahLst/>
                <a:cxnLst/>
                <a:rect l="l" t="t" r="r" b="b"/>
                <a:pathLst>
                  <a:path w="125025" h="36092" extrusionOk="0">
                    <a:moveTo>
                      <a:pt x="125025" y="1"/>
                    </a:moveTo>
                    <a:cubicBezTo>
                      <a:pt x="122540" y="63"/>
                      <a:pt x="120068" y="202"/>
                      <a:pt x="117608" y="415"/>
                    </a:cubicBezTo>
                    <a:cubicBezTo>
                      <a:pt x="115362" y="603"/>
                      <a:pt x="113216" y="854"/>
                      <a:pt x="111233" y="1155"/>
                    </a:cubicBezTo>
                    <a:cubicBezTo>
                      <a:pt x="102261" y="2724"/>
                      <a:pt x="96614" y="6062"/>
                      <a:pt x="90641" y="9588"/>
                    </a:cubicBezTo>
                    <a:cubicBezTo>
                      <a:pt x="88432" y="10893"/>
                      <a:pt x="86186" y="12223"/>
                      <a:pt x="83726" y="13478"/>
                    </a:cubicBezTo>
                    <a:cubicBezTo>
                      <a:pt x="80401" y="14846"/>
                      <a:pt x="76937" y="16101"/>
                      <a:pt x="73110" y="17004"/>
                    </a:cubicBezTo>
                    <a:cubicBezTo>
                      <a:pt x="68090" y="18209"/>
                      <a:pt x="62607" y="18799"/>
                      <a:pt x="57022" y="19238"/>
                    </a:cubicBezTo>
                    <a:cubicBezTo>
                      <a:pt x="54638" y="19326"/>
                      <a:pt x="52216" y="19389"/>
                      <a:pt x="49757" y="19439"/>
                    </a:cubicBezTo>
                    <a:cubicBezTo>
                      <a:pt x="44900" y="19552"/>
                      <a:pt x="39868" y="19665"/>
                      <a:pt x="34936" y="20129"/>
                    </a:cubicBezTo>
                    <a:cubicBezTo>
                      <a:pt x="32326" y="20317"/>
                      <a:pt x="30231" y="20493"/>
                      <a:pt x="28348" y="20681"/>
                    </a:cubicBezTo>
                    <a:cubicBezTo>
                      <a:pt x="20543" y="21484"/>
                      <a:pt x="15109" y="22727"/>
                      <a:pt x="10730" y="24697"/>
                    </a:cubicBezTo>
                    <a:cubicBezTo>
                      <a:pt x="5271" y="27144"/>
                      <a:pt x="1544" y="30934"/>
                      <a:pt x="201" y="35363"/>
                    </a:cubicBezTo>
                    <a:cubicBezTo>
                      <a:pt x="138" y="35589"/>
                      <a:pt x="63" y="35840"/>
                      <a:pt x="0" y="36091"/>
                    </a:cubicBezTo>
                    <a:lnTo>
                      <a:pt x="502" y="36091"/>
                    </a:lnTo>
                    <a:cubicBezTo>
                      <a:pt x="565" y="35840"/>
                      <a:pt x="628" y="35614"/>
                      <a:pt x="691" y="35414"/>
                    </a:cubicBezTo>
                    <a:cubicBezTo>
                      <a:pt x="2008" y="31059"/>
                      <a:pt x="5672" y="27332"/>
                      <a:pt x="11018" y="24935"/>
                    </a:cubicBezTo>
                    <a:cubicBezTo>
                      <a:pt x="15335" y="22990"/>
                      <a:pt x="20706" y="21773"/>
                      <a:pt x="28436" y="20970"/>
                    </a:cubicBezTo>
                    <a:cubicBezTo>
                      <a:pt x="30306" y="20782"/>
                      <a:pt x="32389" y="20606"/>
                      <a:pt x="34999" y="20418"/>
                    </a:cubicBezTo>
                    <a:cubicBezTo>
                      <a:pt x="39876" y="19970"/>
                      <a:pt x="44839" y="19855"/>
                      <a:pt x="49656" y="19743"/>
                    </a:cubicBezTo>
                    <a:lnTo>
                      <a:pt x="49656" y="19743"/>
                    </a:lnTo>
                    <a:cubicBezTo>
                      <a:pt x="39809" y="20417"/>
                      <a:pt x="30199" y="21209"/>
                      <a:pt x="22864" y="24546"/>
                    </a:cubicBezTo>
                    <a:cubicBezTo>
                      <a:pt x="16979" y="27232"/>
                      <a:pt x="13654" y="31222"/>
                      <a:pt x="12449" y="35263"/>
                    </a:cubicBezTo>
                    <a:cubicBezTo>
                      <a:pt x="12374" y="35526"/>
                      <a:pt x="12298" y="35803"/>
                      <a:pt x="12223" y="36091"/>
                    </a:cubicBezTo>
                    <a:lnTo>
                      <a:pt x="21572" y="36091"/>
                    </a:lnTo>
                    <a:cubicBezTo>
                      <a:pt x="22576" y="35024"/>
                      <a:pt x="23705" y="33857"/>
                      <a:pt x="24897" y="32690"/>
                    </a:cubicBezTo>
                    <a:cubicBezTo>
                      <a:pt x="26579" y="31047"/>
                      <a:pt x="28122" y="29666"/>
                      <a:pt x="29628" y="28499"/>
                    </a:cubicBezTo>
                    <a:cubicBezTo>
                      <a:pt x="35338" y="23244"/>
                      <a:pt x="44153" y="20225"/>
                      <a:pt x="53344" y="20225"/>
                    </a:cubicBezTo>
                    <a:cubicBezTo>
                      <a:pt x="54799" y="20225"/>
                      <a:pt x="56263" y="20301"/>
                      <a:pt x="57725" y="20455"/>
                    </a:cubicBezTo>
                    <a:cubicBezTo>
                      <a:pt x="66185" y="21464"/>
                      <a:pt x="74040" y="21973"/>
                      <a:pt x="81380" y="21973"/>
                    </a:cubicBezTo>
                    <a:cubicBezTo>
                      <a:pt x="97864" y="21973"/>
                      <a:pt x="111755" y="19408"/>
                      <a:pt x="124083" y="14181"/>
                    </a:cubicBezTo>
                    <a:cubicBezTo>
                      <a:pt x="124397" y="14043"/>
                      <a:pt x="124711" y="13930"/>
                      <a:pt x="125025" y="13830"/>
                    </a:cubicBezTo>
                    <a:lnTo>
                      <a:pt x="125025" y="4631"/>
                    </a:lnTo>
                    <a:cubicBezTo>
                      <a:pt x="122490" y="4049"/>
                      <a:pt x="119698" y="3786"/>
                      <a:pt x="116871" y="3786"/>
                    </a:cubicBezTo>
                    <a:cubicBezTo>
                      <a:pt x="113848" y="3786"/>
                      <a:pt x="110786" y="4087"/>
                      <a:pt x="107958" y="4619"/>
                    </a:cubicBezTo>
                    <a:cubicBezTo>
                      <a:pt x="101332" y="5886"/>
                      <a:pt x="95711" y="8245"/>
                      <a:pt x="90315" y="10630"/>
                    </a:cubicBezTo>
                    <a:cubicBezTo>
                      <a:pt x="89298" y="11081"/>
                      <a:pt x="88269" y="11533"/>
                      <a:pt x="87253" y="11985"/>
                    </a:cubicBezTo>
                    <a:cubicBezTo>
                      <a:pt x="88533" y="11257"/>
                      <a:pt x="89762" y="10529"/>
                      <a:pt x="90992" y="9801"/>
                    </a:cubicBezTo>
                    <a:cubicBezTo>
                      <a:pt x="96915" y="6300"/>
                      <a:pt x="102512" y="2987"/>
                      <a:pt x="111359" y="1444"/>
                    </a:cubicBezTo>
                    <a:cubicBezTo>
                      <a:pt x="113317" y="1143"/>
                      <a:pt x="115437" y="892"/>
                      <a:pt x="117684" y="703"/>
                    </a:cubicBezTo>
                    <a:cubicBezTo>
                      <a:pt x="120118" y="503"/>
                      <a:pt x="122565" y="365"/>
                      <a:pt x="125025" y="302"/>
                    </a:cubicBezTo>
                    <a:lnTo>
                      <a:pt x="125025" y="1"/>
                    </a:ln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13" name="Google Shape;13;p2"/>
            <p:cNvGrpSpPr/>
            <p:nvPr/>
          </p:nvGrpSpPr>
          <p:grpSpPr>
            <a:xfrm>
              <a:off x="-11" y="-7"/>
              <a:ext cx="3516067" cy="2211940"/>
              <a:chOff x="5223150" y="2771850"/>
              <a:chExt cx="1210350" cy="761425"/>
            </a:xfrm>
          </p:grpSpPr>
          <p:sp>
            <p:nvSpPr>
              <p:cNvPr id="14" name="Google Shape;14;p2"/>
              <p:cNvSpPr/>
              <p:nvPr/>
            </p:nvSpPr>
            <p:spPr>
              <a:xfrm>
                <a:off x="5223150" y="2771850"/>
                <a:ext cx="996075" cy="462750"/>
              </a:xfrm>
              <a:custGeom>
                <a:avLst/>
                <a:gdLst/>
                <a:ahLst/>
                <a:cxnLst/>
                <a:rect l="l" t="t" r="r" b="b"/>
                <a:pathLst>
                  <a:path w="39843" h="18510" extrusionOk="0">
                    <a:moveTo>
                      <a:pt x="0" y="0"/>
                    </a:moveTo>
                    <a:lnTo>
                      <a:pt x="0" y="18510"/>
                    </a:lnTo>
                    <a:cubicBezTo>
                      <a:pt x="88" y="18434"/>
                      <a:pt x="163" y="18372"/>
                      <a:pt x="251" y="18296"/>
                    </a:cubicBezTo>
                    <a:cubicBezTo>
                      <a:pt x="5064" y="13848"/>
                      <a:pt x="10479" y="11662"/>
                      <a:pt x="16899" y="11662"/>
                    </a:cubicBezTo>
                    <a:cubicBezTo>
                      <a:pt x="19752" y="11662"/>
                      <a:pt x="22804" y="12093"/>
                      <a:pt x="26089" y="12951"/>
                    </a:cubicBezTo>
                    <a:cubicBezTo>
                      <a:pt x="26645" y="13079"/>
                      <a:pt x="27201" y="13142"/>
                      <a:pt x="27754" y="13142"/>
                    </a:cubicBezTo>
                    <a:cubicBezTo>
                      <a:pt x="31247" y="13142"/>
                      <a:pt x="34603" y="10628"/>
                      <a:pt x="36781" y="6262"/>
                    </a:cubicBezTo>
                    <a:cubicBezTo>
                      <a:pt x="37358" y="5271"/>
                      <a:pt x="37961" y="4116"/>
                      <a:pt x="38601" y="2736"/>
                    </a:cubicBezTo>
                    <a:cubicBezTo>
                      <a:pt x="39040" y="1795"/>
                      <a:pt x="39466" y="853"/>
                      <a:pt x="3984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5" name="Google Shape;15;p2"/>
              <p:cNvSpPr/>
              <p:nvPr/>
            </p:nvSpPr>
            <p:spPr>
              <a:xfrm>
                <a:off x="5223150" y="2771850"/>
                <a:ext cx="1210350" cy="761425"/>
              </a:xfrm>
              <a:custGeom>
                <a:avLst/>
                <a:gdLst/>
                <a:ahLst/>
                <a:cxnLst/>
                <a:rect l="l" t="t" r="r" b="b"/>
                <a:pathLst>
                  <a:path w="48414" h="30457" extrusionOk="0">
                    <a:moveTo>
                      <a:pt x="40056" y="0"/>
                    </a:moveTo>
                    <a:cubicBezTo>
                      <a:pt x="39667" y="891"/>
                      <a:pt x="39228" y="1870"/>
                      <a:pt x="38764" y="2861"/>
                    </a:cubicBezTo>
                    <a:cubicBezTo>
                      <a:pt x="38111" y="4254"/>
                      <a:pt x="37521" y="5409"/>
                      <a:pt x="36944" y="6400"/>
                    </a:cubicBezTo>
                    <a:cubicBezTo>
                      <a:pt x="34723" y="10843"/>
                      <a:pt x="31313" y="13395"/>
                      <a:pt x="27749" y="13395"/>
                    </a:cubicBezTo>
                    <a:cubicBezTo>
                      <a:pt x="27186" y="13395"/>
                      <a:pt x="26619" y="13332"/>
                      <a:pt x="26052" y="13202"/>
                    </a:cubicBezTo>
                    <a:cubicBezTo>
                      <a:pt x="22772" y="12346"/>
                      <a:pt x="19727" y="11914"/>
                      <a:pt x="16882" y="11914"/>
                    </a:cubicBezTo>
                    <a:cubicBezTo>
                      <a:pt x="10508" y="11914"/>
                      <a:pt x="5136" y="14081"/>
                      <a:pt x="364" y="18497"/>
                    </a:cubicBezTo>
                    <a:cubicBezTo>
                      <a:pt x="239" y="18598"/>
                      <a:pt x="126" y="18698"/>
                      <a:pt x="0" y="18798"/>
                    </a:cubicBezTo>
                    <a:lnTo>
                      <a:pt x="0" y="26553"/>
                    </a:lnTo>
                    <a:cubicBezTo>
                      <a:pt x="980" y="27043"/>
                      <a:pt x="2059" y="27265"/>
                      <a:pt x="3151" y="27265"/>
                    </a:cubicBezTo>
                    <a:cubicBezTo>
                      <a:pt x="4325" y="27265"/>
                      <a:pt x="5515" y="27009"/>
                      <a:pt x="6614" y="26553"/>
                    </a:cubicBezTo>
                    <a:cubicBezTo>
                      <a:pt x="9174" y="25499"/>
                      <a:pt x="11357" y="23504"/>
                      <a:pt x="13440" y="21496"/>
                    </a:cubicBezTo>
                    <a:cubicBezTo>
                      <a:pt x="13842" y="21107"/>
                      <a:pt x="14231" y="20718"/>
                      <a:pt x="14632" y="20342"/>
                    </a:cubicBezTo>
                    <a:lnTo>
                      <a:pt x="14632" y="20342"/>
                    </a:lnTo>
                    <a:cubicBezTo>
                      <a:pt x="14143" y="20957"/>
                      <a:pt x="13653" y="21572"/>
                      <a:pt x="13177" y="22186"/>
                    </a:cubicBezTo>
                    <a:cubicBezTo>
                      <a:pt x="10880" y="25148"/>
                      <a:pt x="8709" y="27934"/>
                      <a:pt x="5296" y="29251"/>
                    </a:cubicBezTo>
                    <a:cubicBezTo>
                      <a:pt x="4530" y="29502"/>
                      <a:pt x="3715" y="29703"/>
                      <a:pt x="2836" y="29866"/>
                    </a:cubicBezTo>
                    <a:cubicBezTo>
                      <a:pt x="1895" y="30042"/>
                      <a:pt x="954" y="30155"/>
                      <a:pt x="0" y="30218"/>
                    </a:cubicBezTo>
                    <a:lnTo>
                      <a:pt x="0" y="30456"/>
                    </a:lnTo>
                    <a:cubicBezTo>
                      <a:pt x="954" y="30406"/>
                      <a:pt x="1920" y="30293"/>
                      <a:pt x="2874" y="30117"/>
                    </a:cubicBezTo>
                    <a:cubicBezTo>
                      <a:pt x="3740" y="29954"/>
                      <a:pt x="4568" y="29741"/>
                      <a:pt x="5346" y="29490"/>
                    </a:cubicBezTo>
                    <a:cubicBezTo>
                      <a:pt x="8810" y="28160"/>
                      <a:pt x="11006" y="25349"/>
                      <a:pt x="13315" y="22362"/>
                    </a:cubicBezTo>
                    <a:cubicBezTo>
                      <a:pt x="14168" y="21258"/>
                      <a:pt x="15046" y="20128"/>
                      <a:pt x="16013" y="19062"/>
                    </a:cubicBezTo>
                    <a:cubicBezTo>
                      <a:pt x="17293" y="17920"/>
                      <a:pt x="18623" y="16866"/>
                      <a:pt x="20104" y="16100"/>
                    </a:cubicBezTo>
                    <a:cubicBezTo>
                      <a:pt x="22049" y="15096"/>
                      <a:pt x="24169" y="14594"/>
                      <a:pt x="26328" y="14231"/>
                    </a:cubicBezTo>
                    <a:cubicBezTo>
                      <a:pt x="27256" y="14143"/>
                      <a:pt x="28198" y="14093"/>
                      <a:pt x="29139" y="14055"/>
                    </a:cubicBezTo>
                    <a:cubicBezTo>
                      <a:pt x="31021" y="13954"/>
                      <a:pt x="32979" y="13854"/>
                      <a:pt x="34886" y="13478"/>
                    </a:cubicBezTo>
                    <a:cubicBezTo>
                      <a:pt x="35890" y="13314"/>
                      <a:pt x="36706" y="13164"/>
                      <a:pt x="37434" y="13001"/>
                    </a:cubicBezTo>
                    <a:cubicBezTo>
                      <a:pt x="40458" y="12323"/>
                      <a:pt x="42554" y="11282"/>
                      <a:pt x="44260" y="9613"/>
                    </a:cubicBezTo>
                    <a:cubicBezTo>
                      <a:pt x="46368" y="7555"/>
                      <a:pt x="47811" y="4355"/>
                      <a:pt x="48326" y="603"/>
                    </a:cubicBezTo>
                    <a:cubicBezTo>
                      <a:pt x="48351" y="414"/>
                      <a:pt x="48389" y="214"/>
                      <a:pt x="48414" y="0"/>
                    </a:cubicBezTo>
                    <a:lnTo>
                      <a:pt x="48213" y="0"/>
                    </a:lnTo>
                    <a:cubicBezTo>
                      <a:pt x="48188" y="201"/>
                      <a:pt x="48163" y="389"/>
                      <a:pt x="48138" y="565"/>
                    </a:cubicBezTo>
                    <a:cubicBezTo>
                      <a:pt x="47636" y="4242"/>
                      <a:pt x="46218" y="7391"/>
                      <a:pt x="44147" y="9412"/>
                    </a:cubicBezTo>
                    <a:cubicBezTo>
                      <a:pt x="42466" y="11056"/>
                      <a:pt x="40395" y="12085"/>
                      <a:pt x="37396" y="12750"/>
                    </a:cubicBezTo>
                    <a:cubicBezTo>
                      <a:pt x="36681" y="12913"/>
                      <a:pt x="35865" y="13063"/>
                      <a:pt x="34861" y="13227"/>
                    </a:cubicBezTo>
                    <a:cubicBezTo>
                      <a:pt x="32954" y="13603"/>
                      <a:pt x="31009" y="13703"/>
                      <a:pt x="29139" y="13804"/>
                    </a:cubicBezTo>
                    <a:lnTo>
                      <a:pt x="29089" y="13804"/>
                    </a:lnTo>
                    <a:cubicBezTo>
                      <a:pt x="32941" y="13239"/>
                      <a:pt x="36693" y="12587"/>
                      <a:pt x="39554" y="9738"/>
                    </a:cubicBezTo>
                    <a:cubicBezTo>
                      <a:pt x="41838" y="7479"/>
                      <a:pt x="43131" y="4104"/>
                      <a:pt x="43595" y="690"/>
                    </a:cubicBezTo>
                    <a:cubicBezTo>
                      <a:pt x="43620" y="464"/>
                      <a:pt x="43645" y="239"/>
                      <a:pt x="4368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  <p:pic>
        <p:nvPicPr>
          <p:cNvPr id="16" name="Google Shape;16;p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1" y="191"/>
            <a:ext cx="18288005" cy="10286622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Google Shape;17;p2"/>
          <p:cNvSpPr/>
          <p:nvPr/>
        </p:nvSpPr>
        <p:spPr>
          <a:xfrm>
            <a:off x="4563000" y="3063900"/>
            <a:ext cx="9162000" cy="4159200"/>
          </a:xfrm>
          <a:prstGeom prst="roundRect">
            <a:avLst>
              <a:gd name="adj" fmla="val 16667"/>
            </a:avLst>
          </a:prstGeom>
          <a:solidFill>
            <a:schemeClr val="lt1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Google Shape;18;p2"/>
          <p:cNvSpPr txBox="1">
            <a:spLocks noGrp="1"/>
          </p:cNvSpPr>
          <p:nvPr>
            <p:ph type="ctrTitle"/>
          </p:nvPr>
        </p:nvSpPr>
        <p:spPr>
          <a:xfrm>
            <a:off x="5400000" y="3584126"/>
            <a:ext cx="7488000" cy="2053800"/>
          </a:xfrm>
          <a:prstGeom prst="rect">
            <a:avLst/>
          </a:prstGeom>
        </p:spPr>
        <p:txBody>
          <a:bodyPr spcFirstLastPara="1" wrap="square" lIns="91425" tIns="0" rIns="91425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AF2DD"/>
              </a:buClr>
              <a:buSzPts val="5000"/>
              <a:buFont typeface="Amatic SC"/>
              <a:buNone/>
              <a:defRPr sz="10599" b="1">
                <a:solidFill>
                  <a:srgbClr val="FAF2D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9pPr>
          </a:lstStyle>
          <a:p>
            <a:endParaRPr/>
          </a:p>
        </p:txBody>
      </p:sp>
      <p:sp>
        <p:nvSpPr>
          <p:cNvPr id="19" name="Google Shape;19;p2"/>
          <p:cNvSpPr txBox="1">
            <a:spLocks noGrp="1"/>
          </p:cNvSpPr>
          <p:nvPr>
            <p:ph type="subTitle" idx="1"/>
          </p:nvPr>
        </p:nvSpPr>
        <p:spPr>
          <a:xfrm>
            <a:off x="5400000" y="5637925"/>
            <a:ext cx="7488000" cy="1165200"/>
          </a:xfrm>
          <a:prstGeom prst="rect">
            <a:avLst/>
          </a:prstGeom>
        </p:spPr>
        <p:txBody>
          <a:bodyPr spcFirstLastPara="1" wrap="square" lIns="91425" tIns="0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AF2DD"/>
              </a:buClr>
              <a:buSzPts val="1100"/>
              <a:buFont typeface="Happy Monkey"/>
              <a:buNone/>
              <a:defRPr sz="3200">
                <a:solidFill>
                  <a:srgbClr val="FAF2DD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4003965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oogle Shape;21;p3"/>
          <p:cNvGrpSpPr/>
          <p:nvPr/>
        </p:nvGrpSpPr>
        <p:grpSpPr>
          <a:xfrm>
            <a:off x="17" y="15"/>
            <a:ext cx="18288006" cy="10290186"/>
            <a:chOff x="8" y="7"/>
            <a:chExt cx="9144003" cy="5145093"/>
          </a:xfrm>
        </p:grpSpPr>
        <p:grpSp>
          <p:nvGrpSpPr>
            <p:cNvPr id="22" name="Google Shape;22;p3"/>
            <p:cNvGrpSpPr/>
            <p:nvPr/>
          </p:nvGrpSpPr>
          <p:grpSpPr>
            <a:xfrm rot="5400000" flipH="1">
              <a:off x="-525343" y="2297373"/>
              <a:ext cx="3366902" cy="2316200"/>
              <a:chOff x="529875" y="3526025"/>
              <a:chExt cx="1175225" cy="808475"/>
            </a:xfrm>
          </p:grpSpPr>
          <p:sp>
            <p:nvSpPr>
              <p:cNvPr id="23" name="Google Shape;23;p3"/>
              <p:cNvSpPr/>
              <p:nvPr/>
            </p:nvSpPr>
            <p:spPr>
              <a:xfrm>
                <a:off x="529875" y="3801475"/>
                <a:ext cx="1041575" cy="533025"/>
              </a:xfrm>
              <a:custGeom>
                <a:avLst/>
                <a:gdLst/>
                <a:ahLst/>
                <a:cxnLst/>
                <a:rect l="l" t="t" r="r" b="b"/>
                <a:pathLst>
                  <a:path w="41663" h="21321" extrusionOk="0">
                    <a:moveTo>
                      <a:pt x="0" y="0"/>
                    </a:moveTo>
                    <a:lnTo>
                      <a:pt x="0" y="14080"/>
                    </a:lnTo>
                    <a:cubicBezTo>
                      <a:pt x="1431" y="16628"/>
                      <a:pt x="2975" y="19087"/>
                      <a:pt x="4593" y="21321"/>
                    </a:cubicBezTo>
                    <a:lnTo>
                      <a:pt x="41336" y="21321"/>
                    </a:lnTo>
                    <a:cubicBezTo>
                      <a:pt x="41663" y="18146"/>
                      <a:pt x="41612" y="14306"/>
                      <a:pt x="40508" y="11897"/>
                    </a:cubicBezTo>
                    <a:cubicBezTo>
                      <a:pt x="40044" y="11457"/>
                      <a:pt x="39554" y="11081"/>
                      <a:pt x="39027" y="10792"/>
                    </a:cubicBezTo>
                    <a:cubicBezTo>
                      <a:pt x="38031" y="10235"/>
                      <a:pt x="36981" y="10013"/>
                      <a:pt x="35913" y="10013"/>
                    </a:cubicBezTo>
                    <a:cubicBezTo>
                      <a:pt x="35610" y="10013"/>
                      <a:pt x="35305" y="10031"/>
                      <a:pt x="34999" y="10065"/>
                    </a:cubicBezTo>
                    <a:cubicBezTo>
                      <a:pt x="33142" y="10805"/>
                      <a:pt x="31410" y="12022"/>
                      <a:pt x="29716" y="13202"/>
                    </a:cubicBezTo>
                    <a:cubicBezTo>
                      <a:pt x="27420" y="14795"/>
                      <a:pt x="25061" y="16452"/>
                      <a:pt x="22375" y="16954"/>
                    </a:cubicBezTo>
                    <a:cubicBezTo>
                      <a:pt x="22060" y="16998"/>
                      <a:pt x="21751" y="17020"/>
                      <a:pt x="21449" y="17020"/>
                    </a:cubicBezTo>
                    <a:cubicBezTo>
                      <a:pt x="20884" y="17020"/>
                      <a:pt x="20343" y="16942"/>
                      <a:pt x="19828" y="16778"/>
                    </a:cubicBezTo>
                    <a:cubicBezTo>
                      <a:pt x="18962" y="16515"/>
                      <a:pt x="18146" y="16025"/>
                      <a:pt x="17393" y="15323"/>
                    </a:cubicBezTo>
                    <a:lnTo>
                      <a:pt x="16126" y="14080"/>
                    </a:lnTo>
                    <a:cubicBezTo>
                      <a:pt x="10755" y="8822"/>
                      <a:pt x="5660" y="3840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4" name="Google Shape;24;p3"/>
              <p:cNvSpPr/>
              <p:nvPr/>
            </p:nvSpPr>
            <p:spPr>
              <a:xfrm>
                <a:off x="1551675" y="4108300"/>
                <a:ext cx="102925" cy="226200"/>
              </a:xfrm>
              <a:custGeom>
                <a:avLst/>
                <a:gdLst/>
                <a:ahLst/>
                <a:cxnLst/>
                <a:rect l="l" t="t" r="r" b="b"/>
                <a:pathLst>
                  <a:path w="4117" h="9048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929" y="2472"/>
                      <a:pt x="966" y="6049"/>
                      <a:pt x="653" y="9048"/>
                    </a:cubicBezTo>
                    <a:lnTo>
                      <a:pt x="3526" y="9048"/>
                    </a:lnTo>
                    <a:cubicBezTo>
                      <a:pt x="3740" y="8747"/>
                      <a:pt x="3940" y="8420"/>
                      <a:pt x="4116" y="8069"/>
                    </a:cubicBezTo>
                    <a:cubicBezTo>
                      <a:pt x="3915" y="7304"/>
                      <a:pt x="3652" y="6551"/>
                      <a:pt x="3363" y="5835"/>
                    </a:cubicBezTo>
                    <a:cubicBezTo>
                      <a:pt x="2497" y="3652"/>
                      <a:pt x="1406" y="1519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5" name="Google Shape;25;p3"/>
              <p:cNvSpPr/>
              <p:nvPr/>
            </p:nvSpPr>
            <p:spPr>
              <a:xfrm>
                <a:off x="1646400" y="4317550"/>
                <a:ext cx="13825" cy="16950"/>
              </a:xfrm>
              <a:custGeom>
                <a:avLst/>
                <a:gdLst/>
                <a:ahLst/>
                <a:cxnLst/>
                <a:rect l="l" t="t" r="r" b="b"/>
                <a:pathLst>
                  <a:path w="553" h="678" extrusionOk="0">
                    <a:moveTo>
                      <a:pt x="402" y="0"/>
                    </a:moveTo>
                    <a:cubicBezTo>
                      <a:pt x="277" y="239"/>
                      <a:pt x="151" y="465"/>
                      <a:pt x="1" y="678"/>
                    </a:cubicBezTo>
                    <a:lnTo>
                      <a:pt x="553" y="678"/>
                    </a:lnTo>
                    <a:cubicBezTo>
                      <a:pt x="515" y="452"/>
                      <a:pt x="465" y="226"/>
                      <a:pt x="402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6" name="Google Shape;26;p3"/>
              <p:cNvSpPr/>
              <p:nvPr/>
            </p:nvSpPr>
            <p:spPr>
              <a:xfrm>
                <a:off x="529875" y="4163825"/>
                <a:ext cx="108575" cy="170675"/>
              </a:xfrm>
              <a:custGeom>
                <a:avLst/>
                <a:gdLst/>
                <a:ahLst/>
                <a:cxnLst/>
                <a:rect l="l" t="t" r="r" b="b"/>
                <a:pathLst>
                  <a:path w="4343" h="6827" extrusionOk="0">
                    <a:moveTo>
                      <a:pt x="0" y="0"/>
                    </a:moveTo>
                    <a:lnTo>
                      <a:pt x="0" y="6827"/>
                    </a:lnTo>
                    <a:lnTo>
                      <a:pt x="4342" y="6827"/>
                    </a:lnTo>
                    <a:cubicBezTo>
                      <a:pt x="2799" y="4668"/>
                      <a:pt x="1331" y="2334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7" name="Google Shape;27;p3"/>
              <p:cNvSpPr/>
              <p:nvPr/>
            </p:nvSpPr>
            <p:spPr>
              <a:xfrm>
                <a:off x="529875" y="3526025"/>
                <a:ext cx="1175225" cy="808475"/>
              </a:xfrm>
              <a:custGeom>
                <a:avLst/>
                <a:gdLst/>
                <a:ahLst/>
                <a:cxnLst/>
                <a:rect l="l" t="t" r="r" b="b"/>
                <a:pathLst>
                  <a:path w="47009" h="32339" extrusionOk="0">
                    <a:moveTo>
                      <a:pt x="0" y="1"/>
                    </a:moveTo>
                    <a:lnTo>
                      <a:pt x="0" y="1519"/>
                    </a:lnTo>
                    <a:lnTo>
                      <a:pt x="0" y="1782"/>
                    </a:lnTo>
                    <a:lnTo>
                      <a:pt x="0" y="10742"/>
                    </a:lnTo>
                    <a:cubicBezTo>
                      <a:pt x="5710" y="14595"/>
                      <a:pt x="10830" y="19602"/>
                      <a:pt x="16251" y="24897"/>
                    </a:cubicBezTo>
                    <a:lnTo>
                      <a:pt x="17519" y="26140"/>
                    </a:lnTo>
                    <a:cubicBezTo>
                      <a:pt x="18234" y="26830"/>
                      <a:pt x="19025" y="27294"/>
                      <a:pt x="19865" y="27558"/>
                    </a:cubicBezTo>
                    <a:cubicBezTo>
                      <a:pt x="20369" y="27712"/>
                      <a:pt x="20894" y="27788"/>
                      <a:pt x="21439" y="27788"/>
                    </a:cubicBezTo>
                    <a:cubicBezTo>
                      <a:pt x="21737" y="27788"/>
                      <a:pt x="22040" y="27765"/>
                      <a:pt x="22350" y="27721"/>
                    </a:cubicBezTo>
                    <a:cubicBezTo>
                      <a:pt x="24998" y="27231"/>
                      <a:pt x="27344" y="25588"/>
                      <a:pt x="29628" y="23994"/>
                    </a:cubicBezTo>
                    <a:cubicBezTo>
                      <a:pt x="31046" y="23003"/>
                      <a:pt x="32515" y="21974"/>
                      <a:pt x="34045" y="21246"/>
                    </a:cubicBezTo>
                    <a:lnTo>
                      <a:pt x="34045" y="21246"/>
                    </a:lnTo>
                    <a:cubicBezTo>
                      <a:pt x="32515" y="21559"/>
                      <a:pt x="30958" y="22199"/>
                      <a:pt x="29478" y="22814"/>
                    </a:cubicBezTo>
                    <a:cubicBezTo>
                      <a:pt x="27548" y="23628"/>
                      <a:pt x="25480" y="24394"/>
                      <a:pt x="23492" y="24394"/>
                    </a:cubicBezTo>
                    <a:cubicBezTo>
                      <a:pt x="22260" y="24394"/>
                      <a:pt x="21059" y="24100"/>
                      <a:pt x="19941" y="23341"/>
                    </a:cubicBezTo>
                    <a:cubicBezTo>
                      <a:pt x="16866" y="21258"/>
                      <a:pt x="15486" y="16402"/>
                      <a:pt x="13265" y="12825"/>
                    </a:cubicBezTo>
                    <a:cubicBezTo>
                      <a:pt x="11345" y="9738"/>
                      <a:pt x="8760" y="7567"/>
                      <a:pt x="6187" y="5522"/>
                    </a:cubicBezTo>
                    <a:cubicBezTo>
                      <a:pt x="5208" y="4744"/>
                      <a:pt x="4217" y="3979"/>
                      <a:pt x="3251" y="3150"/>
                    </a:cubicBezTo>
                    <a:lnTo>
                      <a:pt x="3251" y="3150"/>
                    </a:lnTo>
                    <a:cubicBezTo>
                      <a:pt x="8483" y="5547"/>
                      <a:pt x="14068" y="9199"/>
                      <a:pt x="18410" y="16502"/>
                    </a:cubicBezTo>
                    <a:lnTo>
                      <a:pt x="18497" y="16665"/>
                    </a:lnTo>
                    <a:cubicBezTo>
                      <a:pt x="19025" y="17544"/>
                      <a:pt x="19552" y="18435"/>
                      <a:pt x="20317" y="18887"/>
                    </a:cubicBezTo>
                    <a:cubicBezTo>
                      <a:pt x="20880" y="19211"/>
                      <a:pt x="21460" y="19350"/>
                      <a:pt x="22047" y="19350"/>
                    </a:cubicBezTo>
                    <a:cubicBezTo>
                      <a:pt x="24117" y="19350"/>
                      <a:pt x="26276" y="17617"/>
                      <a:pt x="28085" y="16151"/>
                    </a:cubicBezTo>
                    <a:cubicBezTo>
                      <a:pt x="28411" y="15887"/>
                      <a:pt x="28725" y="15636"/>
                      <a:pt x="29026" y="15398"/>
                    </a:cubicBezTo>
                    <a:cubicBezTo>
                      <a:pt x="31348" y="13616"/>
                      <a:pt x="34163" y="11453"/>
                      <a:pt x="37103" y="11453"/>
                    </a:cubicBezTo>
                    <a:cubicBezTo>
                      <a:pt x="37578" y="11453"/>
                      <a:pt x="38057" y="11509"/>
                      <a:pt x="38538" y="11633"/>
                    </a:cubicBezTo>
                    <a:cubicBezTo>
                      <a:pt x="40031" y="12010"/>
                      <a:pt x="41487" y="13064"/>
                      <a:pt x="42754" y="14683"/>
                    </a:cubicBezTo>
                    <a:cubicBezTo>
                      <a:pt x="45051" y="17632"/>
                      <a:pt x="46808" y="24132"/>
                      <a:pt x="45754" y="29089"/>
                    </a:cubicBezTo>
                    <a:cubicBezTo>
                      <a:pt x="45578" y="29942"/>
                      <a:pt x="45327" y="30695"/>
                      <a:pt x="44988" y="31360"/>
                    </a:cubicBezTo>
                    <a:cubicBezTo>
                      <a:pt x="44812" y="31711"/>
                      <a:pt x="44612" y="32038"/>
                      <a:pt x="44398" y="32339"/>
                    </a:cubicBezTo>
                    <a:lnTo>
                      <a:pt x="44662" y="32339"/>
                    </a:lnTo>
                    <a:cubicBezTo>
                      <a:pt x="44812" y="32126"/>
                      <a:pt x="44938" y="31900"/>
                      <a:pt x="45063" y="31661"/>
                    </a:cubicBezTo>
                    <a:cubicBezTo>
                      <a:pt x="45452" y="30933"/>
                      <a:pt x="45741" y="30105"/>
                      <a:pt x="45942" y="29151"/>
                    </a:cubicBezTo>
                    <a:cubicBezTo>
                      <a:pt x="47008" y="24107"/>
                      <a:pt x="45227" y="17506"/>
                      <a:pt x="42880" y="14507"/>
                    </a:cubicBezTo>
                    <a:cubicBezTo>
                      <a:pt x="41600" y="12851"/>
                      <a:pt x="40107" y="11771"/>
                      <a:pt x="38576" y="11382"/>
                    </a:cubicBezTo>
                    <a:cubicBezTo>
                      <a:pt x="38083" y="11256"/>
                      <a:pt x="37593" y="11198"/>
                      <a:pt x="37107" y="11198"/>
                    </a:cubicBezTo>
                    <a:cubicBezTo>
                      <a:pt x="34115" y="11198"/>
                      <a:pt x="31281" y="13382"/>
                      <a:pt x="28938" y="15185"/>
                    </a:cubicBezTo>
                    <a:cubicBezTo>
                      <a:pt x="28637" y="15423"/>
                      <a:pt x="28311" y="15674"/>
                      <a:pt x="27984" y="15950"/>
                    </a:cubicBezTo>
                    <a:cubicBezTo>
                      <a:pt x="26197" y="17384"/>
                      <a:pt x="24064" y="19102"/>
                      <a:pt x="22042" y="19102"/>
                    </a:cubicBezTo>
                    <a:cubicBezTo>
                      <a:pt x="21481" y="19102"/>
                      <a:pt x="20927" y="18969"/>
                      <a:pt x="20392" y="18661"/>
                    </a:cubicBezTo>
                    <a:cubicBezTo>
                      <a:pt x="19677" y="18234"/>
                      <a:pt x="19150" y="17356"/>
                      <a:pt x="18648" y="16515"/>
                    </a:cubicBezTo>
                    <a:lnTo>
                      <a:pt x="18560" y="16352"/>
                    </a:lnTo>
                    <a:cubicBezTo>
                      <a:pt x="13992" y="8672"/>
                      <a:pt x="8069" y="5008"/>
                      <a:pt x="2623" y="2611"/>
                    </a:cubicBezTo>
                    <a:cubicBezTo>
                      <a:pt x="1707" y="1808"/>
                      <a:pt x="829" y="942"/>
                      <a:pt x="0" y="1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28" name="Google Shape;28;p3"/>
            <p:cNvSpPr/>
            <p:nvPr/>
          </p:nvSpPr>
          <p:spPr>
            <a:xfrm rot="10800000" flipH="1">
              <a:off x="7080895" y="4053742"/>
              <a:ext cx="2063105" cy="1091358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29" name="Google Shape;29;p3"/>
            <p:cNvGrpSpPr/>
            <p:nvPr/>
          </p:nvGrpSpPr>
          <p:grpSpPr>
            <a:xfrm flipH="1">
              <a:off x="5671275" y="7"/>
              <a:ext cx="3472736" cy="2184757"/>
              <a:chOff x="5223150" y="2771850"/>
              <a:chExt cx="1210350" cy="761425"/>
            </a:xfrm>
          </p:grpSpPr>
          <p:sp>
            <p:nvSpPr>
              <p:cNvPr id="30" name="Google Shape;30;p3"/>
              <p:cNvSpPr/>
              <p:nvPr/>
            </p:nvSpPr>
            <p:spPr>
              <a:xfrm>
                <a:off x="5223150" y="2771850"/>
                <a:ext cx="1210350" cy="761425"/>
              </a:xfrm>
              <a:custGeom>
                <a:avLst/>
                <a:gdLst/>
                <a:ahLst/>
                <a:cxnLst/>
                <a:rect l="l" t="t" r="r" b="b"/>
                <a:pathLst>
                  <a:path w="48414" h="30457" extrusionOk="0">
                    <a:moveTo>
                      <a:pt x="40056" y="0"/>
                    </a:moveTo>
                    <a:cubicBezTo>
                      <a:pt x="39667" y="891"/>
                      <a:pt x="39228" y="1870"/>
                      <a:pt x="38764" y="2861"/>
                    </a:cubicBezTo>
                    <a:cubicBezTo>
                      <a:pt x="38111" y="4254"/>
                      <a:pt x="37521" y="5409"/>
                      <a:pt x="36944" y="6400"/>
                    </a:cubicBezTo>
                    <a:cubicBezTo>
                      <a:pt x="34723" y="10843"/>
                      <a:pt x="31313" y="13395"/>
                      <a:pt x="27749" y="13395"/>
                    </a:cubicBezTo>
                    <a:cubicBezTo>
                      <a:pt x="27186" y="13395"/>
                      <a:pt x="26619" y="13332"/>
                      <a:pt x="26052" y="13202"/>
                    </a:cubicBezTo>
                    <a:cubicBezTo>
                      <a:pt x="22772" y="12346"/>
                      <a:pt x="19727" y="11914"/>
                      <a:pt x="16882" y="11914"/>
                    </a:cubicBezTo>
                    <a:cubicBezTo>
                      <a:pt x="10508" y="11914"/>
                      <a:pt x="5136" y="14081"/>
                      <a:pt x="364" y="18497"/>
                    </a:cubicBezTo>
                    <a:cubicBezTo>
                      <a:pt x="239" y="18598"/>
                      <a:pt x="126" y="18698"/>
                      <a:pt x="0" y="18798"/>
                    </a:cubicBezTo>
                    <a:lnTo>
                      <a:pt x="0" y="26553"/>
                    </a:lnTo>
                    <a:cubicBezTo>
                      <a:pt x="980" y="27043"/>
                      <a:pt x="2059" y="27265"/>
                      <a:pt x="3151" y="27265"/>
                    </a:cubicBezTo>
                    <a:cubicBezTo>
                      <a:pt x="4325" y="27265"/>
                      <a:pt x="5515" y="27009"/>
                      <a:pt x="6614" y="26553"/>
                    </a:cubicBezTo>
                    <a:cubicBezTo>
                      <a:pt x="9174" y="25499"/>
                      <a:pt x="11357" y="23504"/>
                      <a:pt x="13440" y="21496"/>
                    </a:cubicBezTo>
                    <a:cubicBezTo>
                      <a:pt x="13842" y="21107"/>
                      <a:pt x="14231" y="20718"/>
                      <a:pt x="14632" y="20342"/>
                    </a:cubicBezTo>
                    <a:lnTo>
                      <a:pt x="14632" y="20342"/>
                    </a:lnTo>
                    <a:cubicBezTo>
                      <a:pt x="14143" y="20957"/>
                      <a:pt x="13653" y="21572"/>
                      <a:pt x="13177" y="22186"/>
                    </a:cubicBezTo>
                    <a:cubicBezTo>
                      <a:pt x="10880" y="25148"/>
                      <a:pt x="8709" y="27934"/>
                      <a:pt x="5296" y="29251"/>
                    </a:cubicBezTo>
                    <a:cubicBezTo>
                      <a:pt x="4530" y="29502"/>
                      <a:pt x="3715" y="29703"/>
                      <a:pt x="2836" y="29866"/>
                    </a:cubicBezTo>
                    <a:cubicBezTo>
                      <a:pt x="1895" y="30042"/>
                      <a:pt x="954" y="30155"/>
                      <a:pt x="0" y="30218"/>
                    </a:cubicBezTo>
                    <a:lnTo>
                      <a:pt x="0" y="30456"/>
                    </a:lnTo>
                    <a:cubicBezTo>
                      <a:pt x="954" y="30406"/>
                      <a:pt x="1920" y="30293"/>
                      <a:pt x="2874" y="30117"/>
                    </a:cubicBezTo>
                    <a:cubicBezTo>
                      <a:pt x="3740" y="29954"/>
                      <a:pt x="4568" y="29741"/>
                      <a:pt x="5346" y="29490"/>
                    </a:cubicBezTo>
                    <a:cubicBezTo>
                      <a:pt x="8810" y="28160"/>
                      <a:pt x="11006" y="25349"/>
                      <a:pt x="13315" y="22362"/>
                    </a:cubicBezTo>
                    <a:cubicBezTo>
                      <a:pt x="14168" y="21258"/>
                      <a:pt x="15046" y="20128"/>
                      <a:pt x="16013" y="19062"/>
                    </a:cubicBezTo>
                    <a:cubicBezTo>
                      <a:pt x="17293" y="17920"/>
                      <a:pt x="18623" y="16866"/>
                      <a:pt x="20104" y="16100"/>
                    </a:cubicBezTo>
                    <a:cubicBezTo>
                      <a:pt x="22049" y="15096"/>
                      <a:pt x="24169" y="14594"/>
                      <a:pt x="26328" y="14231"/>
                    </a:cubicBezTo>
                    <a:cubicBezTo>
                      <a:pt x="27256" y="14143"/>
                      <a:pt x="28198" y="14093"/>
                      <a:pt x="29139" y="14055"/>
                    </a:cubicBezTo>
                    <a:cubicBezTo>
                      <a:pt x="31021" y="13954"/>
                      <a:pt x="32979" y="13854"/>
                      <a:pt x="34886" y="13478"/>
                    </a:cubicBezTo>
                    <a:cubicBezTo>
                      <a:pt x="35890" y="13314"/>
                      <a:pt x="36706" y="13164"/>
                      <a:pt x="37434" y="13001"/>
                    </a:cubicBezTo>
                    <a:cubicBezTo>
                      <a:pt x="40458" y="12323"/>
                      <a:pt x="42554" y="11282"/>
                      <a:pt x="44260" y="9613"/>
                    </a:cubicBezTo>
                    <a:cubicBezTo>
                      <a:pt x="46368" y="7555"/>
                      <a:pt x="47811" y="4355"/>
                      <a:pt x="48326" y="603"/>
                    </a:cubicBezTo>
                    <a:cubicBezTo>
                      <a:pt x="48351" y="414"/>
                      <a:pt x="48389" y="214"/>
                      <a:pt x="48414" y="0"/>
                    </a:cubicBezTo>
                    <a:lnTo>
                      <a:pt x="48213" y="0"/>
                    </a:lnTo>
                    <a:cubicBezTo>
                      <a:pt x="48188" y="201"/>
                      <a:pt x="48163" y="389"/>
                      <a:pt x="48138" y="565"/>
                    </a:cubicBezTo>
                    <a:cubicBezTo>
                      <a:pt x="47636" y="4242"/>
                      <a:pt x="46218" y="7391"/>
                      <a:pt x="44147" y="9412"/>
                    </a:cubicBezTo>
                    <a:cubicBezTo>
                      <a:pt x="42466" y="11056"/>
                      <a:pt x="40395" y="12085"/>
                      <a:pt x="37396" y="12750"/>
                    </a:cubicBezTo>
                    <a:cubicBezTo>
                      <a:pt x="36681" y="12913"/>
                      <a:pt x="35865" y="13063"/>
                      <a:pt x="34861" y="13227"/>
                    </a:cubicBezTo>
                    <a:cubicBezTo>
                      <a:pt x="32954" y="13603"/>
                      <a:pt x="31009" y="13703"/>
                      <a:pt x="29139" y="13804"/>
                    </a:cubicBezTo>
                    <a:lnTo>
                      <a:pt x="29089" y="13804"/>
                    </a:lnTo>
                    <a:cubicBezTo>
                      <a:pt x="32941" y="13239"/>
                      <a:pt x="36693" y="12587"/>
                      <a:pt x="39554" y="9738"/>
                    </a:cubicBezTo>
                    <a:cubicBezTo>
                      <a:pt x="41838" y="7479"/>
                      <a:pt x="43131" y="4104"/>
                      <a:pt x="43595" y="690"/>
                    </a:cubicBezTo>
                    <a:cubicBezTo>
                      <a:pt x="43620" y="464"/>
                      <a:pt x="43645" y="239"/>
                      <a:pt x="4368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31" name="Google Shape;31;p3"/>
              <p:cNvSpPr/>
              <p:nvPr/>
            </p:nvSpPr>
            <p:spPr>
              <a:xfrm>
                <a:off x="5223150" y="2771850"/>
                <a:ext cx="996075" cy="462750"/>
              </a:xfrm>
              <a:custGeom>
                <a:avLst/>
                <a:gdLst/>
                <a:ahLst/>
                <a:cxnLst/>
                <a:rect l="l" t="t" r="r" b="b"/>
                <a:pathLst>
                  <a:path w="39843" h="18510" extrusionOk="0">
                    <a:moveTo>
                      <a:pt x="0" y="0"/>
                    </a:moveTo>
                    <a:lnTo>
                      <a:pt x="0" y="18510"/>
                    </a:lnTo>
                    <a:cubicBezTo>
                      <a:pt x="88" y="18434"/>
                      <a:pt x="163" y="18372"/>
                      <a:pt x="251" y="18296"/>
                    </a:cubicBezTo>
                    <a:cubicBezTo>
                      <a:pt x="5064" y="13848"/>
                      <a:pt x="10479" y="11662"/>
                      <a:pt x="16899" y="11662"/>
                    </a:cubicBezTo>
                    <a:cubicBezTo>
                      <a:pt x="19752" y="11662"/>
                      <a:pt x="22804" y="12093"/>
                      <a:pt x="26089" y="12951"/>
                    </a:cubicBezTo>
                    <a:cubicBezTo>
                      <a:pt x="26645" y="13079"/>
                      <a:pt x="27201" y="13142"/>
                      <a:pt x="27754" y="13142"/>
                    </a:cubicBezTo>
                    <a:cubicBezTo>
                      <a:pt x="31247" y="13142"/>
                      <a:pt x="34603" y="10628"/>
                      <a:pt x="36781" y="6262"/>
                    </a:cubicBezTo>
                    <a:cubicBezTo>
                      <a:pt x="37358" y="5271"/>
                      <a:pt x="37961" y="4116"/>
                      <a:pt x="38601" y="2736"/>
                    </a:cubicBezTo>
                    <a:cubicBezTo>
                      <a:pt x="39040" y="1795"/>
                      <a:pt x="39466" y="853"/>
                      <a:pt x="3984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  <p:sp>
        <p:nvSpPr>
          <p:cNvPr id="32" name="Google Shape;32;p3"/>
          <p:cNvSpPr txBox="1">
            <a:spLocks noGrp="1"/>
          </p:cNvSpPr>
          <p:nvPr>
            <p:ph type="ctrTitle"/>
          </p:nvPr>
        </p:nvSpPr>
        <p:spPr>
          <a:xfrm>
            <a:off x="4347600" y="1079000"/>
            <a:ext cx="9592800" cy="54348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8300"/>
              <a:buFont typeface="Amatic SC"/>
              <a:buNone/>
              <a:defRPr sz="12999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9pPr>
          </a:lstStyle>
          <a:p>
            <a:endParaRPr/>
          </a:p>
        </p:txBody>
      </p:sp>
      <p:sp>
        <p:nvSpPr>
          <p:cNvPr id="33" name="Google Shape;33;p3"/>
          <p:cNvSpPr txBox="1">
            <a:spLocks noGrp="1"/>
          </p:cNvSpPr>
          <p:nvPr>
            <p:ph type="subTitle" idx="1"/>
          </p:nvPr>
        </p:nvSpPr>
        <p:spPr>
          <a:xfrm>
            <a:off x="5294400" y="6633850"/>
            <a:ext cx="7699200" cy="25650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Happy Monkey"/>
              <a:buNone/>
              <a:defRPr sz="4800"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8509607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oogle Shape;35;p4"/>
          <p:cNvGrpSpPr/>
          <p:nvPr/>
        </p:nvGrpSpPr>
        <p:grpSpPr>
          <a:xfrm>
            <a:off x="37" y="-14"/>
            <a:ext cx="18287966" cy="10291290"/>
            <a:chOff x="17" y="-7"/>
            <a:chExt cx="9143983" cy="5145645"/>
          </a:xfrm>
        </p:grpSpPr>
        <p:grpSp>
          <p:nvGrpSpPr>
            <p:cNvPr id="36" name="Google Shape;36;p4"/>
            <p:cNvGrpSpPr/>
            <p:nvPr/>
          </p:nvGrpSpPr>
          <p:grpSpPr>
            <a:xfrm flipH="1">
              <a:off x="5713554" y="-7"/>
              <a:ext cx="3430446" cy="1998576"/>
              <a:chOff x="2387099" y="3646800"/>
              <a:chExt cx="1386375" cy="807701"/>
            </a:xfrm>
          </p:grpSpPr>
          <p:sp>
            <p:nvSpPr>
              <p:cNvPr id="37" name="Google Shape;37;p4"/>
              <p:cNvSpPr/>
              <p:nvPr/>
            </p:nvSpPr>
            <p:spPr>
              <a:xfrm>
                <a:off x="2387100" y="4186725"/>
                <a:ext cx="122700" cy="91000"/>
              </a:xfrm>
              <a:custGeom>
                <a:avLst/>
                <a:gdLst/>
                <a:ahLst/>
                <a:cxnLst/>
                <a:rect l="l" t="t" r="r" b="b"/>
                <a:pathLst>
                  <a:path w="4908" h="3640" extrusionOk="0">
                    <a:moveTo>
                      <a:pt x="4907" y="0"/>
                    </a:moveTo>
                    <a:lnTo>
                      <a:pt x="4907" y="0"/>
                    </a:lnTo>
                    <a:cubicBezTo>
                      <a:pt x="3615" y="452"/>
                      <a:pt x="2335" y="854"/>
                      <a:pt x="1092" y="1218"/>
                    </a:cubicBezTo>
                    <a:cubicBezTo>
                      <a:pt x="729" y="1331"/>
                      <a:pt x="365" y="1431"/>
                      <a:pt x="1" y="1531"/>
                    </a:cubicBezTo>
                    <a:lnTo>
                      <a:pt x="1" y="3640"/>
                    </a:lnTo>
                    <a:cubicBezTo>
                      <a:pt x="1670" y="2510"/>
                      <a:pt x="3301" y="1293"/>
                      <a:pt x="4907" y="0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38" name="Google Shape;38;p4"/>
              <p:cNvSpPr/>
              <p:nvPr/>
            </p:nvSpPr>
            <p:spPr>
              <a:xfrm>
                <a:off x="3596828" y="3646803"/>
                <a:ext cx="128325" cy="225902"/>
              </a:xfrm>
              <a:custGeom>
                <a:avLst/>
                <a:gdLst/>
                <a:ahLst/>
                <a:cxnLst/>
                <a:rect l="l" t="t" r="r" b="b"/>
                <a:pathLst>
                  <a:path w="5133" h="10705" extrusionOk="0">
                    <a:moveTo>
                      <a:pt x="766" y="1"/>
                    </a:moveTo>
                    <a:cubicBezTo>
                      <a:pt x="1129" y="3552"/>
                      <a:pt x="1079" y="7794"/>
                      <a:pt x="0" y="10705"/>
                    </a:cubicBezTo>
                    <a:cubicBezTo>
                      <a:pt x="1669" y="8911"/>
                      <a:pt x="2949" y="6388"/>
                      <a:pt x="3978" y="3803"/>
                    </a:cubicBezTo>
                    <a:cubicBezTo>
                      <a:pt x="4442" y="2611"/>
                      <a:pt x="4882" y="1318"/>
                      <a:pt x="5133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39" name="Google Shape;39;p4"/>
              <p:cNvSpPr/>
              <p:nvPr/>
            </p:nvSpPr>
            <p:spPr>
              <a:xfrm>
                <a:off x="2387100" y="3646800"/>
                <a:ext cx="128650" cy="202075"/>
              </a:xfrm>
              <a:custGeom>
                <a:avLst/>
                <a:gdLst/>
                <a:ahLst/>
                <a:cxnLst/>
                <a:rect l="l" t="t" r="r" b="b"/>
                <a:pathLst>
                  <a:path w="5146" h="8083" extrusionOk="0">
                    <a:moveTo>
                      <a:pt x="1" y="1"/>
                    </a:moveTo>
                    <a:lnTo>
                      <a:pt x="1" y="8082"/>
                    </a:lnTo>
                    <a:cubicBezTo>
                      <a:pt x="1582" y="5309"/>
                      <a:pt x="3314" y="2548"/>
                      <a:pt x="5146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0" name="Google Shape;40;p4"/>
              <p:cNvSpPr/>
              <p:nvPr/>
            </p:nvSpPr>
            <p:spPr>
              <a:xfrm>
                <a:off x="2387099" y="3646803"/>
                <a:ext cx="1232950" cy="483564"/>
              </a:xfrm>
              <a:custGeom>
                <a:avLst/>
                <a:gdLst/>
                <a:ahLst/>
                <a:cxnLst/>
                <a:rect l="l" t="t" r="r" b="b"/>
                <a:pathLst>
                  <a:path w="49318" h="22915" extrusionOk="0">
                    <a:moveTo>
                      <a:pt x="5447" y="1"/>
                    </a:moveTo>
                    <a:cubicBezTo>
                      <a:pt x="3527" y="2649"/>
                      <a:pt x="1707" y="5560"/>
                      <a:pt x="1" y="8572"/>
                    </a:cubicBezTo>
                    <a:lnTo>
                      <a:pt x="1" y="22915"/>
                    </a:lnTo>
                    <a:cubicBezTo>
                      <a:pt x="339" y="22815"/>
                      <a:pt x="678" y="22714"/>
                      <a:pt x="1017" y="22614"/>
                    </a:cubicBezTo>
                    <a:cubicBezTo>
                      <a:pt x="2448" y="22187"/>
                      <a:pt x="3928" y="21723"/>
                      <a:pt x="5409" y="21196"/>
                    </a:cubicBezTo>
                    <a:cubicBezTo>
                      <a:pt x="10052" y="17419"/>
                      <a:pt x="14482" y="13077"/>
                      <a:pt x="19100" y="8559"/>
                    </a:cubicBezTo>
                    <a:lnTo>
                      <a:pt x="20593" y="7091"/>
                    </a:lnTo>
                    <a:cubicBezTo>
                      <a:pt x="21484" y="6263"/>
                      <a:pt x="22451" y="5685"/>
                      <a:pt x="23467" y="5372"/>
                    </a:cubicBezTo>
                    <a:cubicBezTo>
                      <a:pt x="24079" y="5184"/>
                      <a:pt x="24724" y="5092"/>
                      <a:pt x="25393" y="5092"/>
                    </a:cubicBezTo>
                    <a:cubicBezTo>
                      <a:pt x="25752" y="5092"/>
                      <a:pt x="26119" y="5118"/>
                      <a:pt x="26491" y="5171"/>
                    </a:cubicBezTo>
                    <a:cubicBezTo>
                      <a:pt x="29666" y="5761"/>
                      <a:pt x="32465" y="7718"/>
                      <a:pt x="35175" y="9613"/>
                    </a:cubicBezTo>
                    <a:cubicBezTo>
                      <a:pt x="37170" y="11019"/>
                      <a:pt x="39241" y="12449"/>
                      <a:pt x="41424" y="13315"/>
                    </a:cubicBezTo>
                    <a:cubicBezTo>
                      <a:pt x="41802" y="13358"/>
                      <a:pt x="42178" y="13382"/>
                      <a:pt x="42551" y="13382"/>
                    </a:cubicBezTo>
                    <a:cubicBezTo>
                      <a:pt x="43802" y="13382"/>
                      <a:pt x="45026" y="13119"/>
                      <a:pt x="46206" y="12462"/>
                    </a:cubicBezTo>
                    <a:cubicBezTo>
                      <a:pt x="46820" y="12110"/>
                      <a:pt x="47398" y="11671"/>
                      <a:pt x="47950" y="11144"/>
                    </a:cubicBezTo>
                    <a:cubicBezTo>
                      <a:pt x="49255" y="8296"/>
                      <a:pt x="49318" y="3765"/>
                      <a:pt x="48929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1" name="Google Shape;41;p4"/>
              <p:cNvSpPr/>
              <p:nvPr/>
            </p:nvSpPr>
            <p:spPr>
              <a:xfrm>
                <a:off x="2387099" y="3646803"/>
                <a:ext cx="1386375" cy="807698"/>
              </a:xfrm>
              <a:custGeom>
                <a:avLst/>
                <a:gdLst/>
                <a:ahLst/>
                <a:cxnLst/>
                <a:rect l="l" t="t" r="r" b="b"/>
                <a:pathLst>
                  <a:path w="55455" h="38275" extrusionOk="0">
                    <a:moveTo>
                      <a:pt x="54300" y="1"/>
                    </a:moveTo>
                    <a:cubicBezTo>
                      <a:pt x="55228" y="4180"/>
                      <a:pt x="53220" y="9400"/>
                      <a:pt x="50598" y="11834"/>
                    </a:cubicBezTo>
                    <a:cubicBezTo>
                      <a:pt x="49104" y="13215"/>
                      <a:pt x="47385" y="14131"/>
                      <a:pt x="45628" y="14457"/>
                    </a:cubicBezTo>
                    <a:cubicBezTo>
                      <a:pt x="45064" y="14561"/>
                      <a:pt x="44503" y="14608"/>
                      <a:pt x="43946" y="14608"/>
                    </a:cubicBezTo>
                    <a:cubicBezTo>
                      <a:pt x="40449" y="14608"/>
                      <a:pt x="37120" y="12744"/>
                      <a:pt x="34359" y="11207"/>
                    </a:cubicBezTo>
                    <a:cubicBezTo>
                      <a:pt x="34083" y="11044"/>
                      <a:pt x="33782" y="10881"/>
                      <a:pt x="33481" y="10692"/>
                    </a:cubicBezTo>
                    <a:lnTo>
                      <a:pt x="33481" y="10692"/>
                    </a:lnTo>
                    <a:cubicBezTo>
                      <a:pt x="33958" y="10881"/>
                      <a:pt x="34422" y="11081"/>
                      <a:pt x="34886" y="11270"/>
                    </a:cubicBezTo>
                    <a:cubicBezTo>
                      <a:pt x="36643" y="12010"/>
                      <a:pt x="38488" y="12763"/>
                      <a:pt x="40308" y="13139"/>
                    </a:cubicBezTo>
                    <a:cubicBezTo>
                      <a:pt x="38488" y="12261"/>
                      <a:pt x="36756" y="11056"/>
                      <a:pt x="35062" y="9877"/>
                    </a:cubicBezTo>
                    <a:cubicBezTo>
                      <a:pt x="32377" y="7994"/>
                      <a:pt x="29591" y="6049"/>
                      <a:pt x="26454" y="5460"/>
                    </a:cubicBezTo>
                    <a:cubicBezTo>
                      <a:pt x="26104" y="5408"/>
                      <a:pt x="25759" y="5383"/>
                      <a:pt x="25419" y="5383"/>
                    </a:cubicBezTo>
                    <a:cubicBezTo>
                      <a:pt x="24760" y="5383"/>
                      <a:pt x="24122" y="5478"/>
                      <a:pt x="23517" y="5660"/>
                    </a:cubicBezTo>
                    <a:cubicBezTo>
                      <a:pt x="22526" y="5962"/>
                      <a:pt x="21585" y="6526"/>
                      <a:pt x="20731" y="7329"/>
                    </a:cubicBezTo>
                    <a:lnTo>
                      <a:pt x="19238" y="8798"/>
                    </a:lnTo>
                    <a:cubicBezTo>
                      <a:pt x="14833" y="13102"/>
                      <a:pt x="10592" y="17255"/>
                      <a:pt x="6175" y="20907"/>
                    </a:cubicBezTo>
                    <a:cubicBezTo>
                      <a:pt x="6012" y="21045"/>
                      <a:pt x="5848" y="21183"/>
                      <a:pt x="5673" y="21321"/>
                    </a:cubicBezTo>
                    <a:cubicBezTo>
                      <a:pt x="3828" y="22840"/>
                      <a:pt x="1946" y="24258"/>
                      <a:pt x="1" y="25563"/>
                    </a:cubicBezTo>
                    <a:lnTo>
                      <a:pt x="1" y="38275"/>
                    </a:lnTo>
                    <a:cubicBezTo>
                      <a:pt x="2234" y="35727"/>
                      <a:pt x="4807" y="33745"/>
                      <a:pt x="7329" y="31737"/>
                    </a:cubicBezTo>
                    <a:cubicBezTo>
                      <a:pt x="10366" y="29327"/>
                      <a:pt x="13428" y="26755"/>
                      <a:pt x="15699" y="23091"/>
                    </a:cubicBezTo>
                    <a:cubicBezTo>
                      <a:pt x="18322" y="18862"/>
                      <a:pt x="19966" y="13114"/>
                      <a:pt x="23605" y="10642"/>
                    </a:cubicBezTo>
                    <a:cubicBezTo>
                      <a:pt x="24924" y="9751"/>
                      <a:pt x="26343" y="9406"/>
                      <a:pt x="27799" y="9406"/>
                    </a:cubicBezTo>
                    <a:cubicBezTo>
                      <a:pt x="29293" y="9406"/>
                      <a:pt x="30826" y="9770"/>
                      <a:pt x="32327" y="10278"/>
                    </a:cubicBezTo>
                    <a:cubicBezTo>
                      <a:pt x="32590" y="10441"/>
                      <a:pt x="32866" y="10592"/>
                      <a:pt x="33130" y="10743"/>
                    </a:cubicBezTo>
                    <a:cubicBezTo>
                      <a:pt x="33519" y="10969"/>
                      <a:pt x="33895" y="11194"/>
                      <a:pt x="34246" y="11395"/>
                    </a:cubicBezTo>
                    <a:cubicBezTo>
                      <a:pt x="37020" y="12939"/>
                      <a:pt x="40379" y="14816"/>
                      <a:pt x="43924" y="14816"/>
                    </a:cubicBezTo>
                    <a:cubicBezTo>
                      <a:pt x="44500" y="14816"/>
                      <a:pt x="45081" y="14767"/>
                      <a:pt x="45666" y="14658"/>
                    </a:cubicBezTo>
                    <a:cubicBezTo>
                      <a:pt x="47473" y="14332"/>
                      <a:pt x="49242" y="13403"/>
                      <a:pt x="50761" y="11985"/>
                    </a:cubicBezTo>
                    <a:cubicBezTo>
                      <a:pt x="53409" y="9513"/>
                      <a:pt x="55454" y="4242"/>
                      <a:pt x="54538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42" name="Google Shape;42;p4"/>
              <p:cNvSpPr/>
              <p:nvPr/>
            </p:nvSpPr>
            <p:spPr>
              <a:xfrm>
                <a:off x="2387100" y="4176675"/>
                <a:ext cx="135250" cy="48350"/>
              </a:xfrm>
              <a:custGeom>
                <a:avLst/>
                <a:gdLst/>
                <a:ahLst/>
                <a:cxnLst/>
                <a:rect l="l" t="t" r="r" b="b"/>
                <a:pathLst>
                  <a:path w="5410" h="1934" extrusionOk="0">
                    <a:moveTo>
                      <a:pt x="5409" y="1"/>
                    </a:moveTo>
                    <a:lnTo>
                      <a:pt x="5409" y="1"/>
                    </a:lnTo>
                    <a:cubicBezTo>
                      <a:pt x="3928" y="528"/>
                      <a:pt x="2448" y="992"/>
                      <a:pt x="1017" y="1419"/>
                    </a:cubicBezTo>
                    <a:cubicBezTo>
                      <a:pt x="678" y="1519"/>
                      <a:pt x="339" y="1620"/>
                      <a:pt x="1" y="1720"/>
                    </a:cubicBezTo>
                    <a:lnTo>
                      <a:pt x="1" y="1933"/>
                    </a:lnTo>
                    <a:cubicBezTo>
                      <a:pt x="365" y="1833"/>
                      <a:pt x="729" y="1733"/>
                      <a:pt x="1092" y="1620"/>
                    </a:cubicBezTo>
                    <a:cubicBezTo>
                      <a:pt x="2335" y="1256"/>
                      <a:pt x="3615" y="854"/>
                      <a:pt x="4907" y="402"/>
                    </a:cubicBezTo>
                    <a:cubicBezTo>
                      <a:pt x="5070" y="264"/>
                      <a:pt x="5246" y="139"/>
                      <a:pt x="5409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43" name="Google Shape;43;p4"/>
            <p:cNvSpPr/>
            <p:nvPr/>
          </p:nvSpPr>
          <p:spPr>
            <a:xfrm rot="10800000">
              <a:off x="17" y="4053222"/>
              <a:ext cx="2065033" cy="1092415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44" name="Google Shape;44;p4"/>
          <p:cNvSpPr txBox="1">
            <a:spLocks noGrp="1"/>
          </p:cNvSpPr>
          <p:nvPr>
            <p:ph type="title"/>
          </p:nvPr>
        </p:nvSpPr>
        <p:spPr>
          <a:xfrm>
            <a:off x="1426451" y="1079000"/>
            <a:ext cx="11553000" cy="859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 sz="7001"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5" name="Google Shape;45;p4"/>
          <p:cNvSpPr txBox="1">
            <a:spLocks noGrp="1"/>
          </p:cNvSpPr>
          <p:nvPr>
            <p:ph type="body" idx="1"/>
          </p:nvPr>
        </p:nvSpPr>
        <p:spPr>
          <a:xfrm>
            <a:off x="1426451" y="2304950"/>
            <a:ext cx="15435000" cy="6832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914378" lvl="0" indent="-609585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Livvic"/>
              <a:buChar char="●"/>
              <a:defRPr sz="2400"/>
            </a:lvl1pPr>
            <a:lvl2pPr marL="1828755" lvl="1" indent="-609585">
              <a:spcBef>
                <a:spcPts val="32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/>
            </a:lvl2pPr>
            <a:lvl3pPr marL="2743131" lvl="2" indent="-609585">
              <a:spcBef>
                <a:spcPts val="32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■"/>
              <a:defRPr/>
            </a:lvl3pPr>
            <a:lvl4pPr marL="3657509" lvl="3" indent="-609585">
              <a:spcBef>
                <a:spcPts val="32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●"/>
              <a:defRPr/>
            </a:lvl4pPr>
            <a:lvl5pPr marL="4571886" lvl="4" indent="-609585">
              <a:spcBef>
                <a:spcPts val="32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/>
            </a:lvl5pPr>
            <a:lvl6pPr marL="5486264" lvl="5" indent="-609585">
              <a:spcBef>
                <a:spcPts val="32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■"/>
              <a:defRPr/>
            </a:lvl6pPr>
            <a:lvl7pPr marL="6400640" lvl="6" indent="-609585">
              <a:spcBef>
                <a:spcPts val="32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●"/>
              <a:defRPr/>
            </a:lvl7pPr>
            <a:lvl8pPr marL="7315017" lvl="7" indent="-609585">
              <a:spcBef>
                <a:spcPts val="32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/>
            </a:lvl8pPr>
            <a:lvl9pPr marL="8229395" lvl="8" indent="-609585">
              <a:spcBef>
                <a:spcPts val="3200"/>
              </a:spcBef>
              <a:spcAft>
                <a:spcPts val="3200"/>
              </a:spcAft>
              <a:buClr>
                <a:srgbClr val="434343"/>
              </a:buClr>
              <a:buSzPts val="1200"/>
              <a:buFont typeface="Roboto Condensed Light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52533725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ítulo and text 1">
  <p:cSld name="Título and text 1">
    <p:spTree>
      <p:nvGrpSpPr>
        <p:cNvPr id="1" name="Shape 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oogle Shape;47;p5"/>
          <p:cNvGrpSpPr/>
          <p:nvPr/>
        </p:nvGrpSpPr>
        <p:grpSpPr>
          <a:xfrm>
            <a:off x="37" y="-14"/>
            <a:ext cx="18287966" cy="10291290"/>
            <a:chOff x="17" y="-7"/>
            <a:chExt cx="9143983" cy="5145645"/>
          </a:xfrm>
        </p:grpSpPr>
        <p:grpSp>
          <p:nvGrpSpPr>
            <p:cNvPr id="48" name="Google Shape;48;p5"/>
            <p:cNvGrpSpPr/>
            <p:nvPr/>
          </p:nvGrpSpPr>
          <p:grpSpPr>
            <a:xfrm flipH="1">
              <a:off x="5713554" y="-7"/>
              <a:ext cx="3430446" cy="1998576"/>
              <a:chOff x="2387099" y="3646800"/>
              <a:chExt cx="1386375" cy="807701"/>
            </a:xfrm>
          </p:grpSpPr>
          <p:sp>
            <p:nvSpPr>
              <p:cNvPr id="49" name="Google Shape;49;p5"/>
              <p:cNvSpPr/>
              <p:nvPr/>
            </p:nvSpPr>
            <p:spPr>
              <a:xfrm>
                <a:off x="2387100" y="4186725"/>
                <a:ext cx="122700" cy="91000"/>
              </a:xfrm>
              <a:custGeom>
                <a:avLst/>
                <a:gdLst/>
                <a:ahLst/>
                <a:cxnLst/>
                <a:rect l="l" t="t" r="r" b="b"/>
                <a:pathLst>
                  <a:path w="4908" h="3640" extrusionOk="0">
                    <a:moveTo>
                      <a:pt x="4907" y="0"/>
                    </a:moveTo>
                    <a:lnTo>
                      <a:pt x="4907" y="0"/>
                    </a:lnTo>
                    <a:cubicBezTo>
                      <a:pt x="3615" y="452"/>
                      <a:pt x="2335" y="854"/>
                      <a:pt x="1092" y="1218"/>
                    </a:cubicBezTo>
                    <a:cubicBezTo>
                      <a:pt x="729" y="1331"/>
                      <a:pt x="365" y="1431"/>
                      <a:pt x="1" y="1531"/>
                    </a:cubicBezTo>
                    <a:lnTo>
                      <a:pt x="1" y="3640"/>
                    </a:lnTo>
                    <a:cubicBezTo>
                      <a:pt x="1670" y="2510"/>
                      <a:pt x="3301" y="1293"/>
                      <a:pt x="4907" y="0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0" name="Google Shape;50;p5"/>
              <p:cNvSpPr/>
              <p:nvPr/>
            </p:nvSpPr>
            <p:spPr>
              <a:xfrm>
                <a:off x="3596828" y="3646803"/>
                <a:ext cx="128325" cy="225902"/>
              </a:xfrm>
              <a:custGeom>
                <a:avLst/>
                <a:gdLst/>
                <a:ahLst/>
                <a:cxnLst/>
                <a:rect l="l" t="t" r="r" b="b"/>
                <a:pathLst>
                  <a:path w="5133" h="10705" extrusionOk="0">
                    <a:moveTo>
                      <a:pt x="766" y="1"/>
                    </a:moveTo>
                    <a:cubicBezTo>
                      <a:pt x="1129" y="3552"/>
                      <a:pt x="1079" y="7794"/>
                      <a:pt x="0" y="10705"/>
                    </a:cubicBezTo>
                    <a:cubicBezTo>
                      <a:pt x="1669" y="8911"/>
                      <a:pt x="2949" y="6388"/>
                      <a:pt x="3978" y="3803"/>
                    </a:cubicBezTo>
                    <a:cubicBezTo>
                      <a:pt x="4442" y="2611"/>
                      <a:pt x="4882" y="1318"/>
                      <a:pt x="5133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1" name="Google Shape;51;p5"/>
              <p:cNvSpPr/>
              <p:nvPr/>
            </p:nvSpPr>
            <p:spPr>
              <a:xfrm>
                <a:off x="2387100" y="3646800"/>
                <a:ext cx="128650" cy="202075"/>
              </a:xfrm>
              <a:custGeom>
                <a:avLst/>
                <a:gdLst/>
                <a:ahLst/>
                <a:cxnLst/>
                <a:rect l="l" t="t" r="r" b="b"/>
                <a:pathLst>
                  <a:path w="5146" h="8083" extrusionOk="0">
                    <a:moveTo>
                      <a:pt x="1" y="1"/>
                    </a:moveTo>
                    <a:lnTo>
                      <a:pt x="1" y="8082"/>
                    </a:lnTo>
                    <a:cubicBezTo>
                      <a:pt x="1582" y="5309"/>
                      <a:pt x="3314" y="2548"/>
                      <a:pt x="5146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2" name="Google Shape;52;p5"/>
              <p:cNvSpPr/>
              <p:nvPr/>
            </p:nvSpPr>
            <p:spPr>
              <a:xfrm>
                <a:off x="2387099" y="3646803"/>
                <a:ext cx="1232950" cy="483564"/>
              </a:xfrm>
              <a:custGeom>
                <a:avLst/>
                <a:gdLst/>
                <a:ahLst/>
                <a:cxnLst/>
                <a:rect l="l" t="t" r="r" b="b"/>
                <a:pathLst>
                  <a:path w="49318" h="22915" extrusionOk="0">
                    <a:moveTo>
                      <a:pt x="5447" y="1"/>
                    </a:moveTo>
                    <a:cubicBezTo>
                      <a:pt x="3527" y="2649"/>
                      <a:pt x="1707" y="5560"/>
                      <a:pt x="1" y="8572"/>
                    </a:cubicBezTo>
                    <a:lnTo>
                      <a:pt x="1" y="22915"/>
                    </a:lnTo>
                    <a:cubicBezTo>
                      <a:pt x="339" y="22815"/>
                      <a:pt x="678" y="22714"/>
                      <a:pt x="1017" y="22614"/>
                    </a:cubicBezTo>
                    <a:cubicBezTo>
                      <a:pt x="2448" y="22187"/>
                      <a:pt x="3928" y="21723"/>
                      <a:pt x="5409" y="21196"/>
                    </a:cubicBezTo>
                    <a:cubicBezTo>
                      <a:pt x="10052" y="17419"/>
                      <a:pt x="14482" y="13077"/>
                      <a:pt x="19100" y="8559"/>
                    </a:cubicBezTo>
                    <a:lnTo>
                      <a:pt x="20593" y="7091"/>
                    </a:lnTo>
                    <a:cubicBezTo>
                      <a:pt x="21484" y="6263"/>
                      <a:pt x="22451" y="5685"/>
                      <a:pt x="23467" y="5372"/>
                    </a:cubicBezTo>
                    <a:cubicBezTo>
                      <a:pt x="24079" y="5184"/>
                      <a:pt x="24724" y="5092"/>
                      <a:pt x="25393" y="5092"/>
                    </a:cubicBezTo>
                    <a:cubicBezTo>
                      <a:pt x="25752" y="5092"/>
                      <a:pt x="26119" y="5118"/>
                      <a:pt x="26491" y="5171"/>
                    </a:cubicBezTo>
                    <a:cubicBezTo>
                      <a:pt x="29666" y="5761"/>
                      <a:pt x="32465" y="7718"/>
                      <a:pt x="35175" y="9613"/>
                    </a:cubicBezTo>
                    <a:cubicBezTo>
                      <a:pt x="37170" y="11019"/>
                      <a:pt x="39241" y="12449"/>
                      <a:pt x="41424" y="13315"/>
                    </a:cubicBezTo>
                    <a:cubicBezTo>
                      <a:pt x="41802" y="13358"/>
                      <a:pt x="42178" y="13382"/>
                      <a:pt x="42551" y="13382"/>
                    </a:cubicBezTo>
                    <a:cubicBezTo>
                      <a:pt x="43802" y="13382"/>
                      <a:pt x="45026" y="13119"/>
                      <a:pt x="46206" y="12462"/>
                    </a:cubicBezTo>
                    <a:cubicBezTo>
                      <a:pt x="46820" y="12110"/>
                      <a:pt x="47398" y="11671"/>
                      <a:pt x="47950" y="11144"/>
                    </a:cubicBezTo>
                    <a:cubicBezTo>
                      <a:pt x="49255" y="8296"/>
                      <a:pt x="49318" y="3765"/>
                      <a:pt x="48929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3" name="Google Shape;53;p5"/>
              <p:cNvSpPr/>
              <p:nvPr/>
            </p:nvSpPr>
            <p:spPr>
              <a:xfrm>
                <a:off x="2387099" y="3646803"/>
                <a:ext cx="1386375" cy="807698"/>
              </a:xfrm>
              <a:custGeom>
                <a:avLst/>
                <a:gdLst/>
                <a:ahLst/>
                <a:cxnLst/>
                <a:rect l="l" t="t" r="r" b="b"/>
                <a:pathLst>
                  <a:path w="55455" h="38275" extrusionOk="0">
                    <a:moveTo>
                      <a:pt x="54300" y="1"/>
                    </a:moveTo>
                    <a:cubicBezTo>
                      <a:pt x="55228" y="4180"/>
                      <a:pt x="53220" y="9400"/>
                      <a:pt x="50598" y="11834"/>
                    </a:cubicBezTo>
                    <a:cubicBezTo>
                      <a:pt x="49104" y="13215"/>
                      <a:pt x="47385" y="14131"/>
                      <a:pt x="45628" y="14457"/>
                    </a:cubicBezTo>
                    <a:cubicBezTo>
                      <a:pt x="45064" y="14561"/>
                      <a:pt x="44503" y="14608"/>
                      <a:pt x="43946" y="14608"/>
                    </a:cubicBezTo>
                    <a:cubicBezTo>
                      <a:pt x="40449" y="14608"/>
                      <a:pt x="37120" y="12744"/>
                      <a:pt x="34359" y="11207"/>
                    </a:cubicBezTo>
                    <a:cubicBezTo>
                      <a:pt x="34083" y="11044"/>
                      <a:pt x="33782" y="10881"/>
                      <a:pt x="33481" y="10692"/>
                    </a:cubicBezTo>
                    <a:lnTo>
                      <a:pt x="33481" y="10692"/>
                    </a:lnTo>
                    <a:cubicBezTo>
                      <a:pt x="33958" y="10881"/>
                      <a:pt x="34422" y="11081"/>
                      <a:pt x="34886" y="11270"/>
                    </a:cubicBezTo>
                    <a:cubicBezTo>
                      <a:pt x="36643" y="12010"/>
                      <a:pt x="38488" y="12763"/>
                      <a:pt x="40308" y="13139"/>
                    </a:cubicBezTo>
                    <a:cubicBezTo>
                      <a:pt x="38488" y="12261"/>
                      <a:pt x="36756" y="11056"/>
                      <a:pt x="35062" y="9877"/>
                    </a:cubicBezTo>
                    <a:cubicBezTo>
                      <a:pt x="32377" y="7994"/>
                      <a:pt x="29591" y="6049"/>
                      <a:pt x="26454" y="5460"/>
                    </a:cubicBezTo>
                    <a:cubicBezTo>
                      <a:pt x="26104" y="5408"/>
                      <a:pt x="25759" y="5383"/>
                      <a:pt x="25419" y="5383"/>
                    </a:cubicBezTo>
                    <a:cubicBezTo>
                      <a:pt x="24760" y="5383"/>
                      <a:pt x="24122" y="5478"/>
                      <a:pt x="23517" y="5660"/>
                    </a:cubicBezTo>
                    <a:cubicBezTo>
                      <a:pt x="22526" y="5962"/>
                      <a:pt x="21585" y="6526"/>
                      <a:pt x="20731" y="7329"/>
                    </a:cubicBezTo>
                    <a:lnTo>
                      <a:pt x="19238" y="8798"/>
                    </a:lnTo>
                    <a:cubicBezTo>
                      <a:pt x="14833" y="13102"/>
                      <a:pt x="10592" y="17255"/>
                      <a:pt x="6175" y="20907"/>
                    </a:cubicBezTo>
                    <a:cubicBezTo>
                      <a:pt x="6012" y="21045"/>
                      <a:pt x="5848" y="21183"/>
                      <a:pt x="5673" y="21321"/>
                    </a:cubicBezTo>
                    <a:cubicBezTo>
                      <a:pt x="3828" y="22840"/>
                      <a:pt x="1946" y="24258"/>
                      <a:pt x="1" y="25563"/>
                    </a:cubicBezTo>
                    <a:lnTo>
                      <a:pt x="1" y="38275"/>
                    </a:lnTo>
                    <a:cubicBezTo>
                      <a:pt x="2234" y="35727"/>
                      <a:pt x="4807" y="33745"/>
                      <a:pt x="7329" y="31737"/>
                    </a:cubicBezTo>
                    <a:cubicBezTo>
                      <a:pt x="10366" y="29327"/>
                      <a:pt x="13428" y="26755"/>
                      <a:pt x="15699" y="23091"/>
                    </a:cubicBezTo>
                    <a:cubicBezTo>
                      <a:pt x="18322" y="18862"/>
                      <a:pt x="19966" y="13114"/>
                      <a:pt x="23605" y="10642"/>
                    </a:cubicBezTo>
                    <a:cubicBezTo>
                      <a:pt x="24924" y="9751"/>
                      <a:pt x="26343" y="9406"/>
                      <a:pt x="27799" y="9406"/>
                    </a:cubicBezTo>
                    <a:cubicBezTo>
                      <a:pt x="29293" y="9406"/>
                      <a:pt x="30826" y="9770"/>
                      <a:pt x="32327" y="10278"/>
                    </a:cubicBezTo>
                    <a:cubicBezTo>
                      <a:pt x="32590" y="10441"/>
                      <a:pt x="32866" y="10592"/>
                      <a:pt x="33130" y="10743"/>
                    </a:cubicBezTo>
                    <a:cubicBezTo>
                      <a:pt x="33519" y="10969"/>
                      <a:pt x="33895" y="11194"/>
                      <a:pt x="34246" y="11395"/>
                    </a:cubicBezTo>
                    <a:cubicBezTo>
                      <a:pt x="37020" y="12939"/>
                      <a:pt x="40379" y="14816"/>
                      <a:pt x="43924" y="14816"/>
                    </a:cubicBezTo>
                    <a:cubicBezTo>
                      <a:pt x="44500" y="14816"/>
                      <a:pt x="45081" y="14767"/>
                      <a:pt x="45666" y="14658"/>
                    </a:cubicBezTo>
                    <a:cubicBezTo>
                      <a:pt x="47473" y="14332"/>
                      <a:pt x="49242" y="13403"/>
                      <a:pt x="50761" y="11985"/>
                    </a:cubicBezTo>
                    <a:cubicBezTo>
                      <a:pt x="53409" y="9513"/>
                      <a:pt x="55454" y="4242"/>
                      <a:pt x="54538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54" name="Google Shape;54;p5"/>
              <p:cNvSpPr/>
              <p:nvPr/>
            </p:nvSpPr>
            <p:spPr>
              <a:xfrm>
                <a:off x="2387100" y="4176675"/>
                <a:ext cx="135250" cy="48350"/>
              </a:xfrm>
              <a:custGeom>
                <a:avLst/>
                <a:gdLst/>
                <a:ahLst/>
                <a:cxnLst/>
                <a:rect l="l" t="t" r="r" b="b"/>
                <a:pathLst>
                  <a:path w="5410" h="1934" extrusionOk="0">
                    <a:moveTo>
                      <a:pt x="5409" y="1"/>
                    </a:moveTo>
                    <a:lnTo>
                      <a:pt x="5409" y="1"/>
                    </a:lnTo>
                    <a:cubicBezTo>
                      <a:pt x="3928" y="528"/>
                      <a:pt x="2448" y="992"/>
                      <a:pt x="1017" y="1419"/>
                    </a:cubicBezTo>
                    <a:cubicBezTo>
                      <a:pt x="678" y="1519"/>
                      <a:pt x="339" y="1620"/>
                      <a:pt x="1" y="1720"/>
                    </a:cubicBezTo>
                    <a:lnTo>
                      <a:pt x="1" y="1933"/>
                    </a:lnTo>
                    <a:cubicBezTo>
                      <a:pt x="365" y="1833"/>
                      <a:pt x="729" y="1733"/>
                      <a:pt x="1092" y="1620"/>
                    </a:cubicBezTo>
                    <a:cubicBezTo>
                      <a:pt x="2335" y="1256"/>
                      <a:pt x="3615" y="854"/>
                      <a:pt x="4907" y="402"/>
                    </a:cubicBezTo>
                    <a:cubicBezTo>
                      <a:pt x="5070" y="264"/>
                      <a:pt x="5246" y="139"/>
                      <a:pt x="5409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55" name="Google Shape;55;p5"/>
            <p:cNvSpPr/>
            <p:nvPr/>
          </p:nvSpPr>
          <p:spPr>
            <a:xfrm rot="10800000">
              <a:off x="17" y="4053222"/>
              <a:ext cx="2065033" cy="1092415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56" name="Google Shape;56;p5"/>
          <p:cNvSpPr txBox="1">
            <a:spLocks noGrp="1"/>
          </p:cNvSpPr>
          <p:nvPr>
            <p:ph type="title"/>
          </p:nvPr>
        </p:nvSpPr>
        <p:spPr>
          <a:xfrm>
            <a:off x="1426451" y="1079000"/>
            <a:ext cx="11553000" cy="859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 sz="7001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7" name="Google Shape;57;p5"/>
          <p:cNvSpPr txBox="1">
            <a:spLocks noGrp="1"/>
          </p:cNvSpPr>
          <p:nvPr>
            <p:ph type="body" idx="1"/>
          </p:nvPr>
        </p:nvSpPr>
        <p:spPr>
          <a:xfrm>
            <a:off x="1426451" y="2762150"/>
            <a:ext cx="7976400" cy="55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914378" lvl="0" indent="-609585" rtl="0">
              <a:lnSpc>
                <a:spcPct val="92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Livvic"/>
              <a:buChar char="●"/>
              <a:defRPr sz="2400"/>
            </a:lvl1pPr>
            <a:lvl2pPr marL="1828755" lvl="1" indent="-609585" rtl="0">
              <a:spcBef>
                <a:spcPts val="32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/>
            </a:lvl2pPr>
            <a:lvl3pPr marL="2743131" lvl="2" indent="-609585" rtl="0">
              <a:spcBef>
                <a:spcPts val="32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■"/>
              <a:defRPr/>
            </a:lvl3pPr>
            <a:lvl4pPr marL="3657509" lvl="3" indent="-609585" rtl="0">
              <a:spcBef>
                <a:spcPts val="32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●"/>
              <a:defRPr/>
            </a:lvl4pPr>
            <a:lvl5pPr marL="4571886" lvl="4" indent="-609585" rtl="0">
              <a:spcBef>
                <a:spcPts val="32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/>
            </a:lvl5pPr>
            <a:lvl6pPr marL="5486264" lvl="5" indent="-609585" rtl="0">
              <a:spcBef>
                <a:spcPts val="32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■"/>
              <a:defRPr/>
            </a:lvl6pPr>
            <a:lvl7pPr marL="6400640" lvl="6" indent="-609585" rtl="0">
              <a:spcBef>
                <a:spcPts val="32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●"/>
              <a:defRPr/>
            </a:lvl7pPr>
            <a:lvl8pPr marL="7315017" lvl="7" indent="-609585" rtl="0">
              <a:spcBef>
                <a:spcPts val="32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/>
            </a:lvl8pPr>
            <a:lvl9pPr marL="8229395" lvl="8" indent="-609585" rtl="0">
              <a:spcBef>
                <a:spcPts val="3200"/>
              </a:spcBef>
              <a:spcAft>
                <a:spcPts val="3200"/>
              </a:spcAft>
              <a:buClr>
                <a:srgbClr val="434343"/>
              </a:buClr>
              <a:buSzPts val="1200"/>
              <a:buFont typeface="Roboto Condensed Light"/>
              <a:buChar char="■"/>
              <a:defRPr/>
            </a:lvl9pPr>
          </a:lstStyle>
          <a:p>
            <a:endParaRPr/>
          </a:p>
        </p:txBody>
      </p:sp>
      <p:sp>
        <p:nvSpPr>
          <p:cNvPr id="58" name="Google Shape;58;p5"/>
          <p:cNvSpPr txBox="1">
            <a:spLocks noGrp="1"/>
          </p:cNvSpPr>
          <p:nvPr>
            <p:ph type="body" idx="2"/>
          </p:nvPr>
        </p:nvSpPr>
        <p:spPr>
          <a:xfrm>
            <a:off x="9644000" y="2762150"/>
            <a:ext cx="6309000" cy="5596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914378" lvl="0" indent="-609585" rtl="0">
              <a:lnSpc>
                <a:spcPct val="92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Livvic"/>
              <a:buChar char="●"/>
              <a:defRPr sz="2400"/>
            </a:lvl1pPr>
            <a:lvl2pPr marL="1828755" lvl="1" indent="-609585" rtl="0">
              <a:spcBef>
                <a:spcPts val="32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/>
            </a:lvl2pPr>
            <a:lvl3pPr marL="2743131" lvl="2" indent="-609585" rtl="0">
              <a:spcBef>
                <a:spcPts val="32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■"/>
              <a:defRPr/>
            </a:lvl3pPr>
            <a:lvl4pPr marL="3657509" lvl="3" indent="-609585" rtl="0">
              <a:spcBef>
                <a:spcPts val="32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●"/>
              <a:defRPr/>
            </a:lvl4pPr>
            <a:lvl5pPr marL="4571886" lvl="4" indent="-609585" rtl="0">
              <a:spcBef>
                <a:spcPts val="32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/>
            </a:lvl5pPr>
            <a:lvl6pPr marL="5486264" lvl="5" indent="-609585" rtl="0">
              <a:spcBef>
                <a:spcPts val="32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■"/>
              <a:defRPr/>
            </a:lvl6pPr>
            <a:lvl7pPr marL="6400640" lvl="6" indent="-609585" rtl="0">
              <a:spcBef>
                <a:spcPts val="32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●"/>
              <a:defRPr/>
            </a:lvl7pPr>
            <a:lvl8pPr marL="7315017" lvl="7" indent="-609585" rtl="0">
              <a:spcBef>
                <a:spcPts val="320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Char char="○"/>
              <a:defRPr/>
            </a:lvl8pPr>
            <a:lvl9pPr marL="8229395" lvl="8" indent="-609585" rtl="0">
              <a:spcBef>
                <a:spcPts val="3200"/>
              </a:spcBef>
              <a:spcAft>
                <a:spcPts val="3200"/>
              </a:spcAft>
              <a:buClr>
                <a:srgbClr val="434343"/>
              </a:buClr>
              <a:buSzPts val="1200"/>
              <a:buFont typeface="Roboto Condensed Light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1065738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oogle Shape;60;p6"/>
          <p:cNvGrpSpPr/>
          <p:nvPr/>
        </p:nvGrpSpPr>
        <p:grpSpPr>
          <a:xfrm flipH="1">
            <a:off x="-22" y="5083304"/>
            <a:ext cx="17994848" cy="5194722"/>
            <a:chOff x="1213475" y="1281350"/>
            <a:chExt cx="3125625" cy="902300"/>
          </a:xfrm>
        </p:grpSpPr>
        <p:sp>
          <p:nvSpPr>
            <p:cNvPr id="61" name="Google Shape;61;p6"/>
            <p:cNvSpPr/>
            <p:nvPr/>
          </p:nvSpPr>
          <p:spPr>
            <a:xfrm>
              <a:off x="1766875" y="1635550"/>
              <a:ext cx="2572225" cy="548100"/>
            </a:xfrm>
            <a:custGeom>
              <a:avLst/>
              <a:gdLst/>
              <a:ahLst/>
              <a:cxnLst/>
              <a:rect l="l" t="t" r="r" b="b"/>
              <a:pathLst>
                <a:path w="102889" h="21924" extrusionOk="0">
                  <a:moveTo>
                    <a:pt x="102889" y="0"/>
                  </a:moveTo>
                  <a:cubicBezTo>
                    <a:pt x="102675" y="76"/>
                    <a:pt x="102449" y="163"/>
                    <a:pt x="102236" y="251"/>
                  </a:cubicBezTo>
                  <a:cubicBezTo>
                    <a:pt x="89813" y="5516"/>
                    <a:pt x="75827" y="8098"/>
                    <a:pt x="59245" y="8098"/>
                  </a:cubicBezTo>
                  <a:cubicBezTo>
                    <a:pt x="51874" y="8098"/>
                    <a:pt x="43989" y="7588"/>
                    <a:pt x="35501" y="6576"/>
                  </a:cubicBezTo>
                  <a:cubicBezTo>
                    <a:pt x="34061" y="6423"/>
                    <a:pt x="32619" y="6348"/>
                    <a:pt x="31186" y="6348"/>
                  </a:cubicBezTo>
                  <a:cubicBezTo>
                    <a:pt x="22173" y="6348"/>
                    <a:pt x="13524" y="9319"/>
                    <a:pt x="7894" y="14494"/>
                  </a:cubicBezTo>
                  <a:cubicBezTo>
                    <a:pt x="6400" y="15674"/>
                    <a:pt x="4857" y="17042"/>
                    <a:pt x="3188" y="18673"/>
                  </a:cubicBezTo>
                  <a:cubicBezTo>
                    <a:pt x="2046" y="19790"/>
                    <a:pt x="979" y="20894"/>
                    <a:pt x="1" y="21923"/>
                  </a:cubicBezTo>
                  <a:lnTo>
                    <a:pt x="102889" y="21923"/>
                  </a:lnTo>
                  <a:lnTo>
                    <a:pt x="102889" y="0"/>
                  </a:lnTo>
                  <a:close/>
                </a:path>
              </a:pathLst>
            </a:custGeom>
            <a:solidFill>
              <a:srgbClr val="FFD6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2" name="Google Shape;62;p6"/>
            <p:cNvSpPr/>
            <p:nvPr/>
          </p:nvSpPr>
          <p:spPr>
            <a:xfrm>
              <a:off x="1213475" y="1281350"/>
              <a:ext cx="3125625" cy="902300"/>
            </a:xfrm>
            <a:custGeom>
              <a:avLst/>
              <a:gdLst/>
              <a:ahLst/>
              <a:cxnLst/>
              <a:rect l="l" t="t" r="r" b="b"/>
              <a:pathLst>
                <a:path w="125025" h="36092" extrusionOk="0">
                  <a:moveTo>
                    <a:pt x="125025" y="1"/>
                  </a:moveTo>
                  <a:cubicBezTo>
                    <a:pt x="122540" y="63"/>
                    <a:pt x="120068" y="202"/>
                    <a:pt x="117608" y="415"/>
                  </a:cubicBezTo>
                  <a:cubicBezTo>
                    <a:pt x="115362" y="603"/>
                    <a:pt x="113216" y="854"/>
                    <a:pt x="111233" y="1155"/>
                  </a:cubicBezTo>
                  <a:cubicBezTo>
                    <a:pt x="102261" y="2724"/>
                    <a:pt x="96614" y="6062"/>
                    <a:pt x="90641" y="9588"/>
                  </a:cubicBezTo>
                  <a:cubicBezTo>
                    <a:pt x="88432" y="10893"/>
                    <a:pt x="86186" y="12223"/>
                    <a:pt x="83726" y="13478"/>
                  </a:cubicBezTo>
                  <a:cubicBezTo>
                    <a:pt x="80401" y="14846"/>
                    <a:pt x="76937" y="16101"/>
                    <a:pt x="73110" y="17004"/>
                  </a:cubicBezTo>
                  <a:cubicBezTo>
                    <a:pt x="68090" y="18209"/>
                    <a:pt x="62607" y="18799"/>
                    <a:pt x="57022" y="19238"/>
                  </a:cubicBezTo>
                  <a:cubicBezTo>
                    <a:pt x="54638" y="19326"/>
                    <a:pt x="52216" y="19389"/>
                    <a:pt x="49757" y="19439"/>
                  </a:cubicBezTo>
                  <a:cubicBezTo>
                    <a:pt x="44900" y="19552"/>
                    <a:pt x="39868" y="19665"/>
                    <a:pt x="34936" y="20129"/>
                  </a:cubicBezTo>
                  <a:cubicBezTo>
                    <a:pt x="32326" y="20317"/>
                    <a:pt x="30231" y="20493"/>
                    <a:pt x="28348" y="20681"/>
                  </a:cubicBezTo>
                  <a:cubicBezTo>
                    <a:pt x="20543" y="21484"/>
                    <a:pt x="15109" y="22727"/>
                    <a:pt x="10730" y="24697"/>
                  </a:cubicBezTo>
                  <a:cubicBezTo>
                    <a:pt x="5271" y="27144"/>
                    <a:pt x="1544" y="30934"/>
                    <a:pt x="201" y="35363"/>
                  </a:cubicBezTo>
                  <a:cubicBezTo>
                    <a:pt x="138" y="35589"/>
                    <a:pt x="63" y="35840"/>
                    <a:pt x="0" y="36091"/>
                  </a:cubicBezTo>
                  <a:lnTo>
                    <a:pt x="502" y="36091"/>
                  </a:lnTo>
                  <a:cubicBezTo>
                    <a:pt x="565" y="35840"/>
                    <a:pt x="628" y="35614"/>
                    <a:pt x="691" y="35414"/>
                  </a:cubicBezTo>
                  <a:cubicBezTo>
                    <a:pt x="2008" y="31059"/>
                    <a:pt x="5672" y="27332"/>
                    <a:pt x="11018" y="24935"/>
                  </a:cubicBezTo>
                  <a:cubicBezTo>
                    <a:pt x="15335" y="22990"/>
                    <a:pt x="20706" y="21773"/>
                    <a:pt x="28436" y="20970"/>
                  </a:cubicBezTo>
                  <a:cubicBezTo>
                    <a:pt x="30306" y="20782"/>
                    <a:pt x="32389" y="20606"/>
                    <a:pt x="34999" y="20418"/>
                  </a:cubicBezTo>
                  <a:cubicBezTo>
                    <a:pt x="39876" y="19970"/>
                    <a:pt x="44839" y="19855"/>
                    <a:pt x="49656" y="19743"/>
                  </a:cubicBezTo>
                  <a:lnTo>
                    <a:pt x="49656" y="19743"/>
                  </a:lnTo>
                  <a:cubicBezTo>
                    <a:pt x="39809" y="20417"/>
                    <a:pt x="30199" y="21209"/>
                    <a:pt x="22864" y="24546"/>
                  </a:cubicBezTo>
                  <a:cubicBezTo>
                    <a:pt x="16979" y="27232"/>
                    <a:pt x="13654" y="31222"/>
                    <a:pt x="12449" y="35263"/>
                  </a:cubicBezTo>
                  <a:cubicBezTo>
                    <a:pt x="12374" y="35526"/>
                    <a:pt x="12298" y="35803"/>
                    <a:pt x="12223" y="36091"/>
                  </a:cubicBezTo>
                  <a:lnTo>
                    <a:pt x="21572" y="36091"/>
                  </a:lnTo>
                  <a:cubicBezTo>
                    <a:pt x="22576" y="35024"/>
                    <a:pt x="23705" y="33857"/>
                    <a:pt x="24897" y="32690"/>
                  </a:cubicBezTo>
                  <a:cubicBezTo>
                    <a:pt x="26579" y="31047"/>
                    <a:pt x="28122" y="29666"/>
                    <a:pt x="29628" y="28499"/>
                  </a:cubicBezTo>
                  <a:cubicBezTo>
                    <a:pt x="35338" y="23244"/>
                    <a:pt x="44153" y="20225"/>
                    <a:pt x="53344" y="20225"/>
                  </a:cubicBezTo>
                  <a:cubicBezTo>
                    <a:pt x="54799" y="20225"/>
                    <a:pt x="56263" y="20301"/>
                    <a:pt x="57725" y="20455"/>
                  </a:cubicBezTo>
                  <a:cubicBezTo>
                    <a:pt x="66185" y="21464"/>
                    <a:pt x="74040" y="21973"/>
                    <a:pt x="81380" y="21973"/>
                  </a:cubicBezTo>
                  <a:cubicBezTo>
                    <a:pt x="97864" y="21973"/>
                    <a:pt x="111755" y="19408"/>
                    <a:pt x="124083" y="14181"/>
                  </a:cubicBezTo>
                  <a:cubicBezTo>
                    <a:pt x="124397" y="14043"/>
                    <a:pt x="124711" y="13930"/>
                    <a:pt x="125025" y="13830"/>
                  </a:cubicBezTo>
                  <a:lnTo>
                    <a:pt x="125025" y="4631"/>
                  </a:lnTo>
                  <a:cubicBezTo>
                    <a:pt x="122490" y="4049"/>
                    <a:pt x="119698" y="3786"/>
                    <a:pt x="116871" y="3786"/>
                  </a:cubicBezTo>
                  <a:cubicBezTo>
                    <a:pt x="113848" y="3786"/>
                    <a:pt x="110786" y="4087"/>
                    <a:pt x="107958" y="4619"/>
                  </a:cubicBezTo>
                  <a:cubicBezTo>
                    <a:pt x="101332" y="5886"/>
                    <a:pt x="95711" y="8245"/>
                    <a:pt x="90315" y="10630"/>
                  </a:cubicBezTo>
                  <a:cubicBezTo>
                    <a:pt x="89298" y="11081"/>
                    <a:pt x="88269" y="11533"/>
                    <a:pt x="87253" y="11985"/>
                  </a:cubicBezTo>
                  <a:cubicBezTo>
                    <a:pt x="88533" y="11257"/>
                    <a:pt x="89762" y="10529"/>
                    <a:pt x="90992" y="9801"/>
                  </a:cubicBezTo>
                  <a:cubicBezTo>
                    <a:pt x="96915" y="6300"/>
                    <a:pt x="102512" y="2987"/>
                    <a:pt x="111359" y="1444"/>
                  </a:cubicBezTo>
                  <a:cubicBezTo>
                    <a:pt x="113317" y="1143"/>
                    <a:pt x="115437" y="892"/>
                    <a:pt x="117684" y="703"/>
                  </a:cubicBezTo>
                  <a:cubicBezTo>
                    <a:pt x="120118" y="503"/>
                    <a:pt x="122565" y="365"/>
                    <a:pt x="125025" y="302"/>
                  </a:cubicBezTo>
                  <a:lnTo>
                    <a:pt x="125025" y="1"/>
                  </a:lnTo>
                  <a:close/>
                </a:path>
              </a:pathLst>
            </a:custGeom>
            <a:solidFill>
              <a:srgbClr val="FFD6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pic>
        <p:nvPicPr>
          <p:cNvPr id="63" name="Google Shape;63;p6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2" y="1"/>
            <a:ext cx="18287999" cy="10284557"/>
          </a:xfrm>
          <a:prstGeom prst="rect">
            <a:avLst/>
          </a:prstGeom>
          <a:noFill/>
          <a:ln>
            <a:noFill/>
          </a:ln>
        </p:spPr>
      </p:pic>
      <p:sp>
        <p:nvSpPr>
          <p:cNvPr id="64" name="Google Shape;64;p6"/>
          <p:cNvSpPr txBox="1">
            <a:spLocks noGrp="1"/>
          </p:cNvSpPr>
          <p:nvPr>
            <p:ph type="ctrTitle"/>
          </p:nvPr>
        </p:nvSpPr>
        <p:spPr>
          <a:xfrm>
            <a:off x="1426451" y="1079000"/>
            <a:ext cx="6898800" cy="22458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8300"/>
              <a:buFont typeface="Amatic SC"/>
              <a:buNone/>
              <a:defRPr sz="15999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9pPr>
          </a:lstStyle>
          <a:p>
            <a:endParaRPr/>
          </a:p>
        </p:txBody>
      </p:sp>
      <p:sp>
        <p:nvSpPr>
          <p:cNvPr id="65" name="Google Shape;65;p6"/>
          <p:cNvSpPr txBox="1">
            <a:spLocks noGrp="1"/>
          </p:cNvSpPr>
          <p:nvPr>
            <p:ph type="subTitle" idx="1"/>
          </p:nvPr>
        </p:nvSpPr>
        <p:spPr>
          <a:xfrm>
            <a:off x="9402350" y="1185401"/>
            <a:ext cx="7459200" cy="39582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Happy Monkey"/>
              <a:buNone/>
              <a:defRPr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6706671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7"/>
          <p:cNvGrpSpPr/>
          <p:nvPr/>
        </p:nvGrpSpPr>
        <p:grpSpPr>
          <a:xfrm>
            <a:off x="-1371585" y="-152413"/>
            <a:ext cx="19659587" cy="10442615"/>
            <a:chOff x="-685793" y="-76207"/>
            <a:chExt cx="9829793" cy="5221307"/>
          </a:xfrm>
        </p:grpSpPr>
        <p:grpSp>
          <p:nvGrpSpPr>
            <p:cNvPr id="68" name="Google Shape;68;p7"/>
            <p:cNvGrpSpPr/>
            <p:nvPr/>
          </p:nvGrpSpPr>
          <p:grpSpPr>
            <a:xfrm>
              <a:off x="-685793" y="-76207"/>
              <a:ext cx="3430446" cy="2367692"/>
              <a:chOff x="2109942" y="3616005"/>
              <a:chExt cx="1386375" cy="956875"/>
            </a:xfrm>
          </p:grpSpPr>
          <p:sp>
            <p:nvSpPr>
              <p:cNvPr id="69" name="Google Shape;69;p7"/>
              <p:cNvSpPr/>
              <p:nvPr/>
            </p:nvSpPr>
            <p:spPr>
              <a:xfrm>
                <a:off x="2387100" y="4186725"/>
                <a:ext cx="122700" cy="91000"/>
              </a:xfrm>
              <a:custGeom>
                <a:avLst/>
                <a:gdLst/>
                <a:ahLst/>
                <a:cxnLst/>
                <a:rect l="l" t="t" r="r" b="b"/>
                <a:pathLst>
                  <a:path w="4908" h="3640" extrusionOk="0">
                    <a:moveTo>
                      <a:pt x="4907" y="0"/>
                    </a:moveTo>
                    <a:lnTo>
                      <a:pt x="4907" y="0"/>
                    </a:lnTo>
                    <a:cubicBezTo>
                      <a:pt x="3615" y="452"/>
                      <a:pt x="2335" y="854"/>
                      <a:pt x="1092" y="1218"/>
                    </a:cubicBezTo>
                    <a:cubicBezTo>
                      <a:pt x="729" y="1331"/>
                      <a:pt x="365" y="1431"/>
                      <a:pt x="1" y="1531"/>
                    </a:cubicBezTo>
                    <a:lnTo>
                      <a:pt x="1" y="3640"/>
                    </a:lnTo>
                    <a:cubicBezTo>
                      <a:pt x="1670" y="2510"/>
                      <a:pt x="3301" y="1293"/>
                      <a:pt x="4907" y="0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0" name="Google Shape;70;p7"/>
              <p:cNvSpPr/>
              <p:nvPr/>
            </p:nvSpPr>
            <p:spPr>
              <a:xfrm>
                <a:off x="3319667" y="3616005"/>
                <a:ext cx="128325" cy="267625"/>
              </a:xfrm>
              <a:custGeom>
                <a:avLst/>
                <a:gdLst/>
                <a:ahLst/>
                <a:cxnLst/>
                <a:rect l="l" t="t" r="r" b="b"/>
                <a:pathLst>
                  <a:path w="5133" h="10705" extrusionOk="0">
                    <a:moveTo>
                      <a:pt x="766" y="1"/>
                    </a:moveTo>
                    <a:cubicBezTo>
                      <a:pt x="1129" y="3552"/>
                      <a:pt x="1079" y="7794"/>
                      <a:pt x="0" y="10705"/>
                    </a:cubicBezTo>
                    <a:cubicBezTo>
                      <a:pt x="1669" y="8911"/>
                      <a:pt x="2949" y="6388"/>
                      <a:pt x="3978" y="3803"/>
                    </a:cubicBezTo>
                    <a:cubicBezTo>
                      <a:pt x="4442" y="2611"/>
                      <a:pt x="4882" y="1318"/>
                      <a:pt x="5133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1" name="Google Shape;71;p7"/>
              <p:cNvSpPr/>
              <p:nvPr/>
            </p:nvSpPr>
            <p:spPr>
              <a:xfrm>
                <a:off x="2109942" y="3616005"/>
                <a:ext cx="128650" cy="202075"/>
              </a:xfrm>
              <a:custGeom>
                <a:avLst/>
                <a:gdLst/>
                <a:ahLst/>
                <a:cxnLst/>
                <a:rect l="l" t="t" r="r" b="b"/>
                <a:pathLst>
                  <a:path w="5146" h="8083" extrusionOk="0">
                    <a:moveTo>
                      <a:pt x="1" y="1"/>
                    </a:moveTo>
                    <a:lnTo>
                      <a:pt x="1" y="8082"/>
                    </a:lnTo>
                    <a:cubicBezTo>
                      <a:pt x="1582" y="5309"/>
                      <a:pt x="3314" y="2548"/>
                      <a:pt x="5146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2" name="Google Shape;72;p7"/>
              <p:cNvSpPr/>
              <p:nvPr/>
            </p:nvSpPr>
            <p:spPr>
              <a:xfrm>
                <a:off x="2109942" y="3616005"/>
                <a:ext cx="1232950" cy="572875"/>
              </a:xfrm>
              <a:custGeom>
                <a:avLst/>
                <a:gdLst/>
                <a:ahLst/>
                <a:cxnLst/>
                <a:rect l="l" t="t" r="r" b="b"/>
                <a:pathLst>
                  <a:path w="49318" h="22915" extrusionOk="0">
                    <a:moveTo>
                      <a:pt x="5447" y="1"/>
                    </a:moveTo>
                    <a:cubicBezTo>
                      <a:pt x="3527" y="2649"/>
                      <a:pt x="1707" y="5560"/>
                      <a:pt x="1" y="8572"/>
                    </a:cubicBezTo>
                    <a:lnTo>
                      <a:pt x="1" y="22915"/>
                    </a:lnTo>
                    <a:cubicBezTo>
                      <a:pt x="339" y="22815"/>
                      <a:pt x="678" y="22714"/>
                      <a:pt x="1017" y="22614"/>
                    </a:cubicBezTo>
                    <a:cubicBezTo>
                      <a:pt x="2448" y="22187"/>
                      <a:pt x="3928" y="21723"/>
                      <a:pt x="5409" y="21196"/>
                    </a:cubicBezTo>
                    <a:cubicBezTo>
                      <a:pt x="10052" y="17419"/>
                      <a:pt x="14482" y="13077"/>
                      <a:pt x="19100" y="8559"/>
                    </a:cubicBezTo>
                    <a:lnTo>
                      <a:pt x="20593" y="7091"/>
                    </a:lnTo>
                    <a:cubicBezTo>
                      <a:pt x="21484" y="6263"/>
                      <a:pt x="22451" y="5685"/>
                      <a:pt x="23467" y="5372"/>
                    </a:cubicBezTo>
                    <a:cubicBezTo>
                      <a:pt x="24079" y="5184"/>
                      <a:pt x="24724" y="5092"/>
                      <a:pt x="25393" y="5092"/>
                    </a:cubicBezTo>
                    <a:cubicBezTo>
                      <a:pt x="25752" y="5092"/>
                      <a:pt x="26119" y="5118"/>
                      <a:pt x="26491" y="5171"/>
                    </a:cubicBezTo>
                    <a:cubicBezTo>
                      <a:pt x="29666" y="5761"/>
                      <a:pt x="32465" y="7718"/>
                      <a:pt x="35175" y="9613"/>
                    </a:cubicBezTo>
                    <a:cubicBezTo>
                      <a:pt x="37170" y="11019"/>
                      <a:pt x="39241" y="12449"/>
                      <a:pt x="41424" y="13315"/>
                    </a:cubicBezTo>
                    <a:cubicBezTo>
                      <a:pt x="41802" y="13358"/>
                      <a:pt x="42178" y="13382"/>
                      <a:pt x="42551" y="13382"/>
                    </a:cubicBezTo>
                    <a:cubicBezTo>
                      <a:pt x="43802" y="13382"/>
                      <a:pt x="45026" y="13119"/>
                      <a:pt x="46206" y="12462"/>
                    </a:cubicBezTo>
                    <a:cubicBezTo>
                      <a:pt x="46820" y="12110"/>
                      <a:pt x="47398" y="11671"/>
                      <a:pt x="47950" y="11144"/>
                    </a:cubicBezTo>
                    <a:cubicBezTo>
                      <a:pt x="49255" y="8296"/>
                      <a:pt x="49318" y="3765"/>
                      <a:pt x="48929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3" name="Google Shape;73;p7"/>
              <p:cNvSpPr/>
              <p:nvPr/>
            </p:nvSpPr>
            <p:spPr>
              <a:xfrm>
                <a:off x="2109942" y="3616005"/>
                <a:ext cx="1386375" cy="956875"/>
              </a:xfrm>
              <a:custGeom>
                <a:avLst/>
                <a:gdLst/>
                <a:ahLst/>
                <a:cxnLst/>
                <a:rect l="l" t="t" r="r" b="b"/>
                <a:pathLst>
                  <a:path w="55455" h="38275" extrusionOk="0">
                    <a:moveTo>
                      <a:pt x="54300" y="1"/>
                    </a:moveTo>
                    <a:cubicBezTo>
                      <a:pt x="55228" y="4180"/>
                      <a:pt x="53220" y="9400"/>
                      <a:pt x="50598" y="11834"/>
                    </a:cubicBezTo>
                    <a:cubicBezTo>
                      <a:pt x="49104" y="13215"/>
                      <a:pt x="47385" y="14131"/>
                      <a:pt x="45628" y="14457"/>
                    </a:cubicBezTo>
                    <a:cubicBezTo>
                      <a:pt x="45064" y="14561"/>
                      <a:pt x="44503" y="14608"/>
                      <a:pt x="43946" y="14608"/>
                    </a:cubicBezTo>
                    <a:cubicBezTo>
                      <a:pt x="40449" y="14608"/>
                      <a:pt x="37120" y="12744"/>
                      <a:pt x="34359" y="11207"/>
                    </a:cubicBezTo>
                    <a:cubicBezTo>
                      <a:pt x="34083" y="11044"/>
                      <a:pt x="33782" y="10881"/>
                      <a:pt x="33481" y="10692"/>
                    </a:cubicBezTo>
                    <a:lnTo>
                      <a:pt x="33481" y="10692"/>
                    </a:lnTo>
                    <a:cubicBezTo>
                      <a:pt x="33958" y="10881"/>
                      <a:pt x="34422" y="11081"/>
                      <a:pt x="34886" y="11270"/>
                    </a:cubicBezTo>
                    <a:cubicBezTo>
                      <a:pt x="36643" y="12010"/>
                      <a:pt x="38488" y="12763"/>
                      <a:pt x="40308" y="13139"/>
                    </a:cubicBezTo>
                    <a:cubicBezTo>
                      <a:pt x="38488" y="12261"/>
                      <a:pt x="36756" y="11056"/>
                      <a:pt x="35062" y="9877"/>
                    </a:cubicBezTo>
                    <a:cubicBezTo>
                      <a:pt x="32377" y="7994"/>
                      <a:pt x="29591" y="6049"/>
                      <a:pt x="26454" y="5460"/>
                    </a:cubicBezTo>
                    <a:cubicBezTo>
                      <a:pt x="26104" y="5408"/>
                      <a:pt x="25759" y="5383"/>
                      <a:pt x="25419" y="5383"/>
                    </a:cubicBezTo>
                    <a:cubicBezTo>
                      <a:pt x="24760" y="5383"/>
                      <a:pt x="24122" y="5478"/>
                      <a:pt x="23517" y="5660"/>
                    </a:cubicBezTo>
                    <a:cubicBezTo>
                      <a:pt x="22526" y="5962"/>
                      <a:pt x="21585" y="6526"/>
                      <a:pt x="20731" y="7329"/>
                    </a:cubicBezTo>
                    <a:lnTo>
                      <a:pt x="19238" y="8798"/>
                    </a:lnTo>
                    <a:cubicBezTo>
                      <a:pt x="14833" y="13102"/>
                      <a:pt x="10592" y="17255"/>
                      <a:pt x="6175" y="20907"/>
                    </a:cubicBezTo>
                    <a:cubicBezTo>
                      <a:pt x="6012" y="21045"/>
                      <a:pt x="5848" y="21183"/>
                      <a:pt x="5673" y="21321"/>
                    </a:cubicBezTo>
                    <a:cubicBezTo>
                      <a:pt x="3828" y="22840"/>
                      <a:pt x="1946" y="24258"/>
                      <a:pt x="1" y="25563"/>
                    </a:cubicBezTo>
                    <a:lnTo>
                      <a:pt x="1" y="38275"/>
                    </a:lnTo>
                    <a:cubicBezTo>
                      <a:pt x="2234" y="35727"/>
                      <a:pt x="4807" y="33745"/>
                      <a:pt x="7329" y="31737"/>
                    </a:cubicBezTo>
                    <a:cubicBezTo>
                      <a:pt x="10366" y="29327"/>
                      <a:pt x="13428" y="26755"/>
                      <a:pt x="15699" y="23091"/>
                    </a:cubicBezTo>
                    <a:cubicBezTo>
                      <a:pt x="18322" y="18862"/>
                      <a:pt x="19966" y="13114"/>
                      <a:pt x="23605" y="10642"/>
                    </a:cubicBezTo>
                    <a:cubicBezTo>
                      <a:pt x="24924" y="9751"/>
                      <a:pt x="26343" y="9406"/>
                      <a:pt x="27799" y="9406"/>
                    </a:cubicBezTo>
                    <a:cubicBezTo>
                      <a:pt x="29293" y="9406"/>
                      <a:pt x="30826" y="9770"/>
                      <a:pt x="32327" y="10278"/>
                    </a:cubicBezTo>
                    <a:cubicBezTo>
                      <a:pt x="32590" y="10441"/>
                      <a:pt x="32866" y="10592"/>
                      <a:pt x="33130" y="10743"/>
                    </a:cubicBezTo>
                    <a:cubicBezTo>
                      <a:pt x="33519" y="10969"/>
                      <a:pt x="33895" y="11194"/>
                      <a:pt x="34246" y="11395"/>
                    </a:cubicBezTo>
                    <a:cubicBezTo>
                      <a:pt x="37020" y="12939"/>
                      <a:pt x="40379" y="14816"/>
                      <a:pt x="43924" y="14816"/>
                    </a:cubicBezTo>
                    <a:cubicBezTo>
                      <a:pt x="44500" y="14816"/>
                      <a:pt x="45081" y="14767"/>
                      <a:pt x="45666" y="14658"/>
                    </a:cubicBezTo>
                    <a:cubicBezTo>
                      <a:pt x="47473" y="14332"/>
                      <a:pt x="49242" y="13403"/>
                      <a:pt x="50761" y="11985"/>
                    </a:cubicBezTo>
                    <a:cubicBezTo>
                      <a:pt x="53409" y="9513"/>
                      <a:pt x="55454" y="4242"/>
                      <a:pt x="54538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74" name="Google Shape;74;p7"/>
              <p:cNvSpPr/>
              <p:nvPr/>
            </p:nvSpPr>
            <p:spPr>
              <a:xfrm>
                <a:off x="2387100" y="4176675"/>
                <a:ext cx="135250" cy="48350"/>
              </a:xfrm>
              <a:custGeom>
                <a:avLst/>
                <a:gdLst/>
                <a:ahLst/>
                <a:cxnLst/>
                <a:rect l="l" t="t" r="r" b="b"/>
                <a:pathLst>
                  <a:path w="5410" h="1934" extrusionOk="0">
                    <a:moveTo>
                      <a:pt x="5409" y="1"/>
                    </a:moveTo>
                    <a:lnTo>
                      <a:pt x="5409" y="1"/>
                    </a:lnTo>
                    <a:cubicBezTo>
                      <a:pt x="3928" y="528"/>
                      <a:pt x="2448" y="992"/>
                      <a:pt x="1017" y="1419"/>
                    </a:cubicBezTo>
                    <a:cubicBezTo>
                      <a:pt x="678" y="1519"/>
                      <a:pt x="339" y="1620"/>
                      <a:pt x="1" y="1720"/>
                    </a:cubicBezTo>
                    <a:lnTo>
                      <a:pt x="1" y="1933"/>
                    </a:lnTo>
                    <a:cubicBezTo>
                      <a:pt x="365" y="1833"/>
                      <a:pt x="729" y="1733"/>
                      <a:pt x="1092" y="1620"/>
                    </a:cubicBezTo>
                    <a:cubicBezTo>
                      <a:pt x="2335" y="1256"/>
                      <a:pt x="3615" y="854"/>
                      <a:pt x="4907" y="402"/>
                    </a:cubicBezTo>
                    <a:cubicBezTo>
                      <a:pt x="5070" y="264"/>
                      <a:pt x="5246" y="139"/>
                      <a:pt x="5409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75" name="Google Shape;75;p7"/>
            <p:cNvSpPr/>
            <p:nvPr/>
          </p:nvSpPr>
          <p:spPr>
            <a:xfrm rot="10800000" flipH="1">
              <a:off x="7080895" y="4053742"/>
              <a:ext cx="2063105" cy="1091358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76" name="Google Shape;76;p7"/>
          <p:cNvSpPr txBox="1">
            <a:spLocks noGrp="1"/>
          </p:cNvSpPr>
          <p:nvPr>
            <p:ph type="title"/>
          </p:nvPr>
        </p:nvSpPr>
        <p:spPr>
          <a:xfrm>
            <a:off x="4406351" y="3128250"/>
            <a:ext cx="4282800" cy="729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6000" b="1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200"/>
              <a:buNone/>
              <a:defRPr sz="6401" b="1">
                <a:solidFill>
                  <a:srgbClr val="EA8C6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200"/>
              <a:buNone/>
              <a:defRPr sz="6401" b="1">
                <a:solidFill>
                  <a:srgbClr val="EA8C6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200"/>
              <a:buNone/>
              <a:defRPr sz="6401" b="1">
                <a:solidFill>
                  <a:srgbClr val="EA8C6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200"/>
              <a:buNone/>
              <a:defRPr sz="6401" b="1">
                <a:solidFill>
                  <a:srgbClr val="EA8C6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200"/>
              <a:buNone/>
              <a:defRPr sz="6401" b="1">
                <a:solidFill>
                  <a:srgbClr val="EA8C6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200"/>
              <a:buNone/>
              <a:defRPr sz="6401" b="1">
                <a:solidFill>
                  <a:srgbClr val="EA8C6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200"/>
              <a:buNone/>
              <a:defRPr sz="6401" b="1">
                <a:solidFill>
                  <a:srgbClr val="EA8C6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200"/>
              <a:buNone/>
              <a:defRPr sz="6401" b="1"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  <p:sp>
        <p:nvSpPr>
          <p:cNvPr id="77" name="Google Shape;77;p7"/>
          <p:cNvSpPr txBox="1">
            <a:spLocks noGrp="1"/>
          </p:cNvSpPr>
          <p:nvPr>
            <p:ph type="title" idx="2"/>
          </p:nvPr>
        </p:nvSpPr>
        <p:spPr>
          <a:xfrm>
            <a:off x="11090550" y="3128250"/>
            <a:ext cx="4282800" cy="729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6000" b="1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6000" b="1">
                <a:solidFill>
                  <a:srgbClr val="EA8C6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6000" b="1">
                <a:solidFill>
                  <a:srgbClr val="EA8C6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6000" b="1">
                <a:solidFill>
                  <a:srgbClr val="EA8C6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6000" b="1">
                <a:solidFill>
                  <a:srgbClr val="EA8C6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6000" b="1">
                <a:solidFill>
                  <a:srgbClr val="EA8C6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6000" b="1">
                <a:solidFill>
                  <a:srgbClr val="EA8C6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6000" b="1">
                <a:solidFill>
                  <a:srgbClr val="EA8C6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6000" b="1"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  <p:sp>
        <p:nvSpPr>
          <p:cNvPr id="78" name="Google Shape;78;p7"/>
          <p:cNvSpPr txBox="1">
            <a:spLocks noGrp="1"/>
          </p:cNvSpPr>
          <p:nvPr>
            <p:ph type="title" idx="3"/>
          </p:nvPr>
        </p:nvSpPr>
        <p:spPr>
          <a:xfrm>
            <a:off x="11090550" y="6650250"/>
            <a:ext cx="4282800" cy="729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6000" b="1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6000" b="1">
                <a:solidFill>
                  <a:srgbClr val="EA8C6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6000" b="1">
                <a:solidFill>
                  <a:srgbClr val="EA8C6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6000" b="1">
                <a:solidFill>
                  <a:srgbClr val="EA8C6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6000" b="1">
                <a:solidFill>
                  <a:srgbClr val="EA8C6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6000" b="1">
                <a:solidFill>
                  <a:srgbClr val="EA8C6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6000" b="1">
                <a:solidFill>
                  <a:srgbClr val="EA8C6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6000" b="1">
                <a:solidFill>
                  <a:srgbClr val="EA8C6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6000" b="1"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  <p:sp>
        <p:nvSpPr>
          <p:cNvPr id="79" name="Google Shape;79;p7"/>
          <p:cNvSpPr txBox="1">
            <a:spLocks noGrp="1"/>
          </p:cNvSpPr>
          <p:nvPr>
            <p:ph type="title" idx="4"/>
          </p:nvPr>
        </p:nvSpPr>
        <p:spPr>
          <a:xfrm>
            <a:off x="4406351" y="6650250"/>
            <a:ext cx="4282800" cy="729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500"/>
              <a:buNone/>
              <a:defRPr sz="6000" b="1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6000" b="1">
                <a:solidFill>
                  <a:srgbClr val="EA8C6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6000" b="1">
                <a:solidFill>
                  <a:srgbClr val="EA8C6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6000" b="1">
                <a:solidFill>
                  <a:srgbClr val="EA8C6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6000" b="1">
                <a:solidFill>
                  <a:srgbClr val="EA8C6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6000" b="1">
                <a:solidFill>
                  <a:srgbClr val="EA8C6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6000" b="1">
                <a:solidFill>
                  <a:srgbClr val="EA8C6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6000" b="1">
                <a:solidFill>
                  <a:srgbClr val="EA8C6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000"/>
              <a:buNone/>
              <a:defRPr sz="6000" b="1"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  <p:sp>
        <p:nvSpPr>
          <p:cNvPr id="80" name="Google Shape;80;p7"/>
          <p:cNvSpPr txBox="1">
            <a:spLocks noGrp="1"/>
          </p:cNvSpPr>
          <p:nvPr>
            <p:ph type="subTitle" idx="1"/>
          </p:nvPr>
        </p:nvSpPr>
        <p:spPr>
          <a:xfrm>
            <a:off x="4406302" y="4024100"/>
            <a:ext cx="4737600" cy="16530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Happy Monkey"/>
              <a:buNone/>
              <a:defRPr sz="3200"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2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2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2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2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2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2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2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200"/>
            </a:lvl9pPr>
          </a:lstStyle>
          <a:p>
            <a:endParaRPr/>
          </a:p>
        </p:txBody>
      </p:sp>
      <p:sp>
        <p:nvSpPr>
          <p:cNvPr id="81" name="Google Shape;81;p7"/>
          <p:cNvSpPr txBox="1">
            <a:spLocks noGrp="1"/>
          </p:cNvSpPr>
          <p:nvPr>
            <p:ph type="subTitle" idx="5"/>
          </p:nvPr>
        </p:nvSpPr>
        <p:spPr>
          <a:xfrm>
            <a:off x="11090603" y="4024100"/>
            <a:ext cx="4737600" cy="16530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Happy Monkey"/>
              <a:buNone/>
              <a:defRPr sz="3200"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9pPr>
          </a:lstStyle>
          <a:p>
            <a:endParaRPr/>
          </a:p>
        </p:txBody>
      </p:sp>
      <p:sp>
        <p:nvSpPr>
          <p:cNvPr id="82" name="Google Shape;82;p7"/>
          <p:cNvSpPr txBox="1">
            <a:spLocks noGrp="1"/>
          </p:cNvSpPr>
          <p:nvPr>
            <p:ph type="subTitle" idx="6"/>
          </p:nvPr>
        </p:nvSpPr>
        <p:spPr>
          <a:xfrm>
            <a:off x="4406402" y="7546099"/>
            <a:ext cx="4737600" cy="16530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Happy Monkey"/>
              <a:buNone/>
              <a:defRPr sz="3200"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9pPr>
          </a:lstStyle>
          <a:p>
            <a:endParaRPr/>
          </a:p>
        </p:txBody>
      </p:sp>
      <p:sp>
        <p:nvSpPr>
          <p:cNvPr id="83" name="Google Shape;83;p7"/>
          <p:cNvSpPr txBox="1">
            <a:spLocks noGrp="1"/>
          </p:cNvSpPr>
          <p:nvPr>
            <p:ph type="subTitle" idx="7"/>
          </p:nvPr>
        </p:nvSpPr>
        <p:spPr>
          <a:xfrm>
            <a:off x="11090603" y="7546099"/>
            <a:ext cx="4737600" cy="16530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Happy Monkey"/>
              <a:buNone/>
              <a:defRPr sz="3200"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5110501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" name="Google Shape;85;p8"/>
          <p:cNvGrpSpPr/>
          <p:nvPr/>
        </p:nvGrpSpPr>
        <p:grpSpPr>
          <a:xfrm>
            <a:off x="293497" y="-12366"/>
            <a:ext cx="17994848" cy="10290389"/>
            <a:chOff x="146748" y="-6183"/>
            <a:chExt cx="8997424" cy="5145194"/>
          </a:xfrm>
        </p:grpSpPr>
        <p:grpSp>
          <p:nvGrpSpPr>
            <p:cNvPr id="86" name="Google Shape;86;p8"/>
            <p:cNvGrpSpPr/>
            <p:nvPr/>
          </p:nvGrpSpPr>
          <p:grpSpPr>
            <a:xfrm>
              <a:off x="146748" y="2541651"/>
              <a:ext cx="8997424" cy="2597361"/>
              <a:chOff x="1213475" y="1281350"/>
              <a:chExt cx="3125625" cy="902300"/>
            </a:xfrm>
          </p:grpSpPr>
          <p:sp>
            <p:nvSpPr>
              <p:cNvPr id="87" name="Google Shape;87;p8"/>
              <p:cNvSpPr/>
              <p:nvPr/>
            </p:nvSpPr>
            <p:spPr>
              <a:xfrm>
                <a:off x="1766875" y="1635550"/>
                <a:ext cx="2572225" cy="548100"/>
              </a:xfrm>
              <a:custGeom>
                <a:avLst/>
                <a:gdLst/>
                <a:ahLst/>
                <a:cxnLst/>
                <a:rect l="l" t="t" r="r" b="b"/>
                <a:pathLst>
                  <a:path w="102889" h="21924" extrusionOk="0">
                    <a:moveTo>
                      <a:pt x="102889" y="0"/>
                    </a:moveTo>
                    <a:cubicBezTo>
                      <a:pt x="102675" y="76"/>
                      <a:pt x="102449" y="163"/>
                      <a:pt x="102236" y="251"/>
                    </a:cubicBezTo>
                    <a:cubicBezTo>
                      <a:pt x="89813" y="5516"/>
                      <a:pt x="75827" y="8098"/>
                      <a:pt x="59245" y="8098"/>
                    </a:cubicBezTo>
                    <a:cubicBezTo>
                      <a:pt x="51874" y="8098"/>
                      <a:pt x="43989" y="7588"/>
                      <a:pt x="35501" y="6576"/>
                    </a:cubicBezTo>
                    <a:cubicBezTo>
                      <a:pt x="34061" y="6423"/>
                      <a:pt x="32619" y="6348"/>
                      <a:pt x="31186" y="6348"/>
                    </a:cubicBezTo>
                    <a:cubicBezTo>
                      <a:pt x="22173" y="6348"/>
                      <a:pt x="13524" y="9319"/>
                      <a:pt x="7894" y="14494"/>
                    </a:cubicBezTo>
                    <a:cubicBezTo>
                      <a:pt x="6400" y="15674"/>
                      <a:pt x="4857" y="17042"/>
                      <a:pt x="3188" y="18673"/>
                    </a:cubicBezTo>
                    <a:cubicBezTo>
                      <a:pt x="2046" y="19790"/>
                      <a:pt x="979" y="20894"/>
                      <a:pt x="1" y="21923"/>
                    </a:cubicBezTo>
                    <a:lnTo>
                      <a:pt x="102889" y="21923"/>
                    </a:lnTo>
                    <a:lnTo>
                      <a:pt x="102889" y="0"/>
                    </a:ln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88" name="Google Shape;88;p8"/>
              <p:cNvSpPr/>
              <p:nvPr/>
            </p:nvSpPr>
            <p:spPr>
              <a:xfrm>
                <a:off x="1213475" y="1281350"/>
                <a:ext cx="3125625" cy="902300"/>
              </a:xfrm>
              <a:custGeom>
                <a:avLst/>
                <a:gdLst/>
                <a:ahLst/>
                <a:cxnLst/>
                <a:rect l="l" t="t" r="r" b="b"/>
                <a:pathLst>
                  <a:path w="125025" h="36092" extrusionOk="0">
                    <a:moveTo>
                      <a:pt x="125025" y="1"/>
                    </a:moveTo>
                    <a:cubicBezTo>
                      <a:pt x="122540" y="63"/>
                      <a:pt x="120068" y="202"/>
                      <a:pt x="117608" y="415"/>
                    </a:cubicBezTo>
                    <a:cubicBezTo>
                      <a:pt x="115362" y="603"/>
                      <a:pt x="113216" y="854"/>
                      <a:pt x="111233" y="1155"/>
                    </a:cubicBezTo>
                    <a:cubicBezTo>
                      <a:pt x="102261" y="2724"/>
                      <a:pt x="96614" y="6062"/>
                      <a:pt x="90641" y="9588"/>
                    </a:cubicBezTo>
                    <a:cubicBezTo>
                      <a:pt x="88432" y="10893"/>
                      <a:pt x="86186" y="12223"/>
                      <a:pt x="83726" y="13478"/>
                    </a:cubicBezTo>
                    <a:cubicBezTo>
                      <a:pt x="80401" y="14846"/>
                      <a:pt x="76937" y="16101"/>
                      <a:pt x="73110" y="17004"/>
                    </a:cubicBezTo>
                    <a:cubicBezTo>
                      <a:pt x="68090" y="18209"/>
                      <a:pt x="62607" y="18799"/>
                      <a:pt x="57022" y="19238"/>
                    </a:cubicBezTo>
                    <a:cubicBezTo>
                      <a:pt x="54638" y="19326"/>
                      <a:pt x="52216" y="19389"/>
                      <a:pt x="49757" y="19439"/>
                    </a:cubicBezTo>
                    <a:cubicBezTo>
                      <a:pt x="44900" y="19552"/>
                      <a:pt x="39868" y="19665"/>
                      <a:pt x="34936" y="20129"/>
                    </a:cubicBezTo>
                    <a:cubicBezTo>
                      <a:pt x="32326" y="20317"/>
                      <a:pt x="30231" y="20493"/>
                      <a:pt x="28348" y="20681"/>
                    </a:cubicBezTo>
                    <a:cubicBezTo>
                      <a:pt x="20543" y="21484"/>
                      <a:pt x="15109" y="22727"/>
                      <a:pt x="10730" y="24697"/>
                    </a:cubicBezTo>
                    <a:cubicBezTo>
                      <a:pt x="5271" y="27144"/>
                      <a:pt x="1544" y="30934"/>
                      <a:pt x="201" y="35363"/>
                    </a:cubicBezTo>
                    <a:cubicBezTo>
                      <a:pt x="138" y="35589"/>
                      <a:pt x="63" y="35840"/>
                      <a:pt x="0" y="36091"/>
                    </a:cubicBezTo>
                    <a:lnTo>
                      <a:pt x="502" y="36091"/>
                    </a:lnTo>
                    <a:cubicBezTo>
                      <a:pt x="565" y="35840"/>
                      <a:pt x="628" y="35614"/>
                      <a:pt x="691" y="35414"/>
                    </a:cubicBezTo>
                    <a:cubicBezTo>
                      <a:pt x="2008" y="31059"/>
                      <a:pt x="5672" y="27332"/>
                      <a:pt x="11018" y="24935"/>
                    </a:cubicBezTo>
                    <a:cubicBezTo>
                      <a:pt x="15335" y="22990"/>
                      <a:pt x="20706" y="21773"/>
                      <a:pt x="28436" y="20970"/>
                    </a:cubicBezTo>
                    <a:cubicBezTo>
                      <a:pt x="30306" y="20782"/>
                      <a:pt x="32389" y="20606"/>
                      <a:pt x="34999" y="20418"/>
                    </a:cubicBezTo>
                    <a:cubicBezTo>
                      <a:pt x="39876" y="19970"/>
                      <a:pt x="44839" y="19855"/>
                      <a:pt x="49656" y="19743"/>
                    </a:cubicBezTo>
                    <a:lnTo>
                      <a:pt x="49656" y="19743"/>
                    </a:lnTo>
                    <a:cubicBezTo>
                      <a:pt x="39809" y="20417"/>
                      <a:pt x="30199" y="21209"/>
                      <a:pt x="22864" y="24546"/>
                    </a:cubicBezTo>
                    <a:cubicBezTo>
                      <a:pt x="16979" y="27232"/>
                      <a:pt x="13654" y="31222"/>
                      <a:pt x="12449" y="35263"/>
                    </a:cubicBezTo>
                    <a:cubicBezTo>
                      <a:pt x="12374" y="35526"/>
                      <a:pt x="12298" y="35803"/>
                      <a:pt x="12223" y="36091"/>
                    </a:cubicBezTo>
                    <a:lnTo>
                      <a:pt x="21572" y="36091"/>
                    </a:lnTo>
                    <a:cubicBezTo>
                      <a:pt x="22576" y="35024"/>
                      <a:pt x="23705" y="33857"/>
                      <a:pt x="24897" y="32690"/>
                    </a:cubicBezTo>
                    <a:cubicBezTo>
                      <a:pt x="26579" y="31047"/>
                      <a:pt x="28122" y="29666"/>
                      <a:pt x="29628" y="28499"/>
                    </a:cubicBezTo>
                    <a:cubicBezTo>
                      <a:pt x="35338" y="23244"/>
                      <a:pt x="44153" y="20225"/>
                      <a:pt x="53344" y="20225"/>
                    </a:cubicBezTo>
                    <a:cubicBezTo>
                      <a:pt x="54799" y="20225"/>
                      <a:pt x="56263" y="20301"/>
                      <a:pt x="57725" y="20455"/>
                    </a:cubicBezTo>
                    <a:cubicBezTo>
                      <a:pt x="66185" y="21464"/>
                      <a:pt x="74040" y="21973"/>
                      <a:pt x="81380" y="21973"/>
                    </a:cubicBezTo>
                    <a:cubicBezTo>
                      <a:pt x="97864" y="21973"/>
                      <a:pt x="111755" y="19408"/>
                      <a:pt x="124083" y="14181"/>
                    </a:cubicBezTo>
                    <a:cubicBezTo>
                      <a:pt x="124397" y="14043"/>
                      <a:pt x="124711" y="13930"/>
                      <a:pt x="125025" y="13830"/>
                    </a:cubicBezTo>
                    <a:lnTo>
                      <a:pt x="125025" y="4631"/>
                    </a:lnTo>
                    <a:cubicBezTo>
                      <a:pt x="122490" y="4049"/>
                      <a:pt x="119698" y="3786"/>
                      <a:pt x="116871" y="3786"/>
                    </a:cubicBezTo>
                    <a:cubicBezTo>
                      <a:pt x="113848" y="3786"/>
                      <a:pt x="110786" y="4087"/>
                      <a:pt x="107958" y="4619"/>
                    </a:cubicBezTo>
                    <a:cubicBezTo>
                      <a:pt x="101332" y="5886"/>
                      <a:pt x="95711" y="8245"/>
                      <a:pt x="90315" y="10630"/>
                    </a:cubicBezTo>
                    <a:cubicBezTo>
                      <a:pt x="89298" y="11081"/>
                      <a:pt x="88269" y="11533"/>
                      <a:pt x="87253" y="11985"/>
                    </a:cubicBezTo>
                    <a:cubicBezTo>
                      <a:pt x="88533" y="11257"/>
                      <a:pt x="89762" y="10529"/>
                      <a:pt x="90992" y="9801"/>
                    </a:cubicBezTo>
                    <a:cubicBezTo>
                      <a:pt x="96915" y="6300"/>
                      <a:pt x="102512" y="2987"/>
                      <a:pt x="111359" y="1444"/>
                    </a:cubicBezTo>
                    <a:cubicBezTo>
                      <a:pt x="113317" y="1143"/>
                      <a:pt x="115437" y="892"/>
                      <a:pt x="117684" y="703"/>
                    </a:cubicBezTo>
                    <a:cubicBezTo>
                      <a:pt x="120118" y="503"/>
                      <a:pt x="122565" y="365"/>
                      <a:pt x="125025" y="302"/>
                    </a:cubicBezTo>
                    <a:lnTo>
                      <a:pt x="125025" y="1"/>
                    </a:ln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89" name="Google Shape;89;p8"/>
            <p:cNvSpPr/>
            <p:nvPr/>
          </p:nvSpPr>
          <p:spPr>
            <a:xfrm>
              <a:off x="7080895" y="-6183"/>
              <a:ext cx="2063105" cy="1091358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90" name="Google Shape;90;p8"/>
          <p:cNvSpPr txBox="1">
            <a:spLocks noGrp="1"/>
          </p:cNvSpPr>
          <p:nvPr>
            <p:ph type="subTitle" idx="1"/>
          </p:nvPr>
        </p:nvSpPr>
        <p:spPr>
          <a:xfrm>
            <a:off x="1440000" y="3128501"/>
            <a:ext cx="10052400" cy="2014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Happy Monkey"/>
              <a:buNone/>
              <a:defRPr sz="4200"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9pPr>
          </a:lstStyle>
          <a:p>
            <a:endParaRPr/>
          </a:p>
        </p:txBody>
      </p:sp>
      <p:sp>
        <p:nvSpPr>
          <p:cNvPr id="91" name="Google Shape;91;p8"/>
          <p:cNvSpPr txBox="1">
            <a:spLocks noGrp="1"/>
          </p:cNvSpPr>
          <p:nvPr>
            <p:ph type="title"/>
          </p:nvPr>
        </p:nvSpPr>
        <p:spPr>
          <a:xfrm>
            <a:off x="1440308" y="5463500"/>
            <a:ext cx="10052400" cy="12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 sz="4400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4400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4400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4400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4400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4400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4400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4400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4400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4609310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oogle Shape;93;p9"/>
          <p:cNvGrpSpPr/>
          <p:nvPr/>
        </p:nvGrpSpPr>
        <p:grpSpPr>
          <a:xfrm>
            <a:off x="8" y="-150"/>
            <a:ext cx="18876444" cy="10287131"/>
            <a:chOff x="4" y="-75"/>
            <a:chExt cx="9438222" cy="5143565"/>
          </a:xfrm>
        </p:grpSpPr>
        <p:grpSp>
          <p:nvGrpSpPr>
            <p:cNvPr id="94" name="Google Shape;94;p9"/>
            <p:cNvGrpSpPr/>
            <p:nvPr/>
          </p:nvGrpSpPr>
          <p:grpSpPr>
            <a:xfrm>
              <a:off x="4" y="2520635"/>
              <a:ext cx="3576210" cy="2622855"/>
              <a:chOff x="529875" y="3526025"/>
              <a:chExt cx="1175225" cy="808475"/>
            </a:xfrm>
          </p:grpSpPr>
          <p:sp>
            <p:nvSpPr>
              <p:cNvPr id="95" name="Google Shape;95;p9"/>
              <p:cNvSpPr/>
              <p:nvPr/>
            </p:nvSpPr>
            <p:spPr>
              <a:xfrm>
                <a:off x="529875" y="3801475"/>
                <a:ext cx="1041575" cy="533025"/>
              </a:xfrm>
              <a:custGeom>
                <a:avLst/>
                <a:gdLst/>
                <a:ahLst/>
                <a:cxnLst/>
                <a:rect l="l" t="t" r="r" b="b"/>
                <a:pathLst>
                  <a:path w="41663" h="21321" extrusionOk="0">
                    <a:moveTo>
                      <a:pt x="0" y="0"/>
                    </a:moveTo>
                    <a:lnTo>
                      <a:pt x="0" y="14080"/>
                    </a:lnTo>
                    <a:cubicBezTo>
                      <a:pt x="1431" y="16628"/>
                      <a:pt x="2975" y="19087"/>
                      <a:pt x="4593" y="21321"/>
                    </a:cubicBezTo>
                    <a:lnTo>
                      <a:pt x="41336" y="21321"/>
                    </a:lnTo>
                    <a:cubicBezTo>
                      <a:pt x="41663" y="18146"/>
                      <a:pt x="41612" y="14306"/>
                      <a:pt x="40508" y="11897"/>
                    </a:cubicBezTo>
                    <a:cubicBezTo>
                      <a:pt x="40044" y="11457"/>
                      <a:pt x="39554" y="11081"/>
                      <a:pt x="39027" y="10792"/>
                    </a:cubicBezTo>
                    <a:cubicBezTo>
                      <a:pt x="38031" y="10235"/>
                      <a:pt x="36981" y="10013"/>
                      <a:pt x="35913" y="10013"/>
                    </a:cubicBezTo>
                    <a:cubicBezTo>
                      <a:pt x="35610" y="10013"/>
                      <a:pt x="35305" y="10031"/>
                      <a:pt x="34999" y="10065"/>
                    </a:cubicBezTo>
                    <a:cubicBezTo>
                      <a:pt x="33142" y="10805"/>
                      <a:pt x="31410" y="12022"/>
                      <a:pt x="29716" y="13202"/>
                    </a:cubicBezTo>
                    <a:cubicBezTo>
                      <a:pt x="27420" y="14795"/>
                      <a:pt x="25061" y="16452"/>
                      <a:pt x="22375" y="16954"/>
                    </a:cubicBezTo>
                    <a:cubicBezTo>
                      <a:pt x="22060" y="16998"/>
                      <a:pt x="21751" y="17020"/>
                      <a:pt x="21449" y="17020"/>
                    </a:cubicBezTo>
                    <a:cubicBezTo>
                      <a:pt x="20884" y="17020"/>
                      <a:pt x="20343" y="16942"/>
                      <a:pt x="19828" y="16778"/>
                    </a:cubicBezTo>
                    <a:cubicBezTo>
                      <a:pt x="18962" y="16515"/>
                      <a:pt x="18146" y="16025"/>
                      <a:pt x="17393" y="15323"/>
                    </a:cubicBezTo>
                    <a:lnTo>
                      <a:pt x="16126" y="14080"/>
                    </a:lnTo>
                    <a:cubicBezTo>
                      <a:pt x="10755" y="8822"/>
                      <a:pt x="5660" y="3840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96" name="Google Shape;96;p9"/>
              <p:cNvSpPr/>
              <p:nvPr/>
            </p:nvSpPr>
            <p:spPr>
              <a:xfrm>
                <a:off x="1551675" y="4108300"/>
                <a:ext cx="102925" cy="226200"/>
              </a:xfrm>
              <a:custGeom>
                <a:avLst/>
                <a:gdLst/>
                <a:ahLst/>
                <a:cxnLst/>
                <a:rect l="l" t="t" r="r" b="b"/>
                <a:pathLst>
                  <a:path w="4117" h="9048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929" y="2472"/>
                      <a:pt x="966" y="6049"/>
                      <a:pt x="653" y="9048"/>
                    </a:cubicBezTo>
                    <a:lnTo>
                      <a:pt x="3526" y="9048"/>
                    </a:lnTo>
                    <a:cubicBezTo>
                      <a:pt x="3740" y="8747"/>
                      <a:pt x="3940" y="8420"/>
                      <a:pt x="4116" y="8069"/>
                    </a:cubicBezTo>
                    <a:cubicBezTo>
                      <a:pt x="3915" y="7304"/>
                      <a:pt x="3652" y="6551"/>
                      <a:pt x="3363" y="5835"/>
                    </a:cubicBezTo>
                    <a:cubicBezTo>
                      <a:pt x="2497" y="3652"/>
                      <a:pt x="1406" y="1519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97" name="Google Shape;97;p9"/>
              <p:cNvSpPr/>
              <p:nvPr/>
            </p:nvSpPr>
            <p:spPr>
              <a:xfrm>
                <a:off x="1646400" y="4317550"/>
                <a:ext cx="13825" cy="16950"/>
              </a:xfrm>
              <a:custGeom>
                <a:avLst/>
                <a:gdLst/>
                <a:ahLst/>
                <a:cxnLst/>
                <a:rect l="l" t="t" r="r" b="b"/>
                <a:pathLst>
                  <a:path w="553" h="678" extrusionOk="0">
                    <a:moveTo>
                      <a:pt x="402" y="0"/>
                    </a:moveTo>
                    <a:cubicBezTo>
                      <a:pt x="277" y="239"/>
                      <a:pt x="151" y="465"/>
                      <a:pt x="1" y="678"/>
                    </a:cubicBezTo>
                    <a:lnTo>
                      <a:pt x="553" y="678"/>
                    </a:lnTo>
                    <a:cubicBezTo>
                      <a:pt x="515" y="452"/>
                      <a:pt x="465" y="226"/>
                      <a:pt x="402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98" name="Google Shape;98;p9"/>
              <p:cNvSpPr/>
              <p:nvPr/>
            </p:nvSpPr>
            <p:spPr>
              <a:xfrm>
                <a:off x="529875" y="4163825"/>
                <a:ext cx="108575" cy="170675"/>
              </a:xfrm>
              <a:custGeom>
                <a:avLst/>
                <a:gdLst/>
                <a:ahLst/>
                <a:cxnLst/>
                <a:rect l="l" t="t" r="r" b="b"/>
                <a:pathLst>
                  <a:path w="4343" h="6827" extrusionOk="0">
                    <a:moveTo>
                      <a:pt x="0" y="0"/>
                    </a:moveTo>
                    <a:lnTo>
                      <a:pt x="0" y="6827"/>
                    </a:lnTo>
                    <a:lnTo>
                      <a:pt x="4342" y="6827"/>
                    </a:lnTo>
                    <a:cubicBezTo>
                      <a:pt x="2799" y="4668"/>
                      <a:pt x="1331" y="2334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99" name="Google Shape;99;p9"/>
              <p:cNvSpPr/>
              <p:nvPr/>
            </p:nvSpPr>
            <p:spPr>
              <a:xfrm>
                <a:off x="529875" y="3526025"/>
                <a:ext cx="1175225" cy="808475"/>
              </a:xfrm>
              <a:custGeom>
                <a:avLst/>
                <a:gdLst/>
                <a:ahLst/>
                <a:cxnLst/>
                <a:rect l="l" t="t" r="r" b="b"/>
                <a:pathLst>
                  <a:path w="47009" h="32339" extrusionOk="0">
                    <a:moveTo>
                      <a:pt x="0" y="1"/>
                    </a:moveTo>
                    <a:lnTo>
                      <a:pt x="0" y="1519"/>
                    </a:lnTo>
                    <a:lnTo>
                      <a:pt x="0" y="1782"/>
                    </a:lnTo>
                    <a:lnTo>
                      <a:pt x="0" y="10742"/>
                    </a:lnTo>
                    <a:cubicBezTo>
                      <a:pt x="5710" y="14595"/>
                      <a:pt x="10830" y="19602"/>
                      <a:pt x="16251" y="24897"/>
                    </a:cubicBezTo>
                    <a:lnTo>
                      <a:pt x="17519" y="26140"/>
                    </a:lnTo>
                    <a:cubicBezTo>
                      <a:pt x="18234" y="26830"/>
                      <a:pt x="19025" y="27294"/>
                      <a:pt x="19865" y="27558"/>
                    </a:cubicBezTo>
                    <a:cubicBezTo>
                      <a:pt x="20369" y="27712"/>
                      <a:pt x="20894" y="27788"/>
                      <a:pt x="21439" y="27788"/>
                    </a:cubicBezTo>
                    <a:cubicBezTo>
                      <a:pt x="21737" y="27788"/>
                      <a:pt x="22040" y="27765"/>
                      <a:pt x="22350" y="27721"/>
                    </a:cubicBezTo>
                    <a:cubicBezTo>
                      <a:pt x="24998" y="27231"/>
                      <a:pt x="27344" y="25588"/>
                      <a:pt x="29628" y="23994"/>
                    </a:cubicBezTo>
                    <a:cubicBezTo>
                      <a:pt x="31046" y="23003"/>
                      <a:pt x="32515" y="21974"/>
                      <a:pt x="34045" y="21246"/>
                    </a:cubicBezTo>
                    <a:lnTo>
                      <a:pt x="34045" y="21246"/>
                    </a:lnTo>
                    <a:cubicBezTo>
                      <a:pt x="32515" y="21559"/>
                      <a:pt x="30958" y="22199"/>
                      <a:pt x="29478" y="22814"/>
                    </a:cubicBezTo>
                    <a:cubicBezTo>
                      <a:pt x="27548" y="23628"/>
                      <a:pt x="25480" y="24394"/>
                      <a:pt x="23492" y="24394"/>
                    </a:cubicBezTo>
                    <a:cubicBezTo>
                      <a:pt x="22260" y="24394"/>
                      <a:pt x="21059" y="24100"/>
                      <a:pt x="19941" y="23341"/>
                    </a:cubicBezTo>
                    <a:cubicBezTo>
                      <a:pt x="16866" y="21258"/>
                      <a:pt x="15486" y="16402"/>
                      <a:pt x="13265" y="12825"/>
                    </a:cubicBezTo>
                    <a:cubicBezTo>
                      <a:pt x="11345" y="9738"/>
                      <a:pt x="8760" y="7567"/>
                      <a:pt x="6187" y="5522"/>
                    </a:cubicBezTo>
                    <a:cubicBezTo>
                      <a:pt x="5208" y="4744"/>
                      <a:pt x="4217" y="3979"/>
                      <a:pt x="3251" y="3150"/>
                    </a:cubicBezTo>
                    <a:lnTo>
                      <a:pt x="3251" y="3150"/>
                    </a:lnTo>
                    <a:cubicBezTo>
                      <a:pt x="8483" y="5547"/>
                      <a:pt x="14068" y="9199"/>
                      <a:pt x="18410" y="16502"/>
                    </a:cubicBezTo>
                    <a:lnTo>
                      <a:pt x="18497" y="16665"/>
                    </a:lnTo>
                    <a:cubicBezTo>
                      <a:pt x="19025" y="17544"/>
                      <a:pt x="19552" y="18435"/>
                      <a:pt x="20317" y="18887"/>
                    </a:cubicBezTo>
                    <a:cubicBezTo>
                      <a:pt x="20880" y="19211"/>
                      <a:pt x="21460" y="19350"/>
                      <a:pt x="22047" y="19350"/>
                    </a:cubicBezTo>
                    <a:cubicBezTo>
                      <a:pt x="24117" y="19350"/>
                      <a:pt x="26276" y="17617"/>
                      <a:pt x="28085" y="16151"/>
                    </a:cubicBezTo>
                    <a:cubicBezTo>
                      <a:pt x="28411" y="15887"/>
                      <a:pt x="28725" y="15636"/>
                      <a:pt x="29026" y="15398"/>
                    </a:cubicBezTo>
                    <a:cubicBezTo>
                      <a:pt x="31348" y="13616"/>
                      <a:pt x="34163" y="11453"/>
                      <a:pt x="37103" y="11453"/>
                    </a:cubicBezTo>
                    <a:cubicBezTo>
                      <a:pt x="37578" y="11453"/>
                      <a:pt x="38057" y="11509"/>
                      <a:pt x="38538" y="11633"/>
                    </a:cubicBezTo>
                    <a:cubicBezTo>
                      <a:pt x="40031" y="12010"/>
                      <a:pt x="41487" y="13064"/>
                      <a:pt x="42754" y="14683"/>
                    </a:cubicBezTo>
                    <a:cubicBezTo>
                      <a:pt x="45051" y="17632"/>
                      <a:pt x="46808" y="24132"/>
                      <a:pt x="45754" y="29089"/>
                    </a:cubicBezTo>
                    <a:cubicBezTo>
                      <a:pt x="45578" y="29942"/>
                      <a:pt x="45327" y="30695"/>
                      <a:pt x="44988" y="31360"/>
                    </a:cubicBezTo>
                    <a:cubicBezTo>
                      <a:pt x="44812" y="31711"/>
                      <a:pt x="44612" y="32038"/>
                      <a:pt x="44398" y="32339"/>
                    </a:cubicBezTo>
                    <a:lnTo>
                      <a:pt x="44662" y="32339"/>
                    </a:lnTo>
                    <a:cubicBezTo>
                      <a:pt x="44812" y="32126"/>
                      <a:pt x="44938" y="31900"/>
                      <a:pt x="45063" y="31661"/>
                    </a:cubicBezTo>
                    <a:cubicBezTo>
                      <a:pt x="45452" y="30933"/>
                      <a:pt x="45741" y="30105"/>
                      <a:pt x="45942" y="29151"/>
                    </a:cubicBezTo>
                    <a:cubicBezTo>
                      <a:pt x="47008" y="24107"/>
                      <a:pt x="45227" y="17506"/>
                      <a:pt x="42880" y="14507"/>
                    </a:cubicBezTo>
                    <a:cubicBezTo>
                      <a:pt x="41600" y="12851"/>
                      <a:pt x="40107" y="11771"/>
                      <a:pt x="38576" y="11382"/>
                    </a:cubicBezTo>
                    <a:cubicBezTo>
                      <a:pt x="38083" y="11256"/>
                      <a:pt x="37593" y="11198"/>
                      <a:pt x="37107" y="11198"/>
                    </a:cubicBezTo>
                    <a:cubicBezTo>
                      <a:pt x="34115" y="11198"/>
                      <a:pt x="31281" y="13382"/>
                      <a:pt x="28938" y="15185"/>
                    </a:cubicBezTo>
                    <a:cubicBezTo>
                      <a:pt x="28637" y="15423"/>
                      <a:pt x="28311" y="15674"/>
                      <a:pt x="27984" y="15950"/>
                    </a:cubicBezTo>
                    <a:cubicBezTo>
                      <a:pt x="26197" y="17384"/>
                      <a:pt x="24064" y="19102"/>
                      <a:pt x="22042" y="19102"/>
                    </a:cubicBezTo>
                    <a:cubicBezTo>
                      <a:pt x="21481" y="19102"/>
                      <a:pt x="20927" y="18969"/>
                      <a:pt x="20392" y="18661"/>
                    </a:cubicBezTo>
                    <a:cubicBezTo>
                      <a:pt x="19677" y="18234"/>
                      <a:pt x="19150" y="17356"/>
                      <a:pt x="18648" y="16515"/>
                    </a:cubicBezTo>
                    <a:lnTo>
                      <a:pt x="18560" y="16352"/>
                    </a:lnTo>
                    <a:cubicBezTo>
                      <a:pt x="13992" y="8672"/>
                      <a:pt x="8069" y="5008"/>
                      <a:pt x="2623" y="2611"/>
                    </a:cubicBezTo>
                    <a:cubicBezTo>
                      <a:pt x="1707" y="1808"/>
                      <a:pt x="829" y="942"/>
                      <a:pt x="0" y="1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100" name="Google Shape;100;p9"/>
            <p:cNvGrpSpPr/>
            <p:nvPr/>
          </p:nvGrpSpPr>
          <p:grpSpPr>
            <a:xfrm flipH="1">
              <a:off x="6639163" y="-75"/>
              <a:ext cx="2799062" cy="1335692"/>
              <a:chOff x="5055440" y="2771848"/>
              <a:chExt cx="1595725" cy="761425"/>
            </a:xfrm>
          </p:grpSpPr>
          <p:sp>
            <p:nvSpPr>
              <p:cNvPr id="101" name="Google Shape;101;p9"/>
              <p:cNvSpPr/>
              <p:nvPr/>
            </p:nvSpPr>
            <p:spPr>
              <a:xfrm>
                <a:off x="5055440" y="2771848"/>
                <a:ext cx="1313225" cy="462750"/>
              </a:xfrm>
              <a:custGeom>
                <a:avLst/>
                <a:gdLst/>
                <a:ahLst/>
                <a:cxnLst/>
                <a:rect l="l" t="t" r="r" b="b"/>
                <a:pathLst>
                  <a:path w="39843" h="18510" extrusionOk="0">
                    <a:moveTo>
                      <a:pt x="0" y="0"/>
                    </a:moveTo>
                    <a:lnTo>
                      <a:pt x="0" y="18510"/>
                    </a:lnTo>
                    <a:cubicBezTo>
                      <a:pt x="88" y="18434"/>
                      <a:pt x="163" y="18372"/>
                      <a:pt x="251" y="18296"/>
                    </a:cubicBezTo>
                    <a:cubicBezTo>
                      <a:pt x="5064" y="13848"/>
                      <a:pt x="10479" y="11662"/>
                      <a:pt x="16899" y="11662"/>
                    </a:cubicBezTo>
                    <a:cubicBezTo>
                      <a:pt x="19752" y="11662"/>
                      <a:pt x="22804" y="12093"/>
                      <a:pt x="26089" y="12951"/>
                    </a:cubicBezTo>
                    <a:cubicBezTo>
                      <a:pt x="26645" y="13079"/>
                      <a:pt x="27201" y="13142"/>
                      <a:pt x="27754" y="13142"/>
                    </a:cubicBezTo>
                    <a:cubicBezTo>
                      <a:pt x="31247" y="13142"/>
                      <a:pt x="34603" y="10628"/>
                      <a:pt x="36781" y="6262"/>
                    </a:cubicBezTo>
                    <a:cubicBezTo>
                      <a:pt x="37358" y="5271"/>
                      <a:pt x="37961" y="4116"/>
                      <a:pt x="38601" y="2736"/>
                    </a:cubicBezTo>
                    <a:cubicBezTo>
                      <a:pt x="39040" y="1795"/>
                      <a:pt x="39466" y="853"/>
                      <a:pt x="3984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02" name="Google Shape;102;p9"/>
              <p:cNvSpPr/>
              <p:nvPr/>
            </p:nvSpPr>
            <p:spPr>
              <a:xfrm>
                <a:off x="5055440" y="2771848"/>
                <a:ext cx="1595725" cy="761425"/>
              </a:xfrm>
              <a:custGeom>
                <a:avLst/>
                <a:gdLst/>
                <a:ahLst/>
                <a:cxnLst/>
                <a:rect l="l" t="t" r="r" b="b"/>
                <a:pathLst>
                  <a:path w="48414" h="30457" extrusionOk="0">
                    <a:moveTo>
                      <a:pt x="40056" y="0"/>
                    </a:moveTo>
                    <a:cubicBezTo>
                      <a:pt x="39667" y="891"/>
                      <a:pt x="39228" y="1870"/>
                      <a:pt x="38764" y="2861"/>
                    </a:cubicBezTo>
                    <a:cubicBezTo>
                      <a:pt x="38111" y="4254"/>
                      <a:pt x="37521" y="5409"/>
                      <a:pt x="36944" y="6400"/>
                    </a:cubicBezTo>
                    <a:cubicBezTo>
                      <a:pt x="34723" y="10843"/>
                      <a:pt x="31313" y="13395"/>
                      <a:pt x="27749" y="13395"/>
                    </a:cubicBezTo>
                    <a:cubicBezTo>
                      <a:pt x="27186" y="13395"/>
                      <a:pt x="26619" y="13332"/>
                      <a:pt x="26052" y="13202"/>
                    </a:cubicBezTo>
                    <a:cubicBezTo>
                      <a:pt x="22772" y="12346"/>
                      <a:pt x="19727" y="11914"/>
                      <a:pt x="16882" y="11914"/>
                    </a:cubicBezTo>
                    <a:cubicBezTo>
                      <a:pt x="10508" y="11914"/>
                      <a:pt x="5136" y="14081"/>
                      <a:pt x="364" y="18497"/>
                    </a:cubicBezTo>
                    <a:cubicBezTo>
                      <a:pt x="239" y="18598"/>
                      <a:pt x="126" y="18698"/>
                      <a:pt x="0" y="18798"/>
                    </a:cubicBezTo>
                    <a:lnTo>
                      <a:pt x="0" y="26553"/>
                    </a:lnTo>
                    <a:cubicBezTo>
                      <a:pt x="980" y="27043"/>
                      <a:pt x="2059" y="27265"/>
                      <a:pt x="3151" y="27265"/>
                    </a:cubicBezTo>
                    <a:cubicBezTo>
                      <a:pt x="4325" y="27265"/>
                      <a:pt x="5515" y="27009"/>
                      <a:pt x="6614" y="26553"/>
                    </a:cubicBezTo>
                    <a:cubicBezTo>
                      <a:pt x="9174" y="25499"/>
                      <a:pt x="11357" y="23504"/>
                      <a:pt x="13440" y="21496"/>
                    </a:cubicBezTo>
                    <a:cubicBezTo>
                      <a:pt x="13842" y="21107"/>
                      <a:pt x="14231" y="20718"/>
                      <a:pt x="14632" y="20342"/>
                    </a:cubicBezTo>
                    <a:lnTo>
                      <a:pt x="14632" y="20342"/>
                    </a:lnTo>
                    <a:cubicBezTo>
                      <a:pt x="14143" y="20957"/>
                      <a:pt x="13653" y="21572"/>
                      <a:pt x="13177" y="22186"/>
                    </a:cubicBezTo>
                    <a:cubicBezTo>
                      <a:pt x="10880" y="25148"/>
                      <a:pt x="8709" y="27934"/>
                      <a:pt x="5296" y="29251"/>
                    </a:cubicBezTo>
                    <a:cubicBezTo>
                      <a:pt x="4530" y="29502"/>
                      <a:pt x="3715" y="29703"/>
                      <a:pt x="2836" y="29866"/>
                    </a:cubicBezTo>
                    <a:cubicBezTo>
                      <a:pt x="1895" y="30042"/>
                      <a:pt x="954" y="30155"/>
                      <a:pt x="0" y="30218"/>
                    </a:cubicBezTo>
                    <a:lnTo>
                      <a:pt x="0" y="30456"/>
                    </a:lnTo>
                    <a:cubicBezTo>
                      <a:pt x="954" y="30406"/>
                      <a:pt x="1920" y="30293"/>
                      <a:pt x="2874" y="30117"/>
                    </a:cubicBezTo>
                    <a:cubicBezTo>
                      <a:pt x="3740" y="29954"/>
                      <a:pt x="4568" y="29741"/>
                      <a:pt x="5346" y="29490"/>
                    </a:cubicBezTo>
                    <a:cubicBezTo>
                      <a:pt x="8810" y="28160"/>
                      <a:pt x="11006" y="25349"/>
                      <a:pt x="13315" y="22362"/>
                    </a:cubicBezTo>
                    <a:cubicBezTo>
                      <a:pt x="14168" y="21258"/>
                      <a:pt x="15046" y="20128"/>
                      <a:pt x="16013" y="19062"/>
                    </a:cubicBezTo>
                    <a:cubicBezTo>
                      <a:pt x="17293" y="17920"/>
                      <a:pt x="18623" y="16866"/>
                      <a:pt x="20104" y="16100"/>
                    </a:cubicBezTo>
                    <a:cubicBezTo>
                      <a:pt x="22049" y="15096"/>
                      <a:pt x="24169" y="14594"/>
                      <a:pt x="26328" y="14231"/>
                    </a:cubicBezTo>
                    <a:cubicBezTo>
                      <a:pt x="27256" y="14143"/>
                      <a:pt x="28198" y="14093"/>
                      <a:pt x="29139" y="14055"/>
                    </a:cubicBezTo>
                    <a:cubicBezTo>
                      <a:pt x="31021" y="13954"/>
                      <a:pt x="32979" y="13854"/>
                      <a:pt x="34886" y="13478"/>
                    </a:cubicBezTo>
                    <a:cubicBezTo>
                      <a:pt x="35890" y="13314"/>
                      <a:pt x="36706" y="13164"/>
                      <a:pt x="37434" y="13001"/>
                    </a:cubicBezTo>
                    <a:cubicBezTo>
                      <a:pt x="40458" y="12323"/>
                      <a:pt x="42554" y="11282"/>
                      <a:pt x="44260" y="9613"/>
                    </a:cubicBezTo>
                    <a:cubicBezTo>
                      <a:pt x="46368" y="7555"/>
                      <a:pt x="47811" y="4355"/>
                      <a:pt x="48326" y="603"/>
                    </a:cubicBezTo>
                    <a:cubicBezTo>
                      <a:pt x="48351" y="414"/>
                      <a:pt x="48389" y="214"/>
                      <a:pt x="48414" y="0"/>
                    </a:cubicBezTo>
                    <a:lnTo>
                      <a:pt x="48213" y="0"/>
                    </a:lnTo>
                    <a:cubicBezTo>
                      <a:pt x="48188" y="201"/>
                      <a:pt x="48163" y="389"/>
                      <a:pt x="48138" y="565"/>
                    </a:cubicBezTo>
                    <a:cubicBezTo>
                      <a:pt x="47636" y="4242"/>
                      <a:pt x="46218" y="7391"/>
                      <a:pt x="44147" y="9412"/>
                    </a:cubicBezTo>
                    <a:cubicBezTo>
                      <a:pt x="42466" y="11056"/>
                      <a:pt x="40395" y="12085"/>
                      <a:pt x="37396" y="12750"/>
                    </a:cubicBezTo>
                    <a:cubicBezTo>
                      <a:pt x="36681" y="12913"/>
                      <a:pt x="35865" y="13063"/>
                      <a:pt x="34861" y="13227"/>
                    </a:cubicBezTo>
                    <a:cubicBezTo>
                      <a:pt x="32954" y="13603"/>
                      <a:pt x="31009" y="13703"/>
                      <a:pt x="29139" y="13804"/>
                    </a:cubicBezTo>
                    <a:lnTo>
                      <a:pt x="29089" y="13804"/>
                    </a:lnTo>
                    <a:cubicBezTo>
                      <a:pt x="32941" y="13239"/>
                      <a:pt x="36693" y="12587"/>
                      <a:pt x="39554" y="9738"/>
                    </a:cubicBezTo>
                    <a:cubicBezTo>
                      <a:pt x="41838" y="7479"/>
                      <a:pt x="43131" y="4104"/>
                      <a:pt x="43595" y="690"/>
                    </a:cubicBezTo>
                    <a:cubicBezTo>
                      <a:pt x="43620" y="464"/>
                      <a:pt x="43645" y="239"/>
                      <a:pt x="4368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  <p:sp>
        <p:nvSpPr>
          <p:cNvPr id="103" name="Google Shape;103;p9"/>
          <p:cNvSpPr txBox="1">
            <a:spLocks noGrp="1"/>
          </p:cNvSpPr>
          <p:nvPr>
            <p:ph type="title"/>
          </p:nvPr>
        </p:nvSpPr>
        <p:spPr>
          <a:xfrm>
            <a:off x="2953950" y="4185551"/>
            <a:ext cx="4701600" cy="820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6000" b="1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b="1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b="1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b="1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b="1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b="1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b="1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b="1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b="1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104" name="Google Shape;104;p9"/>
          <p:cNvSpPr txBox="1">
            <a:spLocks noGrp="1"/>
          </p:cNvSpPr>
          <p:nvPr>
            <p:ph type="subTitle" idx="1"/>
          </p:nvPr>
        </p:nvSpPr>
        <p:spPr>
          <a:xfrm>
            <a:off x="2953950" y="5141918"/>
            <a:ext cx="4701600" cy="2436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Happy Monkey"/>
              <a:buNone/>
              <a:defRPr sz="3200"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5600">
                <a:solidFill>
                  <a:schemeClr val="lt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5600">
                <a:solidFill>
                  <a:schemeClr val="lt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5600">
                <a:solidFill>
                  <a:schemeClr val="lt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5600">
                <a:solidFill>
                  <a:schemeClr val="lt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5600">
                <a:solidFill>
                  <a:schemeClr val="lt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5600">
                <a:solidFill>
                  <a:schemeClr val="lt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5600">
                <a:solidFill>
                  <a:schemeClr val="lt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56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105" name="Google Shape;105;p9"/>
          <p:cNvSpPr txBox="1">
            <a:spLocks noGrp="1"/>
          </p:cNvSpPr>
          <p:nvPr>
            <p:ph type="title" idx="2"/>
          </p:nvPr>
        </p:nvSpPr>
        <p:spPr>
          <a:xfrm>
            <a:off x="10632450" y="4185551"/>
            <a:ext cx="4701600" cy="820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300"/>
              <a:buNone/>
              <a:defRPr sz="6000" b="1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b="1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b="1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b="1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b="1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b="1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b="1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b="1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b="1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106" name="Google Shape;106;p9"/>
          <p:cNvSpPr txBox="1">
            <a:spLocks noGrp="1"/>
          </p:cNvSpPr>
          <p:nvPr>
            <p:ph type="subTitle" idx="3"/>
          </p:nvPr>
        </p:nvSpPr>
        <p:spPr>
          <a:xfrm>
            <a:off x="10632450" y="5141918"/>
            <a:ext cx="4701600" cy="2436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Happy Monkey"/>
              <a:buNone/>
              <a:defRPr sz="3200"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5600">
                <a:solidFill>
                  <a:schemeClr val="lt1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5600">
                <a:solidFill>
                  <a:schemeClr val="lt1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5600">
                <a:solidFill>
                  <a:schemeClr val="lt1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5600">
                <a:solidFill>
                  <a:schemeClr val="lt1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5600">
                <a:solidFill>
                  <a:schemeClr val="lt1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5600">
                <a:solidFill>
                  <a:schemeClr val="lt1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5600">
                <a:solidFill>
                  <a:schemeClr val="lt1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 sz="56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107" name="Google Shape;107;p9"/>
          <p:cNvSpPr txBox="1">
            <a:spLocks noGrp="1"/>
          </p:cNvSpPr>
          <p:nvPr>
            <p:ph type="title" idx="4"/>
          </p:nvPr>
        </p:nvSpPr>
        <p:spPr>
          <a:xfrm>
            <a:off x="4031700" y="1080000"/>
            <a:ext cx="10224600" cy="8592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7001" b="1">
                <a:solidFill>
                  <a:srgbClr val="EA8C6D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7001">
                <a:solidFill>
                  <a:srgbClr val="EA8C6D"/>
                </a:solidFill>
                <a:latin typeface="Mallanna"/>
                <a:ea typeface="Mallanna"/>
                <a:cs typeface="Mallanna"/>
                <a:sym typeface="Mallann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7001">
                <a:solidFill>
                  <a:srgbClr val="EA8C6D"/>
                </a:solidFill>
                <a:latin typeface="Mallanna"/>
                <a:ea typeface="Mallanna"/>
                <a:cs typeface="Mallanna"/>
                <a:sym typeface="Mallann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7001">
                <a:solidFill>
                  <a:srgbClr val="EA8C6D"/>
                </a:solidFill>
                <a:latin typeface="Mallanna"/>
                <a:ea typeface="Mallanna"/>
                <a:cs typeface="Mallanna"/>
                <a:sym typeface="Mallann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7001">
                <a:solidFill>
                  <a:srgbClr val="EA8C6D"/>
                </a:solidFill>
                <a:latin typeface="Mallanna"/>
                <a:ea typeface="Mallanna"/>
                <a:cs typeface="Mallanna"/>
                <a:sym typeface="Mallann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7001">
                <a:solidFill>
                  <a:srgbClr val="EA8C6D"/>
                </a:solidFill>
                <a:latin typeface="Mallanna"/>
                <a:ea typeface="Mallanna"/>
                <a:cs typeface="Mallanna"/>
                <a:sym typeface="Mallann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7001">
                <a:solidFill>
                  <a:srgbClr val="EA8C6D"/>
                </a:solidFill>
                <a:latin typeface="Mallanna"/>
                <a:ea typeface="Mallanna"/>
                <a:cs typeface="Mallanna"/>
                <a:sym typeface="Mallann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7001">
                <a:solidFill>
                  <a:srgbClr val="EA8C6D"/>
                </a:solidFill>
                <a:latin typeface="Mallanna"/>
                <a:ea typeface="Mallanna"/>
                <a:cs typeface="Mallanna"/>
                <a:sym typeface="Mallann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7001">
                <a:solidFill>
                  <a:srgbClr val="EA8C6D"/>
                </a:solidFill>
                <a:latin typeface="Mallanna"/>
                <a:ea typeface="Mallanna"/>
                <a:cs typeface="Mallanna"/>
                <a:sym typeface="Mallanna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3565251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Google Shape;109;p10"/>
          <p:cNvGrpSpPr/>
          <p:nvPr/>
        </p:nvGrpSpPr>
        <p:grpSpPr>
          <a:xfrm>
            <a:off x="-36489" y="-654365"/>
            <a:ext cx="18324491" cy="10944564"/>
            <a:chOff x="-18245" y="-327182"/>
            <a:chExt cx="9162245" cy="5472282"/>
          </a:xfrm>
        </p:grpSpPr>
        <p:sp>
          <p:nvSpPr>
            <p:cNvPr id="110" name="Google Shape;110;p10"/>
            <p:cNvSpPr/>
            <p:nvPr/>
          </p:nvSpPr>
          <p:spPr>
            <a:xfrm rot="10800000" flipH="1">
              <a:off x="7080895" y="4053742"/>
              <a:ext cx="2063105" cy="1091358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111" name="Google Shape;111;p10"/>
            <p:cNvGrpSpPr/>
            <p:nvPr/>
          </p:nvGrpSpPr>
          <p:grpSpPr>
            <a:xfrm>
              <a:off x="-18245" y="-327182"/>
              <a:ext cx="3085100" cy="2367692"/>
              <a:chOff x="2387100" y="3646800"/>
              <a:chExt cx="1386375" cy="956875"/>
            </a:xfrm>
          </p:grpSpPr>
          <p:sp>
            <p:nvSpPr>
              <p:cNvPr id="112" name="Google Shape;112;p10"/>
              <p:cNvSpPr/>
              <p:nvPr/>
            </p:nvSpPr>
            <p:spPr>
              <a:xfrm>
                <a:off x="2387100" y="4186725"/>
                <a:ext cx="122700" cy="91000"/>
              </a:xfrm>
              <a:custGeom>
                <a:avLst/>
                <a:gdLst/>
                <a:ahLst/>
                <a:cxnLst/>
                <a:rect l="l" t="t" r="r" b="b"/>
                <a:pathLst>
                  <a:path w="4908" h="3640" extrusionOk="0">
                    <a:moveTo>
                      <a:pt x="4907" y="0"/>
                    </a:moveTo>
                    <a:lnTo>
                      <a:pt x="4907" y="0"/>
                    </a:lnTo>
                    <a:cubicBezTo>
                      <a:pt x="3615" y="452"/>
                      <a:pt x="2335" y="854"/>
                      <a:pt x="1092" y="1218"/>
                    </a:cubicBezTo>
                    <a:cubicBezTo>
                      <a:pt x="729" y="1331"/>
                      <a:pt x="365" y="1431"/>
                      <a:pt x="1" y="1531"/>
                    </a:cubicBezTo>
                    <a:lnTo>
                      <a:pt x="1" y="3640"/>
                    </a:lnTo>
                    <a:cubicBezTo>
                      <a:pt x="1670" y="2510"/>
                      <a:pt x="3301" y="1293"/>
                      <a:pt x="4907" y="0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3" name="Google Shape;113;p10"/>
              <p:cNvSpPr/>
              <p:nvPr/>
            </p:nvSpPr>
            <p:spPr>
              <a:xfrm>
                <a:off x="3596825" y="3646800"/>
                <a:ext cx="128325" cy="267625"/>
              </a:xfrm>
              <a:custGeom>
                <a:avLst/>
                <a:gdLst/>
                <a:ahLst/>
                <a:cxnLst/>
                <a:rect l="l" t="t" r="r" b="b"/>
                <a:pathLst>
                  <a:path w="5133" h="10705" extrusionOk="0">
                    <a:moveTo>
                      <a:pt x="766" y="1"/>
                    </a:moveTo>
                    <a:cubicBezTo>
                      <a:pt x="1129" y="3552"/>
                      <a:pt x="1079" y="7794"/>
                      <a:pt x="0" y="10705"/>
                    </a:cubicBezTo>
                    <a:cubicBezTo>
                      <a:pt x="1669" y="8911"/>
                      <a:pt x="2949" y="6388"/>
                      <a:pt x="3978" y="3803"/>
                    </a:cubicBezTo>
                    <a:cubicBezTo>
                      <a:pt x="4442" y="2611"/>
                      <a:pt x="4882" y="1318"/>
                      <a:pt x="5133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4" name="Google Shape;114;p10"/>
              <p:cNvSpPr/>
              <p:nvPr/>
            </p:nvSpPr>
            <p:spPr>
              <a:xfrm>
                <a:off x="2387100" y="3646800"/>
                <a:ext cx="128650" cy="202075"/>
              </a:xfrm>
              <a:custGeom>
                <a:avLst/>
                <a:gdLst/>
                <a:ahLst/>
                <a:cxnLst/>
                <a:rect l="l" t="t" r="r" b="b"/>
                <a:pathLst>
                  <a:path w="5146" h="8083" extrusionOk="0">
                    <a:moveTo>
                      <a:pt x="1" y="1"/>
                    </a:moveTo>
                    <a:lnTo>
                      <a:pt x="1" y="8082"/>
                    </a:lnTo>
                    <a:cubicBezTo>
                      <a:pt x="1582" y="5309"/>
                      <a:pt x="3314" y="2548"/>
                      <a:pt x="5146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5" name="Google Shape;115;p10"/>
              <p:cNvSpPr/>
              <p:nvPr/>
            </p:nvSpPr>
            <p:spPr>
              <a:xfrm>
                <a:off x="2387100" y="3646800"/>
                <a:ext cx="1232950" cy="572875"/>
              </a:xfrm>
              <a:custGeom>
                <a:avLst/>
                <a:gdLst/>
                <a:ahLst/>
                <a:cxnLst/>
                <a:rect l="l" t="t" r="r" b="b"/>
                <a:pathLst>
                  <a:path w="49318" h="22915" extrusionOk="0">
                    <a:moveTo>
                      <a:pt x="5447" y="1"/>
                    </a:moveTo>
                    <a:cubicBezTo>
                      <a:pt x="3527" y="2649"/>
                      <a:pt x="1707" y="5560"/>
                      <a:pt x="1" y="8572"/>
                    </a:cubicBezTo>
                    <a:lnTo>
                      <a:pt x="1" y="22915"/>
                    </a:lnTo>
                    <a:cubicBezTo>
                      <a:pt x="339" y="22815"/>
                      <a:pt x="678" y="22714"/>
                      <a:pt x="1017" y="22614"/>
                    </a:cubicBezTo>
                    <a:cubicBezTo>
                      <a:pt x="2448" y="22187"/>
                      <a:pt x="3928" y="21723"/>
                      <a:pt x="5409" y="21196"/>
                    </a:cubicBezTo>
                    <a:cubicBezTo>
                      <a:pt x="10052" y="17419"/>
                      <a:pt x="14482" y="13077"/>
                      <a:pt x="19100" y="8559"/>
                    </a:cubicBezTo>
                    <a:lnTo>
                      <a:pt x="20593" y="7091"/>
                    </a:lnTo>
                    <a:cubicBezTo>
                      <a:pt x="21484" y="6263"/>
                      <a:pt x="22451" y="5685"/>
                      <a:pt x="23467" y="5372"/>
                    </a:cubicBezTo>
                    <a:cubicBezTo>
                      <a:pt x="24079" y="5184"/>
                      <a:pt x="24724" y="5092"/>
                      <a:pt x="25393" y="5092"/>
                    </a:cubicBezTo>
                    <a:cubicBezTo>
                      <a:pt x="25752" y="5092"/>
                      <a:pt x="26119" y="5118"/>
                      <a:pt x="26491" y="5171"/>
                    </a:cubicBezTo>
                    <a:cubicBezTo>
                      <a:pt x="29666" y="5761"/>
                      <a:pt x="32465" y="7718"/>
                      <a:pt x="35175" y="9613"/>
                    </a:cubicBezTo>
                    <a:cubicBezTo>
                      <a:pt x="37170" y="11019"/>
                      <a:pt x="39241" y="12449"/>
                      <a:pt x="41424" y="13315"/>
                    </a:cubicBezTo>
                    <a:cubicBezTo>
                      <a:pt x="41802" y="13358"/>
                      <a:pt x="42178" y="13382"/>
                      <a:pt x="42551" y="13382"/>
                    </a:cubicBezTo>
                    <a:cubicBezTo>
                      <a:pt x="43802" y="13382"/>
                      <a:pt x="45026" y="13119"/>
                      <a:pt x="46206" y="12462"/>
                    </a:cubicBezTo>
                    <a:cubicBezTo>
                      <a:pt x="46820" y="12110"/>
                      <a:pt x="47398" y="11671"/>
                      <a:pt x="47950" y="11144"/>
                    </a:cubicBezTo>
                    <a:cubicBezTo>
                      <a:pt x="49255" y="8296"/>
                      <a:pt x="49318" y="3765"/>
                      <a:pt x="48929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6" name="Google Shape;116;p10"/>
              <p:cNvSpPr/>
              <p:nvPr/>
            </p:nvSpPr>
            <p:spPr>
              <a:xfrm>
                <a:off x="2387100" y="3646800"/>
                <a:ext cx="1386375" cy="956875"/>
              </a:xfrm>
              <a:custGeom>
                <a:avLst/>
                <a:gdLst/>
                <a:ahLst/>
                <a:cxnLst/>
                <a:rect l="l" t="t" r="r" b="b"/>
                <a:pathLst>
                  <a:path w="55455" h="38275" extrusionOk="0">
                    <a:moveTo>
                      <a:pt x="54300" y="1"/>
                    </a:moveTo>
                    <a:cubicBezTo>
                      <a:pt x="55228" y="4180"/>
                      <a:pt x="53220" y="9400"/>
                      <a:pt x="50598" y="11834"/>
                    </a:cubicBezTo>
                    <a:cubicBezTo>
                      <a:pt x="49104" y="13215"/>
                      <a:pt x="47385" y="14131"/>
                      <a:pt x="45628" y="14457"/>
                    </a:cubicBezTo>
                    <a:cubicBezTo>
                      <a:pt x="45064" y="14561"/>
                      <a:pt x="44503" y="14608"/>
                      <a:pt x="43946" y="14608"/>
                    </a:cubicBezTo>
                    <a:cubicBezTo>
                      <a:pt x="40449" y="14608"/>
                      <a:pt x="37120" y="12744"/>
                      <a:pt x="34359" y="11207"/>
                    </a:cubicBezTo>
                    <a:cubicBezTo>
                      <a:pt x="34083" y="11044"/>
                      <a:pt x="33782" y="10881"/>
                      <a:pt x="33481" y="10692"/>
                    </a:cubicBezTo>
                    <a:lnTo>
                      <a:pt x="33481" y="10692"/>
                    </a:lnTo>
                    <a:cubicBezTo>
                      <a:pt x="33958" y="10881"/>
                      <a:pt x="34422" y="11081"/>
                      <a:pt x="34886" y="11270"/>
                    </a:cubicBezTo>
                    <a:cubicBezTo>
                      <a:pt x="36643" y="12010"/>
                      <a:pt x="38488" y="12763"/>
                      <a:pt x="40308" y="13139"/>
                    </a:cubicBezTo>
                    <a:cubicBezTo>
                      <a:pt x="38488" y="12261"/>
                      <a:pt x="36756" y="11056"/>
                      <a:pt x="35062" y="9877"/>
                    </a:cubicBezTo>
                    <a:cubicBezTo>
                      <a:pt x="32377" y="7994"/>
                      <a:pt x="29591" y="6049"/>
                      <a:pt x="26454" y="5460"/>
                    </a:cubicBezTo>
                    <a:cubicBezTo>
                      <a:pt x="26104" y="5408"/>
                      <a:pt x="25759" y="5383"/>
                      <a:pt x="25419" y="5383"/>
                    </a:cubicBezTo>
                    <a:cubicBezTo>
                      <a:pt x="24760" y="5383"/>
                      <a:pt x="24122" y="5478"/>
                      <a:pt x="23517" y="5660"/>
                    </a:cubicBezTo>
                    <a:cubicBezTo>
                      <a:pt x="22526" y="5962"/>
                      <a:pt x="21585" y="6526"/>
                      <a:pt x="20731" y="7329"/>
                    </a:cubicBezTo>
                    <a:lnTo>
                      <a:pt x="19238" y="8798"/>
                    </a:lnTo>
                    <a:cubicBezTo>
                      <a:pt x="14833" y="13102"/>
                      <a:pt x="10592" y="17255"/>
                      <a:pt x="6175" y="20907"/>
                    </a:cubicBezTo>
                    <a:cubicBezTo>
                      <a:pt x="6012" y="21045"/>
                      <a:pt x="5848" y="21183"/>
                      <a:pt x="5673" y="21321"/>
                    </a:cubicBezTo>
                    <a:cubicBezTo>
                      <a:pt x="3828" y="22840"/>
                      <a:pt x="1946" y="24258"/>
                      <a:pt x="1" y="25563"/>
                    </a:cubicBezTo>
                    <a:lnTo>
                      <a:pt x="1" y="38275"/>
                    </a:lnTo>
                    <a:cubicBezTo>
                      <a:pt x="2234" y="35727"/>
                      <a:pt x="4807" y="33745"/>
                      <a:pt x="7329" y="31737"/>
                    </a:cubicBezTo>
                    <a:cubicBezTo>
                      <a:pt x="10366" y="29327"/>
                      <a:pt x="13428" y="26755"/>
                      <a:pt x="15699" y="23091"/>
                    </a:cubicBezTo>
                    <a:cubicBezTo>
                      <a:pt x="18322" y="18862"/>
                      <a:pt x="19966" y="13114"/>
                      <a:pt x="23605" y="10642"/>
                    </a:cubicBezTo>
                    <a:cubicBezTo>
                      <a:pt x="24924" y="9751"/>
                      <a:pt x="26343" y="9406"/>
                      <a:pt x="27799" y="9406"/>
                    </a:cubicBezTo>
                    <a:cubicBezTo>
                      <a:pt x="29293" y="9406"/>
                      <a:pt x="30826" y="9770"/>
                      <a:pt x="32327" y="10278"/>
                    </a:cubicBezTo>
                    <a:cubicBezTo>
                      <a:pt x="32590" y="10441"/>
                      <a:pt x="32866" y="10592"/>
                      <a:pt x="33130" y="10743"/>
                    </a:cubicBezTo>
                    <a:cubicBezTo>
                      <a:pt x="33519" y="10969"/>
                      <a:pt x="33895" y="11194"/>
                      <a:pt x="34246" y="11395"/>
                    </a:cubicBezTo>
                    <a:cubicBezTo>
                      <a:pt x="37020" y="12939"/>
                      <a:pt x="40379" y="14816"/>
                      <a:pt x="43924" y="14816"/>
                    </a:cubicBezTo>
                    <a:cubicBezTo>
                      <a:pt x="44500" y="14816"/>
                      <a:pt x="45081" y="14767"/>
                      <a:pt x="45666" y="14658"/>
                    </a:cubicBezTo>
                    <a:cubicBezTo>
                      <a:pt x="47473" y="14332"/>
                      <a:pt x="49242" y="13403"/>
                      <a:pt x="50761" y="11985"/>
                    </a:cubicBezTo>
                    <a:cubicBezTo>
                      <a:pt x="53409" y="9513"/>
                      <a:pt x="55454" y="4242"/>
                      <a:pt x="54538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17" name="Google Shape;117;p10"/>
              <p:cNvSpPr/>
              <p:nvPr/>
            </p:nvSpPr>
            <p:spPr>
              <a:xfrm>
                <a:off x="2387100" y="4176675"/>
                <a:ext cx="135250" cy="48350"/>
              </a:xfrm>
              <a:custGeom>
                <a:avLst/>
                <a:gdLst/>
                <a:ahLst/>
                <a:cxnLst/>
                <a:rect l="l" t="t" r="r" b="b"/>
                <a:pathLst>
                  <a:path w="5410" h="1934" extrusionOk="0">
                    <a:moveTo>
                      <a:pt x="5409" y="1"/>
                    </a:moveTo>
                    <a:lnTo>
                      <a:pt x="5409" y="1"/>
                    </a:lnTo>
                    <a:cubicBezTo>
                      <a:pt x="3928" y="528"/>
                      <a:pt x="2448" y="992"/>
                      <a:pt x="1017" y="1419"/>
                    </a:cubicBezTo>
                    <a:cubicBezTo>
                      <a:pt x="678" y="1519"/>
                      <a:pt x="339" y="1620"/>
                      <a:pt x="1" y="1720"/>
                    </a:cubicBezTo>
                    <a:lnTo>
                      <a:pt x="1" y="1933"/>
                    </a:lnTo>
                    <a:cubicBezTo>
                      <a:pt x="365" y="1833"/>
                      <a:pt x="729" y="1733"/>
                      <a:pt x="1092" y="1620"/>
                    </a:cubicBezTo>
                    <a:cubicBezTo>
                      <a:pt x="2335" y="1256"/>
                      <a:pt x="3615" y="854"/>
                      <a:pt x="4907" y="402"/>
                    </a:cubicBezTo>
                    <a:cubicBezTo>
                      <a:pt x="5070" y="264"/>
                      <a:pt x="5246" y="139"/>
                      <a:pt x="5409" y="1"/>
                    </a:cubicBezTo>
                    <a:close/>
                  </a:path>
                </a:pathLst>
              </a:custGeom>
              <a:solidFill>
                <a:srgbClr val="FDD5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  <p:sp>
        <p:nvSpPr>
          <p:cNvPr id="118" name="Google Shape;118;p10"/>
          <p:cNvSpPr txBox="1">
            <a:spLocks noGrp="1"/>
          </p:cNvSpPr>
          <p:nvPr>
            <p:ph type="title"/>
          </p:nvPr>
        </p:nvSpPr>
        <p:spPr>
          <a:xfrm>
            <a:off x="4031700" y="1080000"/>
            <a:ext cx="10224600" cy="8592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7001" b="1">
                <a:solidFill>
                  <a:srgbClr val="EA8C6D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7001">
                <a:solidFill>
                  <a:srgbClr val="EA8C6D"/>
                </a:solidFill>
                <a:latin typeface="Mallanna"/>
                <a:ea typeface="Mallanna"/>
                <a:cs typeface="Mallanna"/>
                <a:sym typeface="Mallanna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7001">
                <a:solidFill>
                  <a:srgbClr val="EA8C6D"/>
                </a:solidFill>
                <a:latin typeface="Mallanna"/>
                <a:ea typeface="Mallanna"/>
                <a:cs typeface="Mallanna"/>
                <a:sym typeface="Mallanna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7001">
                <a:solidFill>
                  <a:srgbClr val="EA8C6D"/>
                </a:solidFill>
                <a:latin typeface="Mallanna"/>
                <a:ea typeface="Mallanna"/>
                <a:cs typeface="Mallanna"/>
                <a:sym typeface="Mallanna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7001">
                <a:solidFill>
                  <a:srgbClr val="EA8C6D"/>
                </a:solidFill>
                <a:latin typeface="Mallanna"/>
                <a:ea typeface="Mallanna"/>
                <a:cs typeface="Mallanna"/>
                <a:sym typeface="Mallanna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7001">
                <a:solidFill>
                  <a:srgbClr val="EA8C6D"/>
                </a:solidFill>
                <a:latin typeface="Mallanna"/>
                <a:ea typeface="Mallanna"/>
                <a:cs typeface="Mallanna"/>
                <a:sym typeface="Mallanna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7001">
                <a:solidFill>
                  <a:srgbClr val="EA8C6D"/>
                </a:solidFill>
                <a:latin typeface="Mallanna"/>
                <a:ea typeface="Mallanna"/>
                <a:cs typeface="Mallanna"/>
                <a:sym typeface="Mallanna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7001">
                <a:solidFill>
                  <a:srgbClr val="EA8C6D"/>
                </a:solidFill>
                <a:latin typeface="Mallanna"/>
                <a:ea typeface="Mallanna"/>
                <a:cs typeface="Mallanna"/>
                <a:sym typeface="Mallanna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7001">
                <a:solidFill>
                  <a:srgbClr val="EA8C6D"/>
                </a:solidFill>
                <a:latin typeface="Mallanna"/>
                <a:ea typeface="Mallanna"/>
                <a:cs typeface="Mallanna"/>
                <a:sym typeface="Mallanna"/>
              </a:defRPr>
            </a:lvl9pPr>
          </a:lstStyle>
          <a:p>
            <a:endParaRPr/>
          </a:p>
        </p:txBody>
      </p:sp>
      <p:sp>
        <p:nvSpPr>
          <p:cNvPr id="119" name="Google Shape;119;p10"/>
          <p:cNvSpPr txBox="1">
            <a:spLocks noGrp="1"/>
          </p:cNvSpPr>
          <p:nvPr>
            <p:ph type="title" idx="2"/>
          </p:nvPr>
        </p:nvSpPr>
        <p:spPr>
          <a:xfrm>
            <a:off x="7204716" y="5656092"/>
            <a:ext cx="3937200" cy="7692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300"/>
              <a:buFont typeface="Amatic SC"/>
              <a:buNone/>
              <a:defRPr sz="6000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  <p:sp>
        <p:nvSpPr>
          <p:cNvPr id="120" name="Google Shape;120;p10"/>
          <p:cNvSpPr txBox="1">
            <a:spLocks noGrp="1"/>
          </p:cNvSpPr>
          <p:nvPr>
            <p:ph type="subTitle" idx="1"/>
          </p:nvPr>
        </p:nvSpPr>
        <p:spPr>
          <a:xfrm>
            <a:off x="6822516" y="6612500"/>
            <a:ext cx="4701600" cy="2586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Happy Monkey"/>
              <a:buNone/>
              <a:defRPr sz="3200">
                <a:latin typeface="Mallanna"/>
                <a:ea typeface="Mallanna"/>
                <a:cs typeface="Mallanna"/>
                <a:sym typeface="Mallann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9pPr>
          </a:lstStyle>
          <a:p>
            <a:endParaRPr/>
          </a:p>
        </p:txBody>
      </p:sp>
      <p:sp>
        <p:nvSpPr>
          <p:cNvPr id="121" name="Google Shape;121;p10"/>
          <p:cNvSpPr txBox="1">
            <a:spLocks noGrp="1"/>
          </p:cNvSpPr>
          <p:nvPr>
            <p:ph type="title" idx="3"/>
          </p:nvPr>
        </p:nvSpPr>
        <p:spPr>
          <a:xfrm>
            <a:off x="2063100" y="5656092"/>
            <a:ext cx="3937200" cy="7692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300"/>
              <a:buFont typeface="Amatic SC"/>
              <a:buNone/>
              <a:defRPr sz="6000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  <p:sp>
        <p:nvSpPr>
          <p:cNvPr id="122" name="Google Shape;122;p10"/>
          <p:cNvSpPr txBox="1">
            <a:spLocks noGrp="1"/>
          </p:cNvSpPr>
          <p:nvPr>
            <p:ph type="subTitle" idx="4"/>
          </p:nvPr>
        </p:nvSpPr>
        <p:spPr>
          <a:xfrm>
            <a:off x="1680900" y="6612500"/>
            <a:ext cx="4701600" cy="2586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Happy Monkey"/>
              <a:buNone/>
              <a:defRPr sz="3200">
                <a:latin typeface="Mallanna"/>
                <a:ea typeface="Mallanna"/>
                <a:cs typeface="Mallanna"/>
                <a:sym typeface="Mallann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9pPr>
          </a:lstStyle>
          <a:p>
            <a:endParaRPr/>
          </a:p>
        </p:txBody>
      </p:sp>
      <p:sp>
        <p:nvSpPr>
          <p:cNvPr id="123" name="Google Shape;123;p10"/>
          <p:cNvSpPr txBox="1">
            <a:spLocks noGrp="1"/>
          </p:cNvSpPr>
          <p:nvPr>
            <p:ph type="title" idx="5"/>
          </p:nvPr>
        </p:nvSpPr>
        <p:spPr>
          <a:xfrm>
            <a:off x="12346308" y="5656092"/>
            <a:ext cx="3937200" cy="7692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3300"/>
              <a:buFont typeface="Amatic SC"/>
              <a:buNone/>
              <a:defRPr sz="6000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  <p:sp>
        <p:nvSpPr>
          <p:cNvPr id="124" name="Google Shape;124;p10"/>
          <p:cNvSpPr txBox="1">
            <a:spLocks noGrp="1"/>
          </p:cNvSpPr>
          <p:nvPr>
            <p:ph type="subTitle" idx="6"/>
          </p:nvPr>
        </p:nvSpPr>
        <p:spPr>
          <a:xfrm>
            <a:off x="11964108" y="6612500"/>
            <a:ext cx="4701600" cy="2586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Happy Monkey"/>
              <a:buNone/>
              <a:defRPr sz="3200">
                <a:latin typeface="Mallanna"/>
                <a:ea typeface="Mallanna"/>
                <a:cs typeface="Mallanna"/>
                <a:sym typeface="Mallann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4238661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design 1">
  <p:cSld name="Title design 1"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Google Shape;133;p12"/>
          <p:cNvSpPr txBox="1">
            <a:spLocks noGrp="1"/>
          </p:cNvSpPr>
          <p:nvPr>
            <p:ph type="title"/>
          </p:nvPr>
        </p:nvSpPr>
        <p:spPr>
          <a:xfrm>
            <a:off x="4031700" y="1080000"/>
            <a:ext cx="10224600" cy="8592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7001" b="1">
                <a:solidFill>
                  <a:srgbClr val="EA8C6D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7001" b="1">
                <a:solidFill>
                  <a:srgbClr val="EA8C6D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7001" b="1">
                <a:solidFill>
                  <a:srgbClr val="EA8C6D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7001" b="1">
                <a:solidFill>
                  <a:srgbClr val="EA8C6D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7001" b="1">
                <a:solidFill>
                  <a:srgbClr val="EA8C6D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7001" b="1">
                <a:solidFill>
                  <a:srgbClr val="EA8C6D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7001" b="1">
                <a:solidFill>
                  <a:srgbClr val="EA8C6D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7001" b="1">
                <a:solidFill>
                  <a:srgbClr val="EA8C6D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7001" b="1"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  <p:grpSp>
        <p:nvGrpSpPr>
          <p:cNvPr id="134" name="Google Shape;134;p12"/>
          <p:cNvGrpSpPr/>
          <p:nvPr/>
        </p:nvGrpSpPr>
        <p:grpSpPr>
          <a:xfrm>
            <a:off x="-614749" y="-457200"/>
            <a:ext cx="18902750" cy="10747400"/>
            <a:chOff x="-307375" y="-228600"/>
            <a:chExt cx="9451375" cy="5373700"/>
          </a:xfrm>
        </p:grpSpPr>
        <p:sp>
          <p:nvSpPr>
            <p:cNvPr id="135" name="Google Shape;135;p12"/>
            <p:cNvSpPr/>
            <p:nvPr/>
          </p:nvSpPr>
          <p:spPr>
            <a:xfrm rot="10800000" flipH="1">
              <a:off x="7080895" y="4053742"/>
              <a:ext cx="2063105" cy="1091358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136" name="Google Shape;136;p12"/>
            <p:cNvGrpSpPr/>
            <p:nvPr/>
          </p:nvGrpSpPr>
          <p:grpSpPr>
            <a:xfrm>
              <a:off x="-307375" y="-228600"/>
              <a:ext cx="2868133" cy="1881076"/>
              <a:chOff x="5116918" y="2692176"/>
              <a:chExt cx="999628" cy="655587"/>
            </a:xfrm>
          </p:grpSpPr>
          <p:sp>
            <p:nvSpPr>
              <p:cNvPr id="137" name="Google Shape;137;p12"/>
              <p:cNvSpPr/>
              <p:nvPr/>
            </p:nvSpPr>
            <p:spPr>
              <a:xfrm>
                <a:off x="5116918" y="2692176"/>
                <a:ext cx="822658" cy="398428"/>
              </a:xfrm>
              <a:custGeom>
                <a:avLst/>
                <a:gdLst/>
                <a:ahLst/>
                <a:cxnLst/>
                <a:rect l="l" t="t" r="r" b="b"/>
                <a:pathLst>
                  <a:path w="39843" h="18510" extrusionOk="0">
                    <a:moveTo>
                      <a:pt x="0" y="0"/>
                    </a:moveTo>
                    <a:lnTo>
                      <a:pt x="0" y="18510"/>
                    </a:lnTo>
                    <a:cubicBezTo>
                      <a:pt x="88" y="18434"/>
                      <a:pt x="163" y="18372"/>
                      <a:pt x="251" y="18296"/>
                    </a:cubicBezTo>
                    <a:cubicBezTo>
                      <a:pt x="5064" y="13848"/>
                      <a:pt x="10479" y="11662"/>
                      <a:pt x="16899" y="11662"/>
                    </a:cubicBezTo>
                    <a:cubicBezTo>
                      <a:pt x="19752" y="11662"/>
                      <a:pt x="22804" y="12093"/>
                      <a:pt x="26089" y="12951"/>
                    </a:cubicBezTo>
                    <a:cubicBezTo>
                      <a:pt x="26645" y="13079"/>
                      <a:pt x="27201" y="13142"/>
                      <a:pt x="27754" y="13142"/>
                    </a:cubicBezTo>
                    <a:cubicBezTo>
                      <a:pt x="31247" y="13142"/>
                      <a:pt x="34603" y="10628"/>
                      <a:pt x="36781" y="6262"/>
                    </a:cubicBezTo>
                    <a:cubicBezTo>
                      <a:pt x="37358" y="5271"/>
                      <a:pt x="37961" y="4116"/>
                      <a:pt x="38601" y="2736"/>
                    </a:cubicBezTo>
                    <a:cubicBezTo>
                      <a:pt x="39040" y="1795"/>
                      <a:pt x="39466" y="853"/>
                      <a:pt x="3984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38" name="Google Shape;138;p12"/>
              <p:cNvSpPr/>
              <p:nvPr/>
            </p:nvSpPr>
            <p:spPr>
              <a:xfrm>
                <a:off x="5116918" y="2692176"/>
                <a:ext cx="999628" cy="655587"/>
              </a:xfrm>
              <a:custGeom>
                <a:avLst/>
                <a:gdLst/>
                <a:ahLst/>
                <a:cxnLst/>
                <a:rect l="l" t="t" r="r" b="b"/>
                <a:pathLst>
                  <a:path w="48414" h="30457" extrusionOk="0">
                    <a:moveTo>
                      <a:pt x="40056" y="0"/>
                    </a:moveTo>
                    <a:cubicBezTo>
                      <a:pt x="39667" y="891"/>
                      <a:pt x="39228" y="1870"/>
                      <a:pt x="38764" y="2861"/>
                    </a:cubicBezTo>
                    <a:cubicBezTo>
                      <a:pt x="38111" y="4254"/>
                      <a:pt x="37521" y="5409"/>
                      <a:pt x="36944" y="6400"/>
                    </a:cubicBezTo>
                    <a:cubicBezTo>
                      <a:pt x="34723" y="10843"/>
                      <a:pt x="31313" y="13395"/>
                      <a:pt x="27749" y="13395"/>
                    </a:cubicBezTo>
                    <a:cubicBezTo>
                      <a:pt x="27186" y="13395"/>
                      <a:pt x="26619" y="13332"/>
                      <a:pt x="26052" y="13202"/>
                    </a:cubicBezTo>
                    <a:cubicBezTo>
                      <a:pt x="22772" y="12346"/>
                      <a:pt x="19727" y="11914"/>
                      <a:pt x="16882" y="11914"/>
                    </a:cubicBezTo>
                    <a:cubicBezTo>
                      <a:pt x="10508" y="11914"/>
                      <a:pt x="5136" y="14081"/>
                      <a:pt x="364" y="18497"/>
                    </a:cubicBezTo>
                    <a:cubicBezTo>
                      <a:pt x="239" y="18598"/>
                      <a:pt x="126" y="18698"/>
                      <a:pt x="0" y="18798"/>
                    </a:cubicBezTo>
                    <a:lnTo>
                      <a:pt x="0" y="26553"/>
                    </a:lnTo>
                    <a:cubicBezTo>
                      <a:pt x="980" y="27043"/>
                      <a:pt x="2059" y="27265"/>
                      <a:pt x="3151" y="27265"/>
                    </a:cubicBezTo>
                    <a:cubicBezTo>
                      <a:pt x="4325" y="27265"/>
                      <a:pt x="5515" y="27009"/>
                      <a:pt x="6614" y="26553"/>
                    </a:cubicBezTo>
                    <a:cubicBezTo>
                      <a:pt x="9174" y="25499"/>
                      <a:pt x="11357" y="23504"/>
                      <a:pt x="13440" y="21496"/>
                    </a:cubicBezTo>
                    <a:cubicBezTo>
                      <a:pt x="13842" y="21107"/>
                      <a:pt x="14231" y="20718"/>
                      <a:pt x="14632" y="20342"/>
                    </a:cubicBezTo>
                    <a:lnTo>
                      <a:pt x="14632" y="20342"/>
                    </a:lnTo>
                    <a:cubicBezTo>
                      <a:pt x="14143" y="20957"/>
                      <a:pt x="13653" y="21572"/>
                      <a:pt x="13177" y="22186"/>
                    </a:cubicBezTo>
                    <a:cubicBezTo>
                      <a:pt x="10880" y="25148"/>
                      <a:pt x="8709" y="27934"/>
                      <a:pt x="5296" y="29251"/>
                    </a:cubicBezTo>
                    <a:cubicBezTo>
                      <a:pt x="4530" y="29502"/>
                      <a:pt x="3715" y="29703"/>
                      <a:pt x="2836" y="29866"/>
                    </a:cubicBezTo>
                    <a:cubicBezTo>
                      <a:pt x="1895" y="30042"/>
                      <a:pt x="954" y="30155"/>
                      <a:pt x="0" y="30218"/>
                    </a:cubicBezTo>
                    <a:lnTo>
                      <a:pt x="0" y="30456"/>
                    </a:lnTo>
                    <a:cubicBezTo>
                      <a:pt x="954" y="30406"/>
                      <a:pt x="1920" y="30293"/>
                      <a:pt x="2874" y="30117"/>
                    </a:cubicBezTo>
                    <a:cubicBezTo>
                      <a:pt x="3740" y="29954"/>
                      <a:pt x="4568" y="29741"/>
                      <a:pt x="5346" y="29490"/>
                    </a:cubicBezTo>
                    <a:cubicBezTo>
                      <a:pt x="8810" y="28160"/>
                      <a:pt x="11006" y="25349"/>
                      <a:pt x="13315" y="22362"/>
                    </a:cubicBezTo>
                    <a:cubicBezTo>
                      <a:pt x="14168" y="21258"/>
                      <a:pt x="15046" y="20128"/>
                      <a:pt x="16013" y="19062"/>
                    </a:cubicBezTo>
                    <a:cubicBezTo>
                      <a:pt x="17293" y="17920"/>
                      <a:pt x="18623" y="16866"/>
                      <a:pt x="20104" y="16100"/>
                    </a:cubicBezTo>
                    <a:cubicBezTo>
                      <a:pt x="22049" y="15096"/>
                      <a:pt x="24169" y="14594"/>
                      <a:pt x="26328" y="14231"/>
                    </a:cubicBezTo>
                    <a:cubicBezTo>
                      <a:pt x="27256" y="14143"/>
                      <a:pt x="28198" y="14093"/>
                      <a:pt x="29139" y="14055"/>
                    </a:cubicBezTo>
                    <a:cubicBezTo>
                      <a:pt x="31021" y="13954"/>
                      <a:pt x="32979" y="13854"/>
                      <a:pt x="34886" y="13478"/>
                    </a:cubicBezTo>
                    <a:cubicBezTo>
                      <a:pt x="35890" y="13314"/>
                      <a:pt x="36706" y="13164"/>
                      <a:pt x="37434" y="13001"/>
                    </a:cubicBezTo>
                    <a:cubicBezTo>
                      <a:pt x="40458" y="12323"/>
                      <a:pt x="42554" y="11282"/>
                      <a:pt x="44260" y="9613"/>
                    </a:cubicBezTo>
                    <a:cubicBezTo>
                      <a:pt x="46368" y="7555"/>
                      <a:pt x="47811" y="4355"/>
                      <a:pt x="48326" y="603"/>
                    </a:cubicBezTo>
                    <a:cubicBezTo>
                      <a:pt x="48351" y="414"/>
                      <a:pt x="48389" y="214"/>
                      <a:pt x="48414" y="0"/>
                    </a:cubicBezTo>
                    <a:lnTo>
                      <a:pt x="48213" y="0"/>
                    </a:lnTo>
                    <a:cubicBezTo>
                      <a:pt x="48188" y="201"/>
                      <a:pt x="48163" y="389"/>
                      <a:pt x="48138" y="565"/>
                    </a:cubicBezTo>
                    <a:cubicBezTo>
                      <a:pt x="47636" y="4242"/>
                      <a:pt x="46218" y="7391"/>
                      <a:pt x="44147" y="9412"/>
                    </a:cubicBezTo>
                    <a:cubicBezTo>
                      <a:pt x="42466" y="11056"/>
                      <a:pt x="40395" y="12085"/>
                      <a:pt x="37396" y="12750"/>
                    </a:cubicBezTo>
                    <a:cubicBezTo>
                      <a:pt x="36681" y="12913"/>
                      <a:pt x="35865" y="13063"/>
                      <a:pt x="34861" y="13227"/>
                    </a:cubicBezTo>
                    <a:cubicBezTo>
                      <a:pt x="32954" y="13603"/>
                      <a:pt x="31009" y="13703"/>
                      <a:pt x="29139" y="13804"/>
                    </a:cubicBezTo>
                    <a:lnTo>
                      <a:pt x="29089" y="13804"/>
                    </a:lnTo>
                    <a:cubicBezTo>
                      <a:pt x="32941" y="13239"/>
                      <a:pt x="36693" y="12587"/>
                      <a:pt x="39554" y="9738"/>
                    </a:cubicBezTo>
                    <a:cubicBezTo>
                      <a:pt x="41838" y="7479"/>
                      <a:pt x="43131" y="4104"/>
                      <a:pt x="43595" y="690"/>
                    </a:cubicBezTo>
                    <a:cubicBezTo>
                      <a:pt x="43620" y="464"/>
                      <a:pt x="43645" y="239"/>
                      <a:pt x="4368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238950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090317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advClick="0" advTm="3000">
        <p14:flash/>
      </p:transition>
    </mc:Choice>
    <mc:Fallback xmlns="">
      <p:transition spd="slow" advClick="0" advTm="3000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design 2">
  <p:cSld name="Title design 2"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9" name="Google Shape;159;p14"/>
          <p:cNvGrpSpPr/>
          <p:nvPr/>
        </p:nvGrpSpPr>
        <p:grpSpPr>
          <a:xfrm flipH="1">
            <a:off x="-5149" y="-304800"/>
            <a:ext cx="19207550" cy="10595000"/>
            <a:chOff x="-459775" y="-152400"/>
            <a:chExt cx="9603775" cy="5297500"/>
          </a:xfrm>
        </p:grpSpPr>
        <p:grpSp>
          <p:nvGrpSpPr>
            <p:cNvPr id="160" name="Google Shape;160;p14"/>
            <p:cNvGrpSpPr/>
            <p:nvPr/>
          </p:nvGrpSpPr>
          <p:grpSpPr>
            <a:xfrm>
              <a:off x="-459775" y="-152400"/>
              <a:ext cx="2665672" cy="2184757"/>
              <a:chOff x="5063802" y="2718733"/>
              <a:chExt cx="929065" cy="761425"/>
            </a:xfrm>
          </p:grpSpPr>
          <p:sp>
            <p:nvSpPr>
              <p:cNvPr id="161" name="Google Shape;161;p14"/>
              <p:cNvSpPr/>
              <p:nvPr/>
            </p:nvSpPr>
            <p:spPr>
              <a:xfrm>
                <a:off x="5063802" y="2718733"/>
                <a:ext cx="929065" cy="761425"/>
              </a:xfrm>
              <a:custGeom>
                <a:avLst/>
                <a:gdLst/>
                <a:ahLst/>
                <a:cxnLst/>
                <a:rect l="l" t="t" r="r" b="b"/>
                <a:pathLst>
                  <a:path w="48414" h="30457" extrusionOk="0">
                    <a:moveTo>
                      <a:pt x="40056" y="0"/>
                    </a:moveTo>
                    <a:cubicBezTo>
                      <a:pt x="39667" y="891"/>
                      <a:pt x="39228" y="1870"/>
                      <a:pt x="38764" y="2861"/>
                    </a:cubicBezTo>
                    <a:cubicBezTo>
                      <a:pt x="38111" y="4254"/>
                      <a:pt x="37521" y="5409"/>
                      <a:pt x="36944" y="6400"/>
                    </a:cubicBezTo>
                    <a:cubicBezTo>
                      <a:pt x="34723" y="10843"/>
                      <a:pt x="31313" y="13395"/>
                      <a:pt x="27749" y="13395"/>
                    </a:cubicBezTo>
                    <a:cubicBezTo>
                      <a:pt x="27186" y="13395"/>
                      <a:pt x="26619" y="13332"/>
                      <a:pt x="26052" y="13202"/>
                    </a:cubicBezTo>
                    <a:cubicBezTo>
                      <a:pt x="22772" y="12346"/>
                      <a:pt x="19727" y="11914"/>
                      <a:pt x="16882" y="11914"/>
                    </a:cubicBezTo>
                    <a:cubicBezTo>
                      <a:pt x="10508" y="11914"/>
                      <a:pt x="5136" y="14081"/>
                      <a:pt x="364" y="18497"/>
                    </a:cubicBezTo>
                    <a:cubicBezTo>
                      <a:pt x="239" y="18598"/>
                      <a:pt x="126" y="18698"/>
                      <a:pt x="0" y="18798"/>
                    </a:cubicBezTo>
                    <a:lnTo>
                      <a:pt x="0" y="26553"/>
                    </a:lnTo>
                    <a:cubicBezTo>
                      <a:pt x="980" y="27043"/>
                      <a:pt x="2059" y="27265"/>
                      <a:pt x="3151" y="27265"/>
                    </a:cubicBezTo>
                    <a:cubicBezTo>
                      <a:pt x="4325" y="27265"/>
                      <a:pt x="5515" y="27009"/>
                      <a:pt x="6614" y="26553"/>
                    </a:cubicBezTo>
                    <a:cubicBezTo>
                      <a:pt x="9174" y="25499"/>
                      <a:pt x="11357" y="23504"/>
                      <a:pt x="13440" y="21496"/>
                    </a:cubicBezTo>
                    <a:cubicBezTo>
                      <a:pt x="13842" y="21107"/>
                      <a:pt x="14231" y="20718"/>
                      <a:pt x="14632" y="20342"/>
                    </a:cubicBezTo>
                    <a:lnTo>
                      <a:pt x="14632" y="20342"/>
                    </a:lnTo>
                    <a:cubicBezTo>
                      <a:pt x="14143" y="20957"/>
                      <a:pt x="13653" y="21572"/>
                      <a:pt x="13177" y="22186"/>
                    </a:cubicBezTo>
                    <a:cubicBezTo>
                      <a:pt x="10880" y="25148"/>
                      <a:pt x="8709" y="27934"/>
                      <a:pt x="5296" y="29251"/>
                    </a:cubicBezTo>
                    <a:cubicBezTo>
                      <a:pt x="4530" y="29502"/>
                      <a:pt x="3715" y="29703"/>
                      <a:pt x="2836" y="29866"/>
                    </a:cubicBezTo>
                    <a:cubicBezTo>
                      <a:pt x="1895" y="30042"/>
                      <a:pt x="954" y="30155"/>
                      <a:pt x="0" y="30218"/>
                    </a:cubicBezTo>
                    <a:lnTo>
                      <a:pt x="0" y="30456"/>
                    </a:lnTo>
                    <a:cubicBezTo>
                      <a:pt x="954" y="30406"/>
                      <a:pt x="1920" y="30293"/>
                      <a:pt x="2874" y="30117"/>
                    </a:cubicBezTo>
                    <a:cubicBezTo>
                      <a:pt x="3740" y="29954"/>
                      <a:pt x="4568" y="29741"/>
                      <a:pt x="5346" y="29490"/>
                    </a:cubicBezTo>
                    <a:cubicBezTo>
                      <a:pt x="8810" y="28160"/>
                      <a:pt x="11006" y="25349"/>
                      <a:pt x="13315" y="22362"/>
                    </a:cubicBezTo>
                    <a:cubicBezTo>
                      <a:pt x="14168" y="21258"/>
                      <a:pt x="15046" y="20128"/>
                      <a:pt x="16013" y="19062"/>
                    </a:cubicBezTo>
                    <a:cubicBezTo>
                      <a:pt x="17293" y="17920"/>
                      <a:pt x="18623" y="16866"/>
                      <a:pt x="20104" y="16100"/>
                    </a:cubicBezTo>
                    <a:cubicBezTo>
                      <a:pt x="22049" y="15096"/>
                      <a:pt x="24169" y="14594"/>
                      <a:pt x="26328" y="14231"/>
                    </a:cubicBezTo>
                    <a:cubicBezTo>
                      <a:pt x="27256" y="14143"/>
                      <a:pt x="28198" y="14093"/>
                      <a:pt x="29139" y="14055"/>
                    </a:cubicBezTo>
                    <a:cubicBezTo>
                      <a:pt x="31021" y="13954"/>
                      <a:pt x="32979" y="13854"/>
                      <a:pt x="34886" y="13478"/>
                    </a:cubicBezTo>
                    <a:cubicBezTo>
                      <a:pt x="35890" y="13314"/>
                      <a:pt x="36706" y="13164"/>
                      <a:pt x="37434" y="13001"/>
                    </a:cubicBezTo>
                    <a:cubicBezTo>
                      <a:pt x="40458" y="12323"/>
                      <a:pt x="42554" y="11282"/>
                      <a:pt x="44260" y="9613"/>
                    </a:cubicBezTo>
                    <a:cubicBezTo>
                      <a:pt x="46368" y="7555"/>
                      <a:pt x="47811" y="4355"/>
                      <a:pt x="48326" y="603"/>
                    </a:cubicBezTo>
                    <a:cubicBezTo>
                      <a:pt x="48351" y="414"/>
                      <a:pt x="48389" y="214"/>
                      <a:pt x="48414" y="0"/>
                    </a:cubicBezTo>
                    <a:lnTo>
                      <a:pt x="48213" y="0"/>
                    </a:lnTo>
                    <a:cubicBezTo>
                      <a:pt x="48188" y="201"/>
                      <a:pt x="48163" y="389"/>
                      <a:pt x="48138" y="565"/>
                    </a:cubicBezTo>
                    <a:cubicBezTo>
                      <a:pt x="47636" y="4242"/>
                      <a:pt x="46218" y="7391"/>
                      <a:pt x="44147" y="9412"/>
                    </a:cubicBezTo>
                    <a:cubicBezTo>
                      <a:pt x="42466" y="11056"/>
                      <a:pt x="40395" y="12085"/>
                      <a:pt x="37396" y="12750"/>
                    </a:cubicBezTo>
                    <a:cubicBezTo>
                      <a:pt x="36681" y="12913"/>
                      <a:pt x="35865" y="13063"/>
                      <a:pt x="34861" y="13227"/>
                    </a:cubicBezTo>
                    <a:cubicBezTo>
                      <a:pt x="32954" y="13603"/>
                      <a:pt x="31009" y="13703"/>
                      <a:pt x="29139" y="13804"/>
                    </a:cubicBezTo>
                    <a:lnTo>
                      <a:pt x="29089" y="13804"/>
                    </a:lnTo>
                    <a:cubicBezTo>
                      <a:pt x="32941" y="13239"/>
                      <a:pt x="36693" y="12587"/>
                      <a:pt x="39554" y="9738"/>
                    </a:cubicBezTo>
                    <a:cubicBezTo>
                      <a:pt x="41838" y="7479"/>
                      <a:pt x="43131" y="4104"/>
                      <a:pt x="43595" y="690"/>
                    </a:cubicBezTo>
                    <a:cubicBezTo>
                      <a:pt x="43620" y="464"/>
                      <a:pt x="43645" y="239"/>
                      <a:pt x="4368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62" name="Google Shape;162;p14"/>
              <p:cNvSpPr/>
              <p:nvPr/>
            </p:nvSpPr>
            <p:spPr>
              <a:xfrm>
                <a:off x="5063802" y="2718733"/>
                <a:ext cx="764587" cy="462750"/>
              </a:xfrm>
              <a:custGeom>
                <a:avLst/>
                <a:gdLst/>
                <a:ahLst/>
                <a:cxnLst/>
                <a:rect l="l" t="t" r="r" b="b"/>
                <a:pathLst>
                  <a:path w="39843" h="18510" extrusionOk="0">
                    <a:moveTo>
                      <a:pt x="0" y="0"/>
                    </a:moveTo>
                    <a:lnTo>
                      <a:pt x="0" y="18510"/>
                    </a:lnTo>
                    <a:cubicBezTo>
                      <a:pt x="88" y="18434"/>
                      <a:pt x="163" y="18372"/>
                      <a:pt x="251" y="18296"/>
                    </a:cubicBezTo>
                    <a:cubicBezTo>
                      <a:pt x="5064" y="13848"/>
                      <a:pt x="10479" y="11662"/>
                      <a:pt x="16899" y="11662"/>
                    </a:cubicBezTo>
                    <a:cubicBezTo>
                      <a:pt x="19752" y="11662"/>
                      <a:pt x="22804" y="12093"/>
                      <a:pt x="26089" y="12951"/>
                    </a:cubicBezTo>
                    <a:cubicBezTo>
                      <a:pt x="26645" y="13079"/>
                      <a:pt x="27201" y="13142"/>
                      <a:pt x="27754" y="13142"/>
                    </a:cubicBezTo>
                    <a:cubicBezTo>
                      <a:pt x="31247" y="13142"/>
                      <a:pt x="34603" y="10628"/>
                      <a:pt x="36781" y="6262"/>
                    </a:cubicBezTo>
                    <a:cubicBezTo>
                      <a:pt x="37358" y="5271"/>
                      <a:pt x="37961" y="4116"/>
                      <a:pt x="38601" y="2736"/>
                    </a:cubicBezTo>
                    <a:cubicBezTo>
                      <a:pt x="39040" y="1795"/>
                      <a:pt x="39466" y="853"/>
                      <a:pt x="3984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163" name="Google Shape;163;p14"/>
            <p:cNvSpPr/>
            <p:nvPr/>
          </p:nvSpPr>
          <p:spPr>
            <a:xfrm rot="10800000" flipH="1">
              <a:off x="7080895" y="4053742"/>
              <a:ext cx="2063105" cy="1091358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164" name="Google Shape;164;p14"/>
          <p:cNvSpPr txBox="1">
            <a:spLocks noGrp="1"/>
          </p:cNvSpPr>
          <p:nvPr>
            <p:ph type="title"/>
          </p:nvPr>
        </p:nvSpPr>
        <p:spPr>
          <a:xfrm>
            <a:off x="4031700" y="1088100"/>
            <a:ext cx="10224600" cy="850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7001" b="1">
                <a:solidFill>
                  <a:srgbClr val="EA8C6D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7001" b="1">
                <a:solidFill>
                  <a:srgbClr val="EA8C6D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7001" b="1">
                <a:solidFill>
                  <a:srgbClr val="EA8C6D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7001" b="1">
                <a:solidFill>
                  <a:srgbClr val="EA8C6D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7001" b="1">
                <a:solidFill>
                  <a:srgbClr val="EA8C6D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7001" b="1">
                <a:solidFill>
                  <a:srgbClr val="EA8C6D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7001" b="1">
                <a:solidFill>
                  <a:srgbClr val="EA8C6D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7001" b="1">
                <a:solidFill>
                  <a:srgbClr val="EA8C6D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7001" b="1"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49461442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1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6" name="Google Shape;166;p15"/>
          <p:cNvGrpSpPr/>
          <p:nvPr/>
        </p:nvGrpSpPr>
        <p:grpSpPr>
          <a:xfrm>
            <a:off x="-29317" y="-12366"/>
            <a:ext cx="18317318" cy="10335420"/>
            <a:chOff x="-14659" y="-6183"/>
            <a:chExt cx="9158659" cy="5167710"/>
          </a:xfrm>
        </p:grpSpPr>
        <p:sp>
          <p:nvSpPr>
            <p:cNvPr id="167" name="Google Shape;167;p15"/>
            <p:cNvSpPr/>
            <p:nvPr/>
          </p:nvSpPr>
          <p:spPr>
            <a:xfrm>
              <a:off x="7080895" y="-6183"/>
              <a:ext cx="2063105" cy="1091358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168" name="Google Shape;168;p15"/>
            <p:cNvGrpSpPr/>
            <p:nvPr/>
          </p:nvGrpSpPr>
          <p:grpSpPr>
            <a:xfrm>
              <a:off x="-14659" y="2815576"/>
              <a:ext cx="3410268" cy="2345952"/>
              <a:chOff x="529875" y="3526025"/>
              <a:chExt cx="1175225" cy="808475"/>
            </a:xfrm>
          </p:grpSpPr>
          <p:sp>
            <p:nvSpPr>
              <p:cNvPr id="169" name="Google Shape;169;p15"/>
              <p:cNvSpPr/>
              <p:nvPr/>
            </p:nvSpPr>
            <p:spPr>
              <a:xfrm>
                <a:off x="529875" y="3801475"/>
                <a:ext cx="1041575" cy="533025"/>
              </a:xfrm>
              <a:custGeom>
                <a:avLst/>
                <a:gdLst/>
                <a:ahLst/>
                <a:cxnLst/>
                <a:rect l="l" t="t" r="r" b="b"/>
                <a:pathLst>
                  <a:path w="41663" h="21321" extrusionOk="0">
                    <a:moveTo>
                      <a:pt x="0" y="0"/>
                    </a:moveTo>
                    <a:lnTo>
                      <a:pt x="0" y="14080"/>
                    </a:lnTo>
                    <a:cubicBezTo>
                      <a:pt x="1431" y="16628"/>
                      <a:pt x="2975" y="19087"/>
                      <a:pt x="4593" y="21321"/>
                    </a:cubicBezTo>
                    <a:lnTo>
                      <a:pt x="41336" y="21321"/>
                    </a:lnTo>
                    <a:cubicBezTo>
                      <a:pt x="41663" y="18146"/>
                      <a:pt x="41612" y="14306"/>
                      <a:pt x="40508" y="11897"/>
                    </a:cubicBezTo>
                    <a:cubicBezTo>
                      <a:pt x="40044" y="11457"/>
                      <a:pt x="39554" y="11081"/>
                      <a:pt x="39027" y="10792"/>
                    </a:cubicBezTo>
                    <a:cubicBezTo>
                      <a:pt x="38031" y="10235"/>
                      <a:pt x="36981" y="10013"/>
                      <a:pt x="35913" y="10013"/>
                    </a:cubicBezTo>
                    <a:cubicBezTo>
                      <a:pt x="35610" y="10013"/>
                      <a:pt x="35305" y="10031"/>
                      <a:pt x="34999" y="10065"/>
                    </a:cubicBezTo>
                    <a:cubicBezTo>
                      <a:pt x="33142" y="10805"/>
                      <a:pt x="31410" y="12022"/>
                      <a:pt x="29716" y="13202"/>
                    </a:cubicBezTo>
                    <a:cubicBezTo>
                      <a:pt x="27420" y="14795"/>
                      <a:pt x="25061" y="16452"/>
                      <a:pt x="22375" y="16954"/>
                    </a:cubicBezTo>
                    <a:cubicBezTo>
                      <a:pt x="22060" y="16998"/>
                      <a:pt x="21751" y="17020"/>
                      <a:pt x="21449" y="17020"/>
                    </a:cubicBezTo>
                    <a:cubicBezTo>
                      <a:pt x="20884" y="17020"/>
                      <a:pt x="20343" y="16942"/>
                      <a:pt x="19828" y="16778"/>
                    </a:cubicBezTo>
                    <a:cubicBezTo>
                      <a:pt x="18962" y="16515"/>
                      <a:pt x="18146" y="16025"/>
                      <a:pt x="17393" y="15323"/>
                    </a:cubicBezTo>
                    <a:lnTo>
                      <a:pt x="16126" y="14080"/>
                    </a:lnTo>
                    <a:cubicBezTo>
                      <a:pt x="10755" y="8822"/>
                      <a:pt x="5660" y="3840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70" name="Google Shape;170;p15"/>
              <p:cNvSpPr/>
              <p:nvPr/>
            </p:nvSpPr>
            <p:spPr>
              <a:xfrm>
                <a:off x="1551675" y="4108300"/>
                <a:ext cx="102925" cy="226200"/>
              </a:xfrm>
              <a:custGeom>
                <a:avLst/>
                <a:gdLst/>
                <a:ahLst/>
                <a:cxnLst/>
                <a:rect l="l" t="t" r="r" b="b"/>
                <a:pathLst>
                  <a:path w="4117" h="9048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929" y="2472"/>
                      <a:pt x="966" y="6049"/>
                      <a:pt x="653" y="9048"/>
                    </a:cubicBezTo>
                    <a:lnTo>
                      <a:pt x="3526" y="9048"/>
                    </a:lnTo>
                    <a:cubicBezTo>
                      <a:pt x="3740" y="8747"/>
                      <a:pt x="3940" y="8420"/>
                      <a:pt x="4116" y="8069"/>
                    </a:cubicBezTo>
                    <a:cubicBezTo>
                      <a:pt x="3915" y="7304"/>
                      <a:pt x="3652" y="6551"/>
                      <a:pt x="3363" y="5835"/>
                    </a:cubicBezTo>
                    <a:cubicBezTo>
                      <a:pt x="2497" y="3652"/>
                      <a:pt x="1406" y="1519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71" name="Google Shape;171;p15"/>
              <p:cNvSpPr/>
              <p:nvPr/>
            </p:nvSpPr>
            <p:spPr>
              <a:xfrm>
                <a:off x="1646400" y="4317550"/>
                <a:ext cx="13825" cy="16950"/>
              </a:xfrm>
              <a:custGeom>
                <a:avLst/>
                <a:gdLst/>
                <a:ahLst/>
                <a:cxnLst/>
                <a:rect l="l" t="t" r="r" b="b"/>
                <a:pathLst>
                  <a:path w="553" h="678" extrusionOk="0">
                    <a:moveTo>
                      <a:pt x="402" y="0"/>
                    </a:moveTo>
                    <a:cubicBezTo>
                      <a:pt x="277" y="239"/>
                      <a:pt x="151" y="465"/>
                      <a:pt x="1" y="678"/>
                    </a:cubicBezTo>
                    <a:lnTo>
                      <a:pt x="553" y="678"/>
                    </a:lnTo>
                    <a:cubicBezTo>
                      <a:pt x="515" y="452"/>
                      <a:pt x="465" y="226"/>
                      <a:pt x="402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72" name="Google Shape;172;p15"/>
              <p:cNvSpPr/>
              <p:nvPr/>
            </p:nvSpPr>
            <p:spPr>
              <a:xfrm>
                <a:off x="529875" y="4163825"/>
                <a:ext cx="108575" cy="170675"/>
              </a:xfrm>
              <a:custGeom>
                <a:avLst/>
                <a:gdLst/>
                <a:ahLst/>
                <a:cxnLst/>
                <a:rect l="l" t="t" r="r" b="b"/>
                <a:pathLst>
                  <a:path w="4343" h="6827" extrusionOk="0">
                    <a:moveTo>
                      <a:pt x="0" y="0"/>
                    </a:moveTo>
                    <a:lnTo>
                      <a:pt x="0" y="6827"/>
                    </a:lnTo>
                    <a:lnTo>
                      <a:pt x="4342" y="6827"/>
                    </a:lnTo>
                    <a:cubicBezTo>
                      <a:pt x="2799" y="4668"/>
                      <a:pt x="1331" y="2334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73" name="Google Shape;173;p15"/>
              <p:cNvSpPr/>
              <p:nvPr/>
            </p:nvSpPr>
            <p:spPr>
              <a:xfrm>
                <a:off x="529875" y="3526025"/>
                <a:ext cx="1175225" cy="808475"/>
              </a:xfrm>
              <a:custGeom>
                <a:avLst/>
                <a:gdLst/>
                <a:ahLst/>
                <a:cxnLst/>
                <a:rect l="l" t="t" r="r" b="b"/>
                <a:pathLst>
                  <a:path w="47009" h="32339" extrusionOk="0">
                    <a:moveTo>
                      <a:pt x="0" y="1"/>
                    </a:moveTo>
                    <a:lnTo>
                      <a:pt x="0" y="1519"/>
                    </a:lnTo>
                    <a:lnTo>
                      <a:pt x="0" y="1782"/>
                    </a:lnTo>
                    <a:lnTo>
                      <a:pt x="0" y="10742"/>
                    </a:lnTo>
                    <a:cubicBezTo>
                      <a:pt x="5710" y="14595"/>
                      <a:pt x="10830" y="19602"/>
                      <a:pt x="16251" y="24897"/>
                    </a:cubicBezTo>
                    <a:lnTo>
                      <a:pt x="17519" y="26140"/>
                    </a:lnTo>
                    <a:cubicBezTo>
                      <a:pt x="18234" y="26830"/>
                      <a:pt x="19025" y="27294"/>
                      <a:pt x="19865" y="27558"/>
                    </a:cubicBezTo>
                    <a:cubicBezTo>
                      <a:pt x="20369" y="27712"/>
                      <a:pt x="20894" y="27788"/>
                      <a:pt x="21439" y="27788"/>
                    </a:cubicBezTo>
                    <a:cubicBezTo>
                      <a:pt x="21737" y="27788"/>
                      <a:pt x="22040" y="27765"/>
                      <a:pt x="22350" y="27721"/>
                    </a:cubicBezTo>
                    <a:cubicBezTo>
                      <a:pt x="24998" y="27231"/>
                      <a:pt x="27344" y="25588"/>
                      <a:pt x="29628" y="23994"/>
                    </a:cubicBezTo>
                    <a:cubicBezTo>
                      <a:pt x="31046" y="23003"/>
                      <a:pt x="32515" y="21974"/>
                      <a:pt x="34045" y="21246"/>
                    </a:cubicBezTo>
                    <a:lnTo>
                      <a:pt x="34045" y="21246"/>
                    </a:lnTo>
                    <a:cubicBezTo>
                      <a:pt x="32515" y="21559"/>
                      <a:pt x="30958" y="22199"/>
                      <a:pt x="29478" y="22814"/>
                    </a:cubicBezTo>
                    <a:cubicBezTo>
                      <a:pt x="27548" y="23628"/>
                      <a:pt x="25480" y="24394"/>
                      <a:pt x="23492" y="24394"/>
                    </a:cubicBezTo>
                    <a:cubicBezTo>
                      <a:pt x="22260" y="24394"/>
                      <a:pt x="21059" y="24100"/>
                      <a:pt x="19941" y="23341"/>
                    </a:cubicBezTo>
                    <a:cubicBezTo>
                      <a:pt x="16866" y="21258"/>
                      <a:pt x="15486" y="16402"/>
                      <a:pt x="13265" y="12825"/>
                    </a:cubicBezTo>
                    <a:cubicBezTo>
                      <a:pt x="11345" y="9738"/>
                      <a:pt x="8760" y="7567"/>
                      <a:pt x="6187" y="5522"/>
                    </a:cubicBezTo>
                    <a:cubicBezTo>
                      <a:pt x="5208" y="4744"/>
                      <a:pt x="4217" y="3979"/>
                      <a:pt x="3251" y="3150"/>
                    </a:cubicBezTo>
                    <a:lnTo>
                      <a:pt x="3251" y="3150"/>
                    </a:lnTo>
                    <a:cubicBezTo>
                      <a:pt x="8483" y="5547"/>
                      <a:pt x="14068" y="9199"/>
                      <a:pt x="18410" y="16502"/>
                    </a:cubicBezTo>
                    <a:lnTo>
                      <a:pt x="18497" y="16665"/>
                    </a:lnTo>
                    <a:cubicBezTo>
                      <a:pt x="19025" y="17544"/>
                      <a:pt x="19552" y="18435"/>
                      <a:pt x="20317" y="18887"/>
                    </a:cubicBezTo>
                    <a:cubicBezTo>
                      <a:pt x="20880" y="19211"/>
                      <a:pt x="21460" y="19350"/>
                      <a:pt x="22047" y="19350"/>
                    </a:cubicBezTo>
                    <a:cubicBezTo>
                      <a:pt x="24117" y="19350"/>
                      <a:pt x="26276" y="17617"/>
                      <a:pt x="28085" y="16151"/>
                    </a:cubicBezTo>
                    <a:cubicBezTo>
                      <a:pt x="28411" y="15887"/>
                      <a:pt x="28725" y="15636"/>
                      <a:pt x="29026" y="15398"/>
                    </a:cubicBezTo>
                    <a:cubicBezTo>
                      <a:pt x="31348" y="13616"/>
                      <a:pt x="34163" y="11453"/>
                      <a:pt x="37103" y="11453"/>
                    </a:cubicBezTo>
                    <a:cubicBezTo>
                      <a:pt x="37578" y="11453"/>
                      <a:pt x="38057" y="11509"/>
                      <a:pt x="38538" y="11633"/>
                    </a:cubicBezTo>
                    <a:cubicBezTo>
                      <a:pt x="40031" y="12010"/>
                      <a:pt x="41487" y="13064"/>
                      <a:pt x="42754" y="14683"/>
                    </a:cubicBezTo>
                    <a:cubicBezTo>
                      <a:pt x="45051" y="17632"/>
                      <a:pt x="46808" y="24132"/>
                      <a:pt x="45754" y="29089"/>
                    </a:cubicBezTo>
                    <a:cubicBezTo>
                      <a:pt x="45578" y="29942"/>
                      <a:pt x="45327" y="30695"/>
                      <a:pt x="44988" y="31360"/>
                    </a:cubicBezTo>
                    <a:cubicBezTo>
                      <a:pt x="44812" y="31711"/>
                      <a:pt x="44612" y="32038"/>
                      <a:pt x="44398" y="32339"/>
                    </a:cubicBezTo>
                    <a:lnTo>
                      <a:pt x="44662" y="32339"/>
                    </a:lnTo>
                    <a:cubicBezTo>
                      <a:pt x="44812" y="32126"/>
                      <a:pt x="44938" y="31900"/>
                      <a:pt x="45063" y="31661"/>
                    </a:cubicBezTo>
                    <a:cubicBezTo>
                      <a:pt x="45452" y="30933"/>
                      <a:pt x="45741" y="30105"/>
                      <a:pt x="45942" y="29151"/>
                    </a:cubicBezTo>
                    <a:cubicBezTo>
                      <a:pt x="47008" y="24107"/>
                      <a:pt x="45227" y="17506"/>
                      <a:pt x="42880" y="14507"/>
                    </a:cubicBezTo>
                    <a:cubicBezTo>
                      <a:pt x="41600" y="12851"/>
                      <a:pt x="40107" y="11771"/>
                      <a:pt x="38576" y="11382"/>
                    </a:cubicBezTo>
                    <a:cubicBezTo>
                      <a:pt x="38083" y="11256"/>
                      <a:pt x="37593" y="11198"/>
                      <a:pt x="37107" y="11198"/>
                    </a:cubicBezTo>
                    <a:cubicBezTo>
                      <a:pt x="34115" y="11198"/>
                      <a:pt x="31281" y="13382"/>
                      <a:pt x="28938" y="15185"/>
                    </a:cubicBezTo>
                    <a:cubicBezTo>
                      <a:pt x="28637" y="15423"/>
                      <a:pt x="28311" y="15674"/>
                      <a:pt x="27984" y="15950"/>
                    </a:cubicBezTo>
                    <a:cubicBezTo>
                      <a:pt x="26197" y="17384"/>
                      <a:pt x="24064" y="19102"/>
                      <a:pt x="22042" y="19102"/>
                    </a:cubicBezTo>
                    <a:cubicBezTo>
                      <a:pt x="21481" y="19102"/>
                      <a:pt x="20927" y="18969"/>
                      <a:pt x="20392" y="18661"/>
                    </a:cubicBezTo>
                    <a:cubicBezTo>
                      <a:pt x="19677" y="18234"/>
                      <a:pt x="19150" y="17356"/>
                      <a:pt x="18648" y="16515"/>
                    </a:cubicBezTo>
                    <a:lnTo>
                      <a:pt x="18560" y="16352"/>
                    </a:lnTo>
                    <a:cubicBezTo>
                      <a:pt x="13992" y="8672"/>
                      <a:pt x="8069" y="5008"/>
                      <a:pt x="2623" y="2611"/>
                    </a:cubicBezTo>
                    <a:cubicBezTo>
                      <a:pt x="1707" y="1808"/>
                      <a:pt x="829" y="942"/>
                      <a:pt x="0" y="1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  <p:sp>
        <p:nvSpPr>
          <p:cNvPr id="174" name="Google Shape;174;p15"/>
          <p:cNvSpPr txBox="1">
            <a:spLocks noGrp="1"/>
          </p:cNvSpPr>
          <p:nvPr>
            <p:ph type="ctrTitle"/>
          </p:nvPr>
        </p:nvSpPr>
        <p:spPr>
          <a:xfrm>
            <a:off x="1426451" y="1079000"/>
            <a:ext cx="6015600" cy="27990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8300"/>
              <a:buFont typeface="Amatic SC"/>
              <a:buNone/>
              <a:defRPr sz="9800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2pPr>
            <a:lvl3pPr lvl="2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3pPr>
            <a:lvl4pPr lvl="3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4pPr>
            <a:lvl5pPr lvl="4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5pPr>
            <a:lvl6pPr lvl="5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6pPr>
            <a:lvl7pPr lvl="6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7pPr>
            <a:lvl8pPr lvl="7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8pPr>
            <a:lvl9pPr lvl="8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9pPr>
          </a:lstStyle>
          <a:p>
            <a:endParaRPr/>
          </a:p>
        </p:txBody>
      </p:sp>
      <p:sp>
        <p:nvSpPr>
          <p:cNvPr id="175" name="Google Shape;175;p15"/>
          <p:cNvSpPr txBox="1">
            <a:spLocks noGrp="1"/>
          </p:cNvSpPr>
          <p:nvPr>
            <p:ph type="body" idx="1"/>
          </p:nvPr>
        </p:nvSpPr>
        <p:spPr>
          <a:xfrm>
            <a:off x="7795601" y="3960000"/>
            <a:ext cx="9066000" cy="5238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marL="914378" lvl="0" indent="-64768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1500"/>
              <a:buChar char="●"/>
              <a:defRPr sz="3401"/>
            </a:lvl1pPr>
            <a:lvl2pPr marL="1828755" lvl="1" indent="-64768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999999"/>
              </a:buClr>
              <a:buSzPts val="1500"/>
              <a:buChar char="○"/>
              <a:defRPr sz="3000"/>
            </a:lvl2pPr>
            <a:lvl3pPr marL="2743131" lvl="2" indent="-647684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Clr>
                <a:srgbClr val="999999"/>
              </a:buClr>
              <a:buSzPts val="1500"/>
              <a:buChar char="■"/>
              <a:defRPr sz="3000"/>
            </a:lvl3pPr>
            <a:lvl4pPr marL="3657509" lvl="3" indent="-647684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Clr>
                <a:srgbClr val="999999"/>
              </a:buClr>
              <a:buSzPts val="1500"/>
              <a:buChar char="●"/>
              <a:defRPr sz="3000"/>
            </a:lvl4pPr>
            <a:lvl5pPr marL="4571886" lvl="4" indent="-647684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Clr>
                <a:srgbClr val="999999"/>
              </a:buClr>
              <a:buSzPts val="1500"/>
              <a:buChar char="○"/>
              <a:defRPr sz="3000"/>
            </a:lvl5pPr>
            <a:lvl6pPr marL="5486264" lvl="5" indent="-647684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Clr>
                <a:srgbClr val="999999"/>
              </a:buClr>
              <a:buSzPts val="1500"/>
              <a:buChar char="■"/>
              <a:defRPr sz="3000"/>
            </a:lvl6pPr>
            <a:lvl7pPr marL="6400640" lvl="6" indent="-647684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Clr>
                <a:srgbClr val="999999"/>
              </a:buClr>
              <a:buSzPts val="1500"/>
              <a:buChar char="●"/>
              <a:defRPr sz="3000"/>
            </a:lvl7pPr>
            <a:lvl8pPr marL="7315017" lvl="7" indent="-647684" rtl="0">
              <a:lnSpc>
                <a:spcPct val="100000"/>
              </a:lnSpc>
              <a:spcBef>
                <a:spcPts val="3200"/>
              </a:spcBef>
              <a:spcAft>
                <a:spcPts val="0"/>
              </a:spcAft>
              <a:buClr>
                <a:srgbClr val="999999"/>
              </a:buClr>
              <a:buSzPts val="1500"/>
              <a:buChar char="○"/>
              <a:defRPr sz="3000"/>
            </a:lvl8pPr>
            <a:lvl9pPr marL="8229395" lvl="8" indent="-647684" rtl="0">
              <a:lnSpc>
                <a:spcPct val="100000"/>
              </a:lnSpc>
              <a:spcBef>
                <a:spcPts val="3200"/>
              </a:spcBef>
              <a:spcAft>
                <a:spcPts val="3200"/>
              </a:spcAft>
              <a:buClr>
                <a:srgbClr val="999999"/>
              </a:buClr>
              <a:buSzPts val="1500"/>
              <a:buChar char="■"/>
              <a:defRPr sz="3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5530370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" name="Google Shape;177;p16"/>
          <p:cNvSpPr/>
          <p:nvPr/>
        </p:nvSpPr>
        <p:spPr>
          <a:xfrm rot="10800000" flipH="1">
            <a:off x="14161792" y="8107484"/>
            <a:ext cx="4126211" cy="2182716"/>
          </a:xfrm>
          <a:custGeom>
            <a:avLst/>
            <a:gdLst/>
            <a:ahLst/>
            <a:cxnLst/>
            <a:rect l="l" t="t" r="r" b="b"/>
            <a:pathLst>
              <a:path w="28563" h="15110" extrusionOk="0">
                <a:moveTo>
                  <a:pt x="1" y="1"/>
                </a:moveTo>
                <a:cubicBezTo>
                  <a:pt x="1231" y="1795"/>
                  <a:pt x="4079" y="2498"/>
                  <a:pt x="6639" y="3125"/>
                </a:cubicBezTo>
                <a:cubicBezTo>
                  <a:pt x="7744" y="3401"/>
                  <a:pt x="8785" y="3652"/>
                  <a:pt x="9676" y="3979"/>
                </a:cubicBezTo>
                <a:cubicBezTo>
                  <a:pt x="14131" y="5585"/>
                  <a:pt x="17481" y="7894"/>
                  <a:pt x="21033" y="10328"/>
                </a:cubicBezTo>
                <a:cubicBezTo>
                  <a:pt x="21434" y="10592"/>
                  <a:pt x="21836" y="10868"/>
                  <a:pt x="22238" y="11144"/>
                </a:cubicBezTo>
                <a:cubicBezTo>
                  <a:pt x="23254" y="11834"/>
                  <a:pt x="24258" y="12386"/>
                  <a:pt x="25262" y="12788"/>
                </a:cubicBezTo>
                <a:cubicBezTo>
                  <a:pt x="26266" y="13754"/>
                  <a:pt x="27370" y="14557"/>
                  <a:pt x="28562" y="15109"/>
                </a:cubicBezTo>
                <a:lnTo>
                  <a:pt x="28562" y="13604"/>
                </a:lnTo>
                <a:lnTo>
                  <a:pt x="28562" y="13403"/>
                </a:lnTo>
                <a:lnTo>
                  <a:pt x="28562" y="1"/>
                </a:lnTo>
                <a:lnTo>
                  <a:pt x="7781" y="1"/>
                </a:lnTo>
                <a:cubicBezTo>
                  <a:pt x="9664" y="1368"/>
                  <a:pt x="12550" y="2247"/>
                  <a:pt x="14470" y="3376"/>
                </a:cubicBezTo>
                <a:cubicBezTo>
                  <a:pt x="18849" y="5911"/>
                  <a:pt x="21660" y="9061"/>
                  <a:pt x="24860" y="12386"/>
                </a:cubicBezTo>
                <a:cubicBezTo>
                  <a:pt x="24873" y="12386"/>
                  <a:pt x="24873" y="12399"/>
                  <a:pt x="24873" y="12399"/>
                </a:cubicBezTo>
                <a:cubicBezTo>
                  <a:pt x="24057" y="12035"/>
                  <a:pt x="23229" y="11571"/>
                  <a:pt x="22401" y="11006"/>
                </a:cubicBezTo>
                <a:cubicBezTo>
                  <a:pt x="21999" y="10730"/>
                  <a:pt x="21598" y="10454"/>
                  <a:pt x="21208" y="10178"/>
                </a:cubicBezTo>
                <a:cubicBezTo>
                  <a:pt x="17632" y="7731"/>
                  <a:pt x="14269" y="5434"/>
                  <a:pt x="9789" y="3816"/>
                </a:cubicBezTo>
                <a:cubicBezTo>
                  <a:pt x="8873" y="3477"/>
                  <a:pt x="7831" y="3226"/>
                  <a:pt x="6727" y="2950"/>
                </a:cubicBezTo>
                <a:cubicBezTo>
                  <a:pt x="4129" y="2310"/>
                  <a:pt x="1482" y="1645"/>
                  <a:pt x="277" y="1"/>
                </a:cubicBezTo>
                <a:close/>
              </a:path>
            </a:pathLst>
          </a:custGeom>
          <a:solidFill>
            <a:srgbClr val="EA8C6D"/>
          </a:solidFill>
          <a:ln>
            <a:noFill/>
          </a:ln>
        </p:spPr>
        <p:txBody>
          <a:bodyPr spcFirstLastPara="1" wrap="square" lIns="182850" tIns="182850" rIns="182850" bIns="182850" anchor="ctr" anchorCtr="0">
            <a:noAutofit/>
          </a:bodyPr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36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78" name="Google Shape;178;p16"/>
          <p:cNvSpPr txBox="1">
            <a:spLocks noGrp="1"/>
          </p:cNvSpPr>
          <p:nvPr>
            <p:ph type="title"/>
          </p:nvPr>
        </p:nvSpPr>
        <p:spPr>
          <a:xfrm>
            <a:off x="9144000" y="1943100"/>
            <a:ext cx="7717800" cy="6654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None/>
              <a:defRPr sz="11000" b="1"/>
            </a:lvl1pPr>
            <a:lvl2pPr lvl="1" algn="r" rtl="0">
              <a:spcBef>
                <a:spcPts val="0"/>
              </a:spcBef>
              <a:spcAft>
                <a:spcPts val="0"/>
              </a:spcAft>
              <a:buNone/>
              <a:defRPr sz="11000" b="1"/>
            </a:lvl2pPr>
            <a:lvl3pPr lvl="2" algn="r" rtl="0">
              <a:spcBef>
                <a:spcPts val="0"/>
              </a:spcBef>
              <a:spcAft>
                <a:spcPts val="0"/>
              </a:spcAft>
              <a:buNone/>
              <a:defRPr sz="11000" b="1"/>
            </a:lvl3pPr>
            <a:lvl4pPr lvl="3" algn="r" rtl="0">
              <a:spcBef>
                <a:spcPts val="0"/>
              </a:spcBef>
              <a:spcAft>
                <a:spcPts val="0"/>
              </a:spcAft>
              <a:buNone/>
              <a:defRPr sz="11000" b="1"/>
            </a:lvl4pPr>
            <a:lvl5pPr lvl="4" algn="r" rtl="0">
              <a:spcBef>
                <a:spcPts val="0"/>
              </a:spcBef>
              <a:spcAft>
                <a:spcPts val="0"/>
              </a:spcAft>
              <a:buNone/>
              <a:defRPr sz="11000" b="1"/>
            </a:lvl5pPr>
            <a:lvl6pPr lvl="5" algn="r" rtl="0">
              <a:spcBef>
                <a:spcPts val="0"/>
              </a:spcBef>
              <a:spcAft>
                <a:spcPts val="0"/>
              </a:spcAft>
              <a:buNone/>
              <a:defRPr sz="11000" b="1"/>
            </a:lvl6pPr>
            <a:lvl7pPr lvl="6" algn="r" rtl="0">
              <a:spcBef>
                <a:spcPts val="0"/>
              </a:spcBef>
              <a:spcAft>
                <a:spcPts val="0"/>
              </a:spcAft>
              <a:buNone/>
              <a:defRPr sz="11000" b="1"/>
            </a:lvl7pPr>
            <a:lvl8pPr lvl="7" algn="r" rtl="0">
              <a:spcBef>
                <a:spcPts val="0"/>
              </a:spcBef>
              <a:spcAft>
                <a:spcPts val="0"/>
              </a:spcAft>
              <a:buNone/>
              <a:defRPr sz="11000" b="1"/>
            </a:lvl8pPr>
            <a:lvl9pPr lvl="8" algn="r" rtl="0">
              <a:spcBef>
                <a:spcPts val="0"/>
              </a:spcBef>
              <a:spcAft>
                <a:spcPts val="0"/>
              </a:spcAft>
              <a:buNone/>
              <a:defRPr sz="11000" b="1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26675762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1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0" name="Google Shape;180;p17"/>
          <p:cNvGrpSpPr/>
          <p:nvPr/>
        </p:nvGrpSpPr>
        <p:grpSpPr>
          <a:xfrm rot="10800000" flipH="1">
            <a:off x="-480222" y="8120930"/>
            <a:ext cx="4943312" cy="2156813"/>
            <a:chOff x="5223150" y="2771850"/>
            <a:chExt cx="1210350" cy="761425"/>
          </a:xfrm>
        </p:grpSpPr>
        <p:sp>
          <p:nvSpPr>
            <p:cNvPr id="181" name="Google Shape;181;p17"/>
            <p:cNvSpPr/>
            <p:nvPr/>
          </p:nvSpPr>
          <p:spPr>
            <a:xfrm>
              <a:off x="5223150" y="2771850"/>
              <a:ext cx="996075" cy="462750"/>
            </a:xfrm>
            <a:custGeom>
              <a:avLst/>
              <a:gdLst/>
              <a:ahLst/>
              <a:cxnLst/>
              <a:rect l="l" t="t" r="r" b="b"/>
              <a:pathLst>
                <a:path w="39843" h="18510" extrusionOk="0">
                  <a:moveTo>
                    <a:pt x="0" y="0"/>
                  </a:moveTo>
                  <a:lnTo>
                    <a:pt x="0" y="18510"/>
                  </a:lnTo>
                  <a:cubicBezTo>
                    <a:pt x="88" y="18434"/>
                    <a:pt x="163" y="18372"/>
                    <a:pt x="251" y="18296"/>
                  </a:cubicBezTo>
                  <a:cubicBezTo>
                    <a:pt x="5064" y="13848"/>
                    <a:pt x="10479" y="11662"/>
                    <a:pt x="16899" y="11662"/>
                  </a:cubicBezTo>
                  <a:cubicBezTo>
                    <a:pt x="19752" y="11662"/>
                    <a:pt x="22804" y="12093"/>
                    <a:pt x="26089" y="12951"/>
                  </a:cubicBezTo>
                  <a:cubicBezTo>
                    <a:pt x="26645" y="13079"/>
                    <a:pt x="27201" y="13142"/>
                    <a:pt x="27754" y="13142"/>
                  </a:cubicBezTo>
                  <a:cubicBezTo>
                    <a:pt x="31247" y="13142"/>
                    <a:pt x="34603" y="10628"/>
                    <a:pt x="36781" y="6262"/>
                  </a:cubicBezTo>
                  <a:cubicBezTo>
                    <a:pt x="37358" y="5271"/>
                    <a:pt x="37961" y="4116"/>
                    <a:pt x="38601" y="2736"/>
                  </a:cubicBezTo>
                  <a:cubicBezTo>
                    <a:pt x="39040" y="1795"/>
                    <a:pt x="39466" y="853"/>
                    <a:pt x="39843" y="0"/>
                  </a:cubicBezTo>
                  <a:close/>
                </a:path>
              </a:pathLst>
            </a:custGeom>
            <a:solidFill>
              <a:srgbClr val="FFD6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82" name="Google Shape;182;p17"/>
            <p:cNvSpPr/>
            <p:nvPr/>
          </p:nvSpPr>
          <p:spPr>
            <a:xfrm>
              <a:off x="5223150" y="2771850"/>
              <a:ext cx="1210350" cy="761425"/>
            </a:xfrm>
            <a:custGeom>
              <a:avLst/>
              <a:gdLst/>
              <a:ahLst/>
              <a:cxnLst/>
              <a:rect l="l" t="t" r="r" b="b"/>
              <a:pathLst>
                <a:path w="48414" h="30457" extrusionOk="0">
                  <a:moveTo>
                    <a:pt x="40056" y="0"/>
                  </a:moveTo>
                  <a:cubicBezTo>
                    <a:pt x="39667" y="891"/>
                    <a:pt x="39228" y="1870"/>
                    <a:pt x="38764" y="2861"/>
                  </a:cubicBezTo>
                  <a:cubicBezTo>
                    <a:pt x="38111" y="4254"/>
                    <a:pt x="37521" y="5409"/>
                    <a:pt x="36944" y="6400"/>
                  </a:cubicBezTo>
                  <a:cubicBezTo>
                    <a:pt x="34723" y="10843"/>
                    <a:pt x="31313" y="13395"/>
                    <a:pt x="27749" y="13395"/>
                  </a:cubicBezTo>
                  <a:cubicBezTo>
                    <a:pt x="27186" y="13395"/>
                    <a:pt x="26619" y="13332"/>
                    <a:pt x="26052" y="13202"/>
                  </a:cubicBezTo>
                  <a:cubicBezTo>
                    <a:pt x="22772" y="12346"/>
                    <a:pt x="19727" y="11914"/>
                    <a:pt x="16882" y="11914"/>
                  </a:cubicBezTo>
                  <a:cubicBezTo>
                    <a:pt x="10508" y="11914"/>
                    <a:pt x="5136" y="14081"/>
                    <a:pt x="364" y="18497"/>
                  </a:cubicBezTo>
                  <a:cubicBezTo>
                    <a:pt x="239" y="18598"/>
                    <a:pt x="126" y="18698"/>
                    <a:pt x="0" y="18798"/>
                  </a:cubicBezTo>
                  <a:lnTo>
                    <a:pt x="0" y="26553"/>
                  </a:lnTo>
                  <a:cubicBezTo>
                    <a:pt x="980" y="27043"/>
                    <a:pt x="2059" y="27265"/>
                    <a:pt x="3151" y="27265"/>
                  </a:cubicBezTo>
                  <a:cubicBezTo>
                    <a:pt x="4325" y="27265"/>
                    <a:pt x="5515" y="27009"/>
                    <a:pt x="6614" y="26553"/>
                  </a:cubicBezTo>
                  <a:cubicBezTo>
                    <a:pt x="9174" y="25499"/>
                    <a:pt x="11357" y="23504"/>
                    <a:pt x="13440" y="21496"/>
                  </a:cubicBezTo>
                  <a:cubicBezTo>
                    <a:pt x="13842" y="21107"/>
                    <a:pt x="14231" y="20718"/>
                    <a:pt x="14632" y="20342"/>
                  </a:cubicBezTo>
                  <a:lnTo>
                    <a:pt x="14632" y="20342"/>
                  </a:lnTo>
                  <a:cubicBezTo>
                    <a:pt x="14143" y="20957"/>
                    <a:pt x="13653" y="21572"/>
                    <a:pt x="13177" y="22186"/>
                  </a:cubicBezTo>
                  <a:cubicBezTo>
                    <a:pt x="10880" y="25148"/>
                    <a:pt x="8709" y="27934"/>
                    <a:pt x="5296" y="29251"/>
                  </a:cubicBezTo>
                  <a:cubicBezTo>
                    <a:pt x="4530" y="29502"/>
                    <a:pt x="3715" y="29703"/>
                    <a:pt x="2836" y="29866"/>
                  </a:cubicBezTo>
                  <a:cubicBezTo>
                    <a:pt x="1895" y="30042"/>
                    <a:pt x="954" y="30155"/>
                    <a:pt x="0" y="30218"/>
                  </a:cubicBezTo>
                  <a:lnTo>
                    <a:pt x="0" y="30456"/>
                  </a:lnTo>
                  <a:cubicBezTo>
                    <a:pt x="954" y="30406"/>
                    <a:pt x="1920" y="30293"/>
                    <a:pt x="2874" y="30117"/>
                  </a:cubicBezTo>
                  <a:cubicBezTo>
                    <a:pt x="3740" y="29954"/>
                    <a:pt x="4568" y="29741"/>
                    <a:pt x="5346" y="29490"/>
                  </a:cubicBezTo>
                  <a:cubicBezTo>
                    <a:pt x="8810" y="28160"/>
                    <a:pt x="11006" y="25349"/>
                    <a:pt x="13315" y="22362"/>
                  </a:cubicBezTo>
                  <a:cubicBezTo>
                    <a:pt x="14168" y="21258"/>
                    <a:pt x="15046" y="20128"/>
                    <a:pt x="16013" y="19062"/>
                  </a:cubicBezTo>
                  <a:cubicBezTo>
                    <a:pt x="17293" y="17920"/>
                    <a:pt x="18623" y="16866"/>
                    <a:pt x="20104" y="16100"/>
                  </a:cubicBezTo>
                  <a:cubicBezTo>
                    <a:pt x="22049" y="15096"/>
                    <a:pt x="24169" y="14594"/>
                    <a:pt x="26328" y="14231"/>
                  </a:cubicBezTo>
                  <a:cubicBezTo>
                    <a:pt x="27256" y="14143"/>
                    <a:pt x="28198" y="14093"/>
                    <a:pt x="29139" y="14055"/>
                  </a:cubicBezTo>
                  <a:cubicBezTo>
                    <a:pt x="31021" y="13954"/>
                    <a:pt x="32979" y="13854"/>
                    <a:pt x="34886" y="13478"/>
                  </a:cubicBezTo>
                  <a:cubicBezTo>
                    <a:pt x="35890" y="13314"/>
                    <a:pt x="36706" y="13164"/>
                    <a:pt x="37434" y="13001"/>
                  </a:cubicBezTo>
                  <a:cubicBezTo>
                    <a:pt x="40458" y="12323"/>
                    <a:pt x="42554" y="11282"/>
                    <a:pt x="44260" y="9613"/>
                  </a:cubicBezTo>
                  <a:cubicBezTo>
                    <a:pt x="46368" y="7555"/>
                    <a:pt x="47811" y="4355"/>
                    <a:pt x="48326" y="603"/>
                  </a:cubicBezTo>
                  <a:cubicBezTo>
                    <a:pt x="48351" y="414"/>
                    <a:pt x="48389" y="214"/>
                    <a:pt x="48414" y="0"/>
                  </a:cubicBezTo>
                  <a:lnTo>
                    <a:pt x="48213" y="0"/>
                  </a:lnTo>
                  <a:cubicBezTo>
                    <a:pt x="48188" y="201"/>
                    <a:pt x="48163" y="389"/>
                    <a:pt x="48138" y="565"/>
                  </a:cubicBezTo>
                  <a:cubicBezTo>
                    <a:pt x="47636" y="4242"/>
                    <a:pt x="46218" y="7391"/>
                    <a:pt x="44147" y="9412"/>
                  </a:cubicBezTo>
                  <a:cubicBezTo>
                    <a:pt x="42466" y="11056"/>
                    <a:pt x="40395" y="12085"/>
                    <a:pt x="37396" y="12750"/>
                  </a:cubicBezTo>
                  <a:cubicBezTo>
                    <a:pt x="36681" y="12913"/>
                    <a:pt x="35865" y="13063"/>
                    <a:pt x="34861" y="13227"/>
                  </a:cubicBezTo>
                  <a:cubicBezTo>
                    <a:pt x="32954" y="13603"/>
                    <a:pt x="31009" y="13703"/>
                    <a:pt x="29139" y="13804"/>
                  </a:cubicBezTo>
                  <a:lnTo>
                    <a:pt x="29089" y="13804"/>
                  </a:lnTo>
                  <a:cubicBezTo>
                    <a:pt x="32941" y="13239"/>
                    <a:pt x="36693" y="12587"/>
                    <a:pt x="39554" y="9738"/>
                  </a:cubicBezTo>
                  <a:cubicBezTo>
                    <a:pt x="41838" y="7479"/>
                    <a:pt x="43131" y="4104"/>
                    <a:pt x="43595" y="690"/>
                  </a:cubicBezTo>
                  <a:cubicBezTo>
                    <a:pt x="43620" y="464"/>
                    <a:pt x="43645" y="239"/>
                    <a:pt x="43683" y="0"/>
                  </a:cubicBezTo>
                  <a:close/>
                </a:path>
              </a:pathLst>
            </a:custGeom>
            <a:solidFill>
              <a:srgbClr val="FFD6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183" name="Google Shape;183;p17"/>
          <p:cNvSpPr txBox="1">
            <a:spLocks noGrp="1"/>
          </p:cNvSpPr>
          <p:nvPr>
            <p:ph type="title"/>
          </p:nvPr>
        </p:nvSpPr>
        <p:spPr>
          <a:xfrm>
            <a:off x="1426451" y="1080000"/>
            <a:ext cx="5742600" cy="405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 b="1"/>
            </a:lvl1pPr>
            <a:lvl2pPr lvl="1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>
                <a:latin typeface="Mallanna"/>
                <a:ea typeface="Mallanna"/>
                <a:cs typeface="Mallanna"/>
                <a:sym typeface="Mallanna"/>
              </a:defRPr>
            </a:lvl2pPr>
            <a:lvl3pPr lvl="2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>
                <a:latin typeface="Mallanna"/>
                <a:ea typeface="Mallanna"/>
                <a:cs typeface="Mallanna"/>
                <a:sym typeface="Mallanna"/>
              </a:defRPr>
            </a:lvl3pPr>
            <a:lvl4pPr lvl="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>
                <a:latin typeface="Mallanna"/>
                <a:ea typeface="Mallanna"/>
                <a:cs typeface="Mallanna"/>
                <a:sym typeface="Mallanna"/>
              </a:defRPr>
            </a:lvl4pPr>
            <a:lvl5pPr lvl="4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>
                <a:latin typeface="Mallanna"/>
                <a:ea typeface="Mallanna"/>
                <a:cs typeface="Mallanna"/>
                <a:sym typeface="Mallanna"/>
              </a:defRPr>
            </a:lvl5pPr>
            <a:lvl6pPr lvl="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>
                <a:latin typeface="Mallanna"/>
                <a:ea typeface="Mallanna"/>
                <a:cs typeface="Mallanna"/>
                <a:sym typeface="Mallanna"/>
              </a:defRPr>
            </a:lvl6pPr>
            <a:lvl7pPr lvl="6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>
                <a:latin typeface="Mallanna"/>
                <a:ea typeface="Mallanna"/>
                <a:cs typeface="Mallanna"/>
                <a:sym typeface="Mallanna"/>
              </a:defRPr>
            </a:lvl7pPr>
            <a:lvl8pPr lvl="7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>
                <a:latin typeface="Mallanna"/>
                <a:ea typeface="Mallanna"/>
                <a:cs typeface="Mallanna"/>
                <a:sym typeface="Mallanna"/>
              </a:defRPr>
            </a:lvl8pPr>
            <a:lvl9pPr lvl="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>
                <a:latin typeface="Mallanna"/>
                <a:ea typeface="Mallanna"/>
                <a:cs typeface="Mallanna"/>
                <a:sym typeface="Mallanna"/>
              </a:defRPr>
            </a:lvl9pPr>
          </a:lstStyle>
          <a:p>
            <a:endParaRPr/>
          </a:p>
        </p:txBody>
      </p:sp>
      <p:sp>
        <p:nvSpPr>
          <p:cNvPr id="184" name="Google Shape;184;p17"/>
          <p:cNvSpPr txBox="1">
            <a:spLocks noGrp="1"/>
          </p:cNvSpPr>
          <p:nvPr>
            <p:ph type="subTitle" idx="1"/>
          </p:nvPr>
        </p:nvSpPr>
        <p:spPr>
          <a:xfrm>
            <a:off x="1426451" y="5143500"/>
            <a:ext cx="7717800" cy="4055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Happy Monkey"/>
              <a:buNone/>
              <a:defRPr sz="3200"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56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5982839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6" name="Google Shape;186;p18"/>
          <p:cNvGrpSpPr/>
          <p:nvPr/>
        </p:nvGrpSpPr>
        <p:grpSpPr>
          <a:xfrm>
            <a:off x="-10" y="-12366"/>
            <a:ext cx="18288008" cy="10290215"/>
            <a:chOff x="-5" y="-6183"/>
            <a:chExt cx="9144004" cy="5145107"/>
          </a:xfrm>
        </p:grpSpPr>
        <p:sp>
          <p:nvSpPr>
            <p:cNvPr id="187" name="Google Shape;187;p18"/>
            <p:cNvSpPr/>
            <p:nvPr/>
          </p:nvSpPr>
          <p:spPr>
            <a:xfrm flipH="1">
              <a:off x="-5" y="-6183"/>
              <a:ext cx="2063105" cy="1091358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188" name="Google Shape;188;p18"/>
            <p:cNvGrpSpPr/>
            <p:nvPr/>
          </p:nvGrpSpPr>
          <p:grpSpPr>
            <a:xfrm rot="5400000" flipH="1">
              <a:off x="-525343" y="2297373"/>
              <a:ext cx="3366902" cy="2316200"/>
              <a:chOff x="529875" y="3526025"/>
              <a:chExt cx="1175225" cy="808475"/>
            </a:xfrm>
          </p:grpSpPr>
          <p:sp>
            <p:nvSpPr>
              <p:cNvPr id="189" name="Google Shape;189;p18"/>
              <p:cNvSpPr/>
              <p:nvPr/>
            </p:nvSpPr>
            <p:spPr>
              <a:xfrm>
                <a:off x="529875" y="3801475"/>
                <a:ext cx="1041575" cy="533025"/>
              </a:xfrm>
              <a:custGeom>
                <a:avLst/>
                <a:gdLst/>
                <a:ahLst/>
                <a:cxnLst/>
                <a:rect l="l" t="t" r="r" b="b"/>
                <a:pathLst>
                  <a:path w="41663" h="21321" extrusionOk="0">
                    <a:moveTo>
                      <a:pt x="0" y="0"/>
                    </a:moveTo>
                    <a:lnTo>
                      <a:pt x="0" y="14080"/>
                    </a:lnTo>
                    <a:cubicBezTo>
                      <a:pt x="1431" y="16628"/>
                      <a:pt x="2975" y="19087"/>
                      <a:pt x="4593" y="21321"/>
                    </a:cubicBezTo>
                    <a:lnTo>
                      <a:pt x="41336" y="21321"/>
                    </a:lnTo>
                    <a:cubicBezTo>
                      <a:pt x="41663" y="18146"/>
                      <a:pt x="41612" y="14306"/>
                      <a:pt x="40508" y="11897"/>
                    </a:cubicBezTo>
                    <a:cubicBezTo>
                      <a:pt x="40044" y="11457"/>
                      <a:pt x="39554" y="11081"/>
                      <a:pt x="39027" y="10792"/>
                    </a:cubicBezTo>
                    <a:cubicBezTo>
                      <a:pt x="38031" y="10235"/>
                      <a:pt x="36981" y="10013"/>
                      <a:pt x="35913" y="10013"/>
                    </a:cubicBezTo>
                    <a:cubicBezTo>
                      <a:pt x="35610" y="10013"/>
                      <a:pt x="35305" y="10031"/>
                      <a:pt x="34999" y="10065"/>
                    </a:cubicBezTo>
                    <a:cubicBezTo>
                      <a:pt x="33142" y="10805"/>
                      <a:pt x="31410" y="12022"/>
                      <a:pt x="29716" y="13202"/>
                    </a:cubicBezTo>
                    <a:cubicBezTo>
                      <a:pt x="27420" y="14795"/>
                      <a:pt x="25061" y="16452"/>
                      <a:pt x="22375" y="16954"/>
                    </a:cubicBezTo>
                    <a:cubicBezTo>
                      <a:pt x="22060" y="16998"/>
                      <a:pt x="21751" y="17020"/>
                      <a:pt x="21449" y="17020"/>
                    </a:cubicBezTo>
                    <a:cubicBezTo>
                      <a:pt x="20884" y="17020"/>
                      <a:pt x="20343" y="16942"/>
                      <a:pt x="19828" y="16778"/>
                    </a:cubicBezTo>
                    <a:cubicBezTo>
                      <a:pt x="18962" y="16515"/>
                      <a:pt x="18146" y="16025"/>
                      <a:pt x="17393" y="15323"/>
                    </a:cubicBezTo>
                    <a:lnTo>
                      <a:pt x="16126" y="14080"/>
                    </a:lnTo>
                    <a:cubicBezTo>
                      <a:pt x="10755" y="8822"/>
                      <a:pt x="5660" y="3840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90" name="Google Shape;190;p18"/>
              <p:cNvSpPr/>
              <p:nvPr/>
            </p:nvSpPr>
            <p:spPr>
              <a:xfrm>
                <a:off x="1551675" y="4108300"/>
                <a:ext cx="102925" cy="226200"/>
              </a:xfrm>
              <a:custGeom>
                <a:avLst/>
                <a:gdLst/>
                <a:ahLst/>
                <a:cxnLst/>
                <a:rect l="l" t="t" r="r" b="b"/>
                <a:pathLst>
                  <a:path w="4117" h="9048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929" y="2472"/>
                      <a:pt x="966" y="6049"/>
                      <a:pt x="653" y="9048"/>
                    </a:cubicBezTo>
                    <a:lnTo>
                      <a:pt x="3526" y="9048"/>
                    </a:lnTo>
                    <a:cubicBezTo>
                      <a:pt x="3740" y="8747"/>
                      <a:pt x="3940" y="8420"/>
                      <a:pt x="4116" y="8069"/>
                    </a:cubicBezTo>
                    <a:cubicBezTo>
                      <a:pt x="3915" y="7304"/>
                      <a:pt x="3652" y="6551"/>
                      <a:pt x="3363" y="5835"/>
                    </a:cubicBezTo>
                    <a:cubicBezTo>
                      <a:pt x="2497" y="3652"/>
                      <a:pt x="1406" y="1519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91" name="Google Shape;191;p18"/>
              <p:cNvSpPr/>
              <p:nvPr/>
            </p:nvSpPr>
            <p:spPr>
              <a:xfrm>
                <a:off x="1646400" y="4317550"/>
                <a:ext cx="13825" cy="16950"/>
              </a:xfrm>
              <a:custGeom>
                <a:avLst/>
                <a:gdLst/>
                <a:ahLst/>
                <a:cxnLst/>
                <a:rect l="l" t="t" r="r" b="b"/>
                <a:pathLst>
                  <a:path w="553" h="678" extrusionOk="0">
                    <a:moveTo>
                      <a:pt x="402" y="0"/>
                    </a:moveTo>
                    <a:cubicBezTo>
                      <a:pt x="277" y="239"/>
                      <a:pt x="151" y="465"/>
                      <a:pt x="1" y="678"/>
                    </a:cubicBezTo>
                    <a:lnTo>
                      <a:pt x="553" y="678"/>
                    </a:lnTo>
                    <a:cubicBezTo>
                      <a:pt x="515" y="452"/>
                      <a:pt x="465" y="226"/>
                      <a:pt x="402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92" name="Google Shape;192;p18"/>
              <p:cNvSpPr/>
              <p:nvPr/>
            </p:nvSpPr>
            <p:spPr>
              <a:xfrm>
                <a:off x="529875" y="4163825"/>
                <a:ext cx="108575" cy="170675"/>
              </a:xfrm>
              <a:custGeom>
                <a:avLst/>
                <a:gdLst/>
                <a:ahLst/>
                <a:cxnLst/>
                <a:rect l="l" t="t" r="r" b="b"/>
                <a:pathLst>
                  <a:path w="4343" h="6827" extrusionOk="0">
                    <a:moveTo>
                      <a:pt x="0" y="0"/>
                    </a:moveTo>
                    <a:lnTo>
                      <a:pt x="0" y="6827"/>
                    </a:lnTo>
                    <a:lnTo>
                      <a:pt x="4342" y="6827"/>
                    </a:lnTo>
                    <a:cubicBezTo>
                      <a:pt x="2799" y="4668"/>
                      <a:pt x="1331" y="2334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93" name="Google Shape;193;p18"/>
              <p:cNvSpPr/>
              <p:nvPr/>
            </p:nvSpPr>
            <p:spPr>
              <a:xfrm>
                <a:off x="529875" y="3526025"/>
                <a:ext cx="1175225" cy="808475"/>
              </a:xfrm>
              <a:custGeom>
                <a:avLst/>
                <a:gdLst/>
                <a:ahLst/>
                <a:cxnLst/>
                <a:rect l="l" t="t" r="r" b="b"/>
                <a:pathLst>
                  <a:path w="47009" h="32339" extrusionOk="0">
                    <a:moveTo>
                      <a:pt x="0" y="1"/>
                    </a:moveTo>
                    <a:lnTo>
                      <a:pt x="0" y="1519"/>
                    </a:lnTo>
                    <a:lnTo>
                      <a:pt x="0" y="1782"/>
                    </a:lnTo>
                    <a:lnTo>
                      <a:pt x="0" y="10742"/>
                    </a:lnTo>
                    <a:cubicBezTo>
                      <a:pt x="5710" y="14595"/>
                      <a:pt x="10830" y="19602"/>
                      <a:pt x="16251" y="24897"/>
                    </a:cubicBezTo>
                    <a:lnTo>
                      <a:pt x="17519" y="26140"/>
                    </a:lnTo>
                    <a:cubicBezTo>
                      <a:pt x="18234" y="26830"/>
                      <a:pt x="19025" y="27294"/>
                      <a:pt x="19865" y="27558"/>
                    </a:cubicBezTo>
                    <a:cubicBezTo>
                      <a:pt x="20369" y="27712"/>
                      <a:pt x="20894" y="27788"/>
                      <a:pt x="21439" y="27788"/>
                    </a:cubicBezTo>
                    <a:cubicBezTo>
                      <a:pt x="21737" y="27788"/>
                      <a:pt x="22040" y="27765"/>
                      <a:pt x="22350" y="27721"/>
                    </a:cubicBezTo>
                    <a:cubicBezTo>
                      <a:pt x="24998" y="27231"/>
                      <a:pt x="27344" y="25588"/>
                      <a:pt x="29628" y="23994"/>
                    </a:cubicBezTo>
                    <a:cubicBezTo>
                      <a:pt x="31046" y="23003"/>
                      <a:pt x="32515" y="21974"/>
                      <a:pt x="34045" y="21246"/>
                    </a:cubicBezTo>
                    <a:lnTo>
                      <a:pt x="34045" y="21246"/>
                    </a:lnTo>
                    <a:cubicBezTo>
                      <a:pt x="32515" y="21559"/>
                      <a:pt x="30958" y="22199"/>
                      <a:pt x="29478" y="22814"/>
                    </a:cubicBezTo>
                    <a:cubicBezTo>
                      <a:pt x="27548" y="23628"/>
                      <a:pt x="25480" y="24394"/>
                      <a:pt x="23492" y="24394"/>
                    </a:cubicBezTo>
                    <a:cubicBezTo>
                      <a:pt x="22260" y="24394"/>
                      <a:pt x="21059" y="24100"/>
                      <a:pt x="19941" y="23341"/>
                    </a:cubicBezTo>
                    <a:cubicBezTo>
                      <a:pt x="16866" y="21258"/>
                      <a:pt x="15486" y="16402"/>
                      <a:pt x="13265" y="12825"/>
                    </a:cubicBezTo>
                    <a:cubicBezTo>
                      <a:pt x="11345" y="9738"/>
                      <a:pt x="8760" y="7567"/>
                      <a:pt x="6187" y="5522"/>
                    </a:cubicBezTo>
                    <a:cubicBezTo>
                      <a:pt x="5208" y="4744"/>
                      <a:pt x="4217" y="3979"/>
                      <a:pt x="3251" y="3150"/>
                    </a:cubicBezTo>
                    <a:lnTo>
                      <a:pt x="3251" y="3150"/>
                    </a:lnTo>
                    <a:cubicBezTo>
                      <a:pt x="8483" y="5547"/>
                      <a:pt x="14068" y="9199"/>
                      <a:pt x="18410" y="16502"/>
                    </a:cubicBezTo>
                    <a:lnTo>
                      <a:pt x="18497" y="16665"/>
                    </a:lnTo>
                    <a:cubicBezTo>
                      <a:pt x="19025" y="17544"/>
                      <a:pt x="19552" y="18435"/>
                      <a:pt x="20317" y="18887"/>
                    </a:cubicBezTo>
                    <a:cubicBezTo>
                      <a:pt x="20880" y="19211"/>
                      <a:pt x="21460" y="19350"/>
                      <a:pt x="22047" y="19350"/>
                    </a:cubicBezTo>
                    <a:cubicBezTo>
                      <a:pt x="24117" y="19350"/>
                      <a:pt x="26276" y="17617"/>
                      <a:pt x="28085" y="16151"/>
                    </a:cubicBezTo>
                    <a:cubicBezTo>
                      <a:pt x="28411" y="15887"/>
                      <a:pt x="28725" y="15636"/>
                      <a:pt x="29026" y="15398"/>
                    </a:cubicBezTo>
                    <a:cubicBezTo>
                      <a:pt x="31348" y="13616"/>
                      <a:pt x="34163" y="11453"/>
                      <a:pt x="37103" y="11453"/>
                    </a:cubicBezTo>
                    <a:cubicBezTo>
                      <a:pt x="37578" y="11453"/>
                      <a:pt x="38057" y="11509"/>
                      <a:pt x="38538" y="11633"/>
                    </a:cubicBezTo>
                    <a:cubicBezTo>
                      <a:pt x="40031" y="12010"/>
                      <a:pt x="41487" y="13064"/>
                      <a:pt x="42754" y="14683"/>
                    </a:cubicBezTo>
                    <a:cubicBezTo>
                      <a:pt x="45051" y="17632"/>
                      <a:pt x="46808" y="24132"/>
                      <a:pt x="45754" y="29089"/>
                    </a:cubicBezTo>
                    <a:cubicBezTo>
                      <a:pt x="45578" y="29942"/>
                      <a:pt x="45327" y="30695"/>
                      <a:pt x="44988" y="31360"/>
                    </a:cubicBezTo>
                    <a:cubicBezTo>
                      <a:pt x="44812" y="31711"/>
                      <a:pt x="44612" y="32038"/>
                      <a:pt x="44398" y="32339"/>
                    </a:cubicBezTo>
                    <a:lnTo>
                      <a:pt x="44662" y="32339"/>
                    </a:lnTo>
                    <a:cubicBezTo>
                      <a:pt x="44812" y="32126"/>
                      <a:pt x="44938" y="31900"/>
                      <a:pt x="45063" y="31661"/>
                    </a:cubicBezTo>
                    <a:cubicBezTo>
                      <a:pt x="45452" y="30933"/>
                      <a:pt x="45741" y="30105"/>
                      <a:pt x="45942" y="29151"/>
                    </a:cubicBezTo>
                    <a:cubicBezTo>
                      <a:pt x="47008" y="24107"/>
                      <a:pt x="45227" y="17506"/>
                      <a:pt x="42880" y="14507"/>
                    </a:cubicBezTo>
                    <a:cubicBezTo>
                      <a:pt x="41600" y="12851"/>
                      <a:pt x="40107" y="11771"/>
                      <a:pt x="38576" y="11382"/>
                    </a:cubicBezTo>
                    <a:cubicBezTo>
                      <a:pt x="38083" y="11256"/>
                      <a:pt x="37593" y="11198"/>
                      <a:pt x="37107" y="11198"/>
                    </a:cubicBezTo>
                    <a:cubicBezTo>
                      <a:pt x="34115" y="11198"/>
                      <a:pt x="31281" y="13382"/>
                      <a:pt x="28938" y="15185"/>
                    </a:cubicBezTo>
                    <a:cubicBezTo>
                      <a:pt x="28637" y="15423"/>
                      <a:pt x="28311" y="15674"/>
                      <a:pt x="27984" y="15950"/>
                    </a:cubicBezTo>
                    <a:cubicBezTo>
                      <a:pt x="26197" y="17384"/>
                      <a:pt x="24064" y="19102"/>
                      <a:pt x="22042" y="19102"/>
                    </a:cubicBezTo>
                    <a:cubicBezTo>
                      <a:pt x="21481" y="19102"/>
                      <a:pt x="20927" y="18969"/>
                      <a:pt x="20392" y="18661"/>
                    </a:cubicBezTo>
                    <a:cubicBezTo>
                      <a:pt x="19677" y="18234"/>
                      <a:pt x="19150" y="17356"/>
                      <a:pt x="18648" y="16515"/>
                    </a:cubicBezTo>
                    <a:lnTo>
                      <a:pt x="18560" y="16352"/>
                    </a:lnTo>
                    <a:cubicBezTo>
                      <a:pt x="13992" y="8672"/>
                      <a:pt x="8069" y="5008"/>
                      <a:pt x="2623" y="2611"/>
                    </a:cubicBezTo>
                    <a:cubicBezTo>
                      <a:pt x="1707" y="1808"/>
                      <a:pt x="829" y="942"/>
                      <a:pt x="0" y="1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194" name="Google Shape;194;p18"/>
            <p:cNvGrpSpPr/>
            <p:nvPr/>
          </p:nvGrpSpPr>
          <p:grpSpPr>
            <a:xfrm rot="5400000">
              <a:off x="6289362" y="643764"/>
              <a:ext cx="3504568" cy="2204706"/>
              <a:chOff x="5223150" y="2771850"/>
              <a:chExt cx="1210350" cy="761425"/>
            </a:xfrm>
          </p:grpSpPr>
          <p:sp>
            <p:nvSpPr>
              <p:cNvPr id="195" name="Google Shape;195;p18"/>
              <p:cNvSpPr/>
              <p:nvPr/>
            </p:nvSpPr>
            <p:spPr>
              <a:xfrm>
                <a:off x="5223150" y="2771850"/>
                <a:ext cx="996075" cy="462750"/>
              </a:xfrm>
              <a:custGeom>
                <a:avLst/>
                <a:gdLst/>
                <a:ahLst/>
                <a:cxnLst/>
                <a:rect l="l" t="t" r="r" b="b"/>
                <a:pathLst>
                  <a:path w="39843" h="18510" extrusionOk="0">
                    <a:moveTo>
                      <a:pt x="0" y="0"/>
                    </a:moveTo>
                    <a:lnTo>
                      <a:pt x="0" y="18510"/>
                    </a:lnTo>
                    <a:cubicBezTo>
                      <a:pt x="88" y="18434"/>
                      <a:pt x="163" y="18372"/>
                      <a:pt x="251" y="18296"/>
                    </a:cubicBezTo>
                    <a:cubicBezTo>
                      <a:pt x="5064" y="13848"/>
                      <a:pt x="10479" y="11662"/>
                      <a:pt x="16899" y="11662"/>
                    </a:cubicBezTo>
                    <a:cubicBezTo>
                      <a:pt x="19752" y="11662"/>
                      <a:pt x="22804" y="12093"/>
                      <a:pt x="26089" y="12951"/>
                    </a:cubicBezTo>
                    <a:cubicBezTo>
                      <a:pt x="26645" y="13079"/>
                      <a:pt x="27201" y="13142"/>
                      <a:pt x="27754" y="13142"/>
                    </a:cubicBezTo>
                    <a:cubicBezTo>
                      <a:pt x="31247" y="13142"/>
                      <a:pt x="34603" y="10628"/>
                      <a:pt x="36781" y="6262"/>
                    </a:cubicBezTo>
                    <a:cubicBezTo>
                      <a:pt x="37358" y="5271"/>
                      <a:pt x="37961" y="4116"/>
                      <a:pt x="38601" y="2736"/>
                    </a:cubicBezTo>
                    <a:cubicBezTo>
                      <a:pt x="39040" y="1795"/>
                      <a:pt x="39466" y="853"/>
                      <a:pt x="3984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196" name="Google Shape;196;p18"/>
              <p:cNvSpPr/>
              <p:nvPr/>
            </p:nvSpPr>
            <p:spPr>
              <a:xfrm>
                <a:off x="5223150" y="2771850"/>
                <a:ext cx="1210350" cy="761425"/>
              </a:xfrm>
              <a:custGeom>
                <a:avLst/>
                <a:gdLst/>
                <a:ahLst/>
                <a:cxnLst/>
                <a:rect l="l" t="t" r="r" b="b"/>
                <a:pathLst>
                  <a:path w="48414" h="30457" extrusionOk="0">
                    <a:moveTo>
                      <a:pt x="40056" y="0"/>
                    </a:moveTo>
                    <a:cubicBezTo>
                      <a:pt x="39667" y="891"/>
                      <a:pt x="39228" y="1870"/>
                      <a:pt x="38764" y="2861"/>
                    </a:cubicBezTo>
                    <a:cubicBezTo>
                      <a:pt x="38111" y="4254"/>
                      <a:pt x="37521" y="5409"/>
                      <a:pt x="36944" y="6400"/>
                    </a:cubicBezTo>
                    <a:cubicBezTo>
                      <a:pt x="34723" y="10843"/>
                      <a:pt x="31313" y="13395"/>
                      <a:pt x="27749" y="13395"/>
                    </a:cubicBezTo>
                    <a:cubicBezTo>
                      <a:pt x="27186" y="13395"/>
                      <a:pt x="26619" y="13332"/>
                      <a:pt x="26052" y="13202"/>
                    </a:cubicBezTo>
                    <a:cubicBezTo>
                      <a:pt x="22772" y="12346"/>
                      <a:pt x="19727" y="11914"/>
                      <a:pt x="16882" y="11914"/>
                    </a:cubicBezTo>
                    <a:cubicBezTo>
                      <a:pt x="10508" y="11914"/>
                      <a:pt x="5136" y="14081"/>
                      <a:pt x="364" y="18497"/>
                    </a:cubicBezTo>
                    <a:cubicBezTo>
                      <a:pt x="239" y="18598"/>
                      <a:pt x="126" y="18698"/>
                      <a:pt x="0" y="18798"/>
                    </a:cubicBezTo>
                    <a:lnTo>
                      <a:pt x="0" y="26553"/>
                    </a:lnTo>
                    <a:cubicBezTo>
                      <a:pt x="980" y="27043"/>
                      <a:pt x="2059" y="27265"/>
                      <a:pt x="3151" y="27265"/>
                    </a:cubicBezTo>
                    <a:cubicBezTo>
                      <a:pt x="4325" y="27265"/>
                      <a:pt x="5515" y="27009"/>
                      <a:pt x="6614" y="26553"/>
                    </a:cubicBezTo>
                    <a:cubicBezTo>
                      <a:pt x="9174" y="25499"/>
                      <a:pt x="11357" y="23504"/>
                      <a:pt x="13440" y="21496"/>
                    </a:cubicBezTo>
                    <a:cubicBezTo>
                      <a:pt x="13842" y="21107"/>
                      <a:pt x="14231" y="20718"/>
                      <a:pt x="14632" y="20342"/>
                    </a:cubicBezTo>
                    <a:lnTo>
                      <a:pt x="14632" y="20342"/>
                    </a:lnTo>
                    <a:cubicBezTo>
                      <a:pt x="14143" y="20957"/>
                      <a:pt x="13653" y="21572"/>
                      <a:pt x="13177" y="22186"/>
                    </a:cubicBezTo>
                    <a:cubicBezTo>
                      <a:pt x="10880" y="25148"/>
                      <a:pt x="8709" y="27934"/>
                      <a:pt x="5296" y="29251"/>
                    </a:cubicBezTo>
                    <a:cubicBezTo>
                      <a:pt x="4530" y="29502"/>
                      <a:pt x="3715" y="29703"/>
                      <a:pt x="2836" y="29866"/>
                    </a:cubicBezTo>
                    <a:cubicBezTo>
                      <a:pt x="1895" y="30042"/>
                      <a:pt x="954" y="30155"/>
                      <a:pt x="0" y="30218"/>
                    </a:cubicBezTo>
                    <a:lnTo>
                      <a:pt x="0" y="30456"/>
                    </a:lnTo>
                    <a:cubicBezTo>
                      <a:pt x="954" y="30406"/>
                      <a:pt x="1920" y="30293"/>
                      <a:pt x="2874" y="30117"/>
                    </a:cubicBezTo>
                    <a:cubicBezTo>
                      <a:pt x="3740" y="29954"/>
                      <a:pt x="4568" y="29741"/>
                      <a:pt x="5346" y="29490"/>
                    </a:cubicBezTo>
                    <a:cubicBezTo>
                      <a:pt x="8810" y="28160"/>
                      <a:pt x="11006" y="25349"/>
                      <a:pt x="13315" y="22362"/>
                    </a:cubicBezTo>
                    <a:cubicBezTo>
                      <a:pt x="14168" y="21258"/>
                      <a:pt x="15046" y="20128"/>
                      <a:pt x="16013" y="19062"/>
                    </a:cubicBezTo>
                    <a:cubicBezTo>
                      <a:pt x="17293" y="17920"/>
                      <a:pt x="18623" y="16866"/>
                      <a:pt x="20104" y="16100"/>
                    </a:cubicBezTo>
                    <a:cubicBezTo>
                      <a:pt x="22049" y="15096"/>
                      <a:pt x="24169" y="14594"/>
                      <a:pt x="26328" y="14231"/>
                    </a:cubicBezTo>
                    <a:cubicBezTo>
                      <a:pt x="27256" y="14143"/>
                      <a:pt x="28198" y="14093"/>
                      <a:pt x="29139" y="14055"/>
                    </a:cubicBezTo>
                    <a:cubicBezTo>
                      <a:pt x="31021" y="13954"/>
                      <a:pt x="32979" y="13854"/>
                      <a:pt x="34886" y="13478"/>
                    </a:cubicBezTo>
                    <a:cubicBezTo>
                      <a:pt x="35890" y="13314"/>
                      <a:pt x="36706" y="13164"/>
                      <a:pt x="37434" y="13001"/>
                    </a:cubicBezTo>
                    <a:cubicBezTo>
                      <a:pt x="40458" y="12323"/>
                      <a:pt x="42554" y="11282"/>
                      <a:pt x="44260" y="9613"/>
                    </a:cubicBezTo>
                    <a:cubicBezTo>
                      <a:pt x="46368" y="7555"/>
                      <a:pt x="47811" y="4355"/>
                      <a:pt x="48326" y="603"/>
                    </a:cubicBezTo>
                    <a:cubicBezTo>
                      <a:pt x="48351" y="414"/>
                      <a:pt x="48389" y="214"/>
                      <a:pt x="48414" y="0"/>
                    </a:cubicBezTo>
                    <a:lnTo>
                      <a:pt x="48213" y="0"/>
                    </a:lnTo>
                    <a:cubicBezTo>
                      <a:pt x="48188" y="201"/>
                      <a:pt x="48163" y="389"/>
                      <a:pt x="48138" y="565"/>
                    </a:cubicBezTo>
                    <a:cubicBezTo>
                      <a:pt x="47636" y="4242"/>
                      <a:pt x="46218" y="7391"/>
                      <a:pt x="44147" y="9412"/>
                    </a:cubicBezTo>
                    <a:cubicBezTo>
                      <a:pt x="42466" y="11056"/>
                      <a:pt x="40395" y="12085"/>
                      <a:pt x="37396" y="12750"/>
                    </a:cubicBezTo>
                    <a:cubicBezTo>
                      <a:pt x="36681" y="12913"/>
                      <a:pt x="35865" y="13063"/>
                      <a:pt x="34861" y="13227"/>
                    </a:cubicBezTo>
                    <a:cubicBezTo>
                      <a:pt x="32954" y="13603"/>
                      <a:pt x="31009" y="13703"/>
                      <a:pt x="29139" y="13804"/>
                    </a:cubicBezTo>
                    <a:lnTo>
                      <a:pt x="29089" y="13804"/>
                    </a:lnTo>
                    <a:cubicBezTo>
                      <a:pt x="32941" y="13239"/>
                      <a:pt x="36693" y="12587"/>
                      <a:pt x="39554" y="9738"/>
                    </a:cubicBezTo>
                    <a:cubicBezTo>
                      <a:pt x="41838" y="7479"/>
                      <a:pt x="43131" y="4104"/>
                      <a:pt x="43595" y="690"/>
                    </a:cubicBezTo>
                    <a:cubicBezTo>
                      <a:pt x="43620" y="464"/>
                      <a:pt x="43645" y="239"/>
                      <a:pt x="4368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  <p:sp>
        <p:nvSpPr>
          <p:cNvPr id="197" name="Google Shape;197;p18"/>
          <p:cNvSpPr txBox="1">
            <a:spLocks noGrp="1"/>
          </p:cNvSpPr>
          <p:nvPr>
            <p:ph type="title"/>
          </p:nvPr>
        </p:nvSpPr>
        <p:spPr>
          <a:xfrm>
            <a:off x="4031700" y="5875800"/>
            <a:ext cx="10224600" cy="1164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5800"/>
              <a:buFont typeface="Amatic SC"/>
              <a:buNone/>
              <a:defRPr sz="11600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Font typeface="Amatic SC"/>
              <a:buNone/>
              <a:defRPr sz="9600">
                <a:latin typeface="Amatic SC"/>
                <a:ea typeface="Amatic SC"/>
                <a:cs typeface="Amatic SC"/>
                <a:sym typeface="Amatic SC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Font typeface="Amatic SC"/>
              <a:buNone/>
              <a:defRPr sz="9600">
                <a:latin typeface="Amatic SC"/>
                <a:ea typeface="Amatic SC"/>
                <a:cs typeface="Amatic SC"/>
                <a:sym typeface="Amatic SC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Font typeface="Amatic SC"/>
              <a:buNone/>
              <a:defRPr sz="9600">
                <a:latin typeface="Amatic SC"/>
                <a:ea typeface="Amatic SC"/>
                <a:cs typeface="Amatic SC"/>
                <a:sym typeface="Amatic SC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Font typeface="Amatic SC"/>
              <a:buNone/>
              <a:defRPr sz="9600">
                <a:latin typeface="Amatic SC"/>
                <a:ea typeface="Amatic SC"/>
                <a:cs typeface="Amatic SC"/>
                <a:sym typeface="Amatic SC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Font typeface="Amatic SC"/>
              <a:buNone/>
              <a:defRPr sz="9600">
                <a:latin typeface="Amatic SC"/>
                <a:ea typeface="Amatic SC"/>
                <a:cs typeface="Amatic SC"/>
                <a:sym typeface="Amatic SC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Font typeface="Amatic SC"/>
              <a:buNone/>
              <a:defRPr sz="9600">
                <a:latin typeface="Amatic SC"/>
                <a:ea typeface="Amatic SC"/>
                <a:cs typeface="Amatic SC"/>
                <a:sym typeface="Amatic SC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Font typeface="Amatic SC"/>
              <a:buNone/>
              <a:defRPr sz="9600">
                <a:latin typeface="Amatic SC"/>
                <a:ea typeface="Amatic SC"/>
                <a:cs typeface="Amatic SC"/>
                <a:sym typeface="Amatic SC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Font typeface="Amatic SC"/>
              <a:buNone/>
              <a:defRPr sz="9600"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198" name="Google Shape;198;p18"/>
          <p:cNvSpPr txBox="1">
            <a:spLocks noGrp="1"/>
          </p:cNvSpPr>
          <p:nvPr>
            <p:ph type="title" idx="2" hasCustomPrompt="1"/>
          </p:nvPr>
        </p:nvSpPr>
        <p:spPr>
          <a:xfrm>
            <a:off x="7003800" y="1477200"/>
            <a:ext cx="4280400" cy="4398600"/>
          </a:xfrm>
          <a:prstGeom prst="rect">
            <a:avLst/>
          </a:prstGeom>
        </p:spPr>
        <p:txBody>
          <a:bodyPr spcFirstLastPara="1" wrap="square" lIns="91425" tIns="0" rIns="91425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14100"/>
              <a:buFont typeface="Amatic SC"/>
              <a:buNone/>
              <a:defRPr sz="28200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9pPr>
          </a:lstStyle>
          <a:p>
            <a:r>
              <a:t>xx%</a:t>
            </a:r>
          </a:p>
        </p:txBody>
      </p:sp>
      <p:sp>
        <p:nvSpPr>
          <p:cNvPr id="199" name="Google Shape;199;p18"/>
          <p:cNvSpPr txBox="1">
            <a:spLocks noGrp="1"/>
          </p:cNvSpPr>
          <p:nvPr>
            <p:ph type="subTitle" idx="1"/>
          </p:nvPr>
        </p:nvSpPr>
        <p:spPr>
          <a:xfrm>
            <a:off x="4031700" y="7372550"/>
            <a:ext cx="10224600" cy="1826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Happy Monkey"/>
              <a:buNone/>
              <a:defRPr sz="4001"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2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2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2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2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2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2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2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2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5520390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2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" name="Google Shape;201;p19"/>
          <p:cNvSpPr txBox="1">
            <a:spLocks noGrp="1"/>
          </p:cNvSpPr>
          <p:nvPr>
            <p:ph type="body" idx="1"/>
          </p:nvPr>
        </p:nvSpPr>
        <p:spPr>
          <a:xfrm>
            <a:off x="623400" y="8461151"/>
            <a:ext cx="11997600" cy="1210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914378" lvl="0" indent="-457188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37854080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3" name="Google Shape;203;p20"/>
          <p:cNvGrpSpPr/>
          <p:nvPr/>
        </p:nvGrpSpPr>
        <p:grpSpPr>
          <a:xfrm flipH="1">
            <a:off x="-29317" y="-12366"/>
            <a:ext cx="18317318" cy="10335420"/>
            <a:chOff x="-14659" y="-6183"/>
            <a:chExt cx="9158659" cy="5167710"/>
          </a:xfrm>
        </p:grpSpPr>
        <p:sp>
          <p:nvSpPr>
            <p:cNvPr id="204" name="Google Shape;204;p20"/>
            <p:cNvSpPr/>
            <p:nvPr/>
          </p:nvSpPr>
          <p:spPr>
            <a:xfrm>
              <a:off x="7080895" y="-6183"/>
              <a:ext cx="2063105" cy="1091358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205" name="Google Shape;205;p20"/>
            <p:cNvGrpSpPr/>
            <p:nvPr/>
          </p:nvGrpSpPr>
          <p:grpSpPr>
            <a:xfrm>
              <a:off x="-14659" y="2815576"/>
              <a:ext cx="3410268" cy="2345952"/>
              <a:chOff x="529875" y="3526025"/>
              <a:chExt cx="1175225" cy="808475"/>
            </a:xfrm>
          </p:grpSpPr>
          <p:sp>
            <p:nvSpPr>
              <p:cNvPr id="206" name="Google Shape;206;p20"/>
              <p:cNvSpPr/>
              <p:nvPr/>
            </p:nvSpPr>
            <p:spPr>
              <a:xfrm>
                <a:off x="529875" y="3801475"/>
                <a:ext cx="1041575" cy="533025"/>
              </a:xfrm>
              <a:custGeom>
                <a:avLst/>
                <a:gdLst/>
                <a:ahLst/>
                <a:cxnLst/>
                <a:rect l="l" t="t" r="r" b="b"/>
                <a:pathLst>
                  <a:path w="41663" h="21321" extrusionOk="0">
                    <a:moveTo>
                      <a:pt x="0" y="0"/>
                    </a:moveTo>
                    <a:lnTo>
                      <a:pt x="0" y="14080"/>
                    </a:lnTo>
                    <a:cubicBezTo>
                      <a:pt x="1431" y="16628"/>
                      <a:pt x="2975" y="19087"/>
                      <a:pt x="4593" y="21321"/>
                    </a:cubicBezTo>
                    <a:lnTo>
                      <a:pt x="41336" y="21321"/>
                    </a:lnTo>
                    <a:cubicBezTo>
                      <a:pt x="41663" y="18146"/>
                      <a:pt x="41612" y="14306"/>
                      <a:pt x="40508" y="11897"/>
                    </a:cubicBezTo>
                    <a:cubicBezTo>
                      <a:pt x="40044" y="11457"/>
                      <a:pt x="39554" y="11081"/>
                      <a:pt x="39027" y="10792"/>
                    </a:cubicBezTo>
                    <a:cubicBezTo>
                      <a:pt x="38031" y="10235"/>
                      <a:pt x="36981" y="10013"/>
                      <a:pt x="35913" y="10013"/>
                    </a:cubicBezTo>
                    <a:cubicBezTo>
                      <a:pt x="35610" y="10013"/>
                      <a:pt x="35305" y="10031"/>
                      <a:pt x="34999" y="10065"/>
                    </a:cubicBezTo>
                    <a:cubicBezTo>
                      <a:pt x="33142" y="10805"/>
                      <a:pt x="31410" y="12022"/>
                      <a:pt x="29716" y="13202"/>
                    </a:cubicBezTo>
                    <a:cubicBezTo>
                      <a:pt x="27420" y="14795"/>
                      <a:pt x="25061" y="16452"/>
                      <a:pt x="22375" y="16954"/>
                    </a:cubicBezTo>
                    <a:cubicBezTo>
                      <a:pt x="22060" y="16998"/>
                      <a:pt x="21751" y="17020"/>
                      <a:pt x="21449" y="17020"/>
                    </a:cubicBezTo>
                    <a:cubicBezTo>
                      <a:pt x="20884" y="17020"/>
                      <a:pt x="20343" y="16942"/>
                      <a:pt x="19828" y="16778"/>
                    </a:cubicBezTo>
                    <a:cubicBezTo>
                      <a:pt x="18962" y="16515"/>
                      <a:pt x="18146" y="16025"/>
                      <a:pt x="17393" y="15323"/>
                    </a:cubicBezTo>
                    <a:lnTo>
                      <a:pt x="16126" y="14080"/>
                    </a:lnTo>
                    <a:cubicBezTo>
                      <a:pt x="10755" y="8822"/>
                      <a:pt x="5660" y="3840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07" name="Google Shape;207;p20"/>
              <p:cNvSpPr/>
              <p:nvPr/>
            </p:nvSpPr>
            <p:spPr>
              <a:xfrm>
                <a:off x="1551675" y="4108300"/>
                <a:ext cx="102925" cy="226200"/>
              </a:xfrm>
              <a:custGeom>
                <a:avLst/>
                <a:gdLst/>
                <a:ahLst/>
                <a:cxnLst/>
                <a:rect l="l" t="t" r="r" b="b"/>
                <a:pathLst>
                  <a:path w="4117" h="9048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929" y="2472"/>
                      <a:pt x="966" y="6049"/>
                      <a:pt x="653" y="9048"/>
                    </a:cubicBezTo>
                    <a:lnTo>
                      <a:pt x="3526" y="9048"/>
                    </a:lnTo>
                    <a:cubicBezTo>
                      <a:pt x="3740" y="8747"/>
                      <a:pt x="3940" y="8420"/>
                      <a:pt x="4116" y="8069"/>
                    </a:cubicBezTo>
                    <a:cubicBezTo>
                      <a:pt x="3915" y="7304"/>
                      <a:pt x="3652" y="6551"/>
                      <a:pt x="3363" y="5835"/>
                    </a:cubicBezTo>
                    <a:cubicBezTo>
                      <a:pt x="2497" y="3652"/>
                      <a:pt x="1406" y="1519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08" name="Google Shape;208;p20"/>
              <p:cNvSpPr/>
              <p:nvPr/>
            </p:nvSpPr>
            <p:spPr>
              <a:xfrm>
                <a:off x="1646400" y="4317550"/>
                <a:ext cx="13825" cy="16950"/>
              </a:xfrm>
              <a:custGeom>
                <a:avLst/>
                <a:gdLst/>
                <a:ahLst/>
                <a:cxnLst/>
                <a:rect l="l" t="t" r="r" b="b"/>
                <a:pathLst>
                  <a:path w="553" h="678" extrusionOk="0">
                    <a:moveTo>
                      <a:pt x="402" y="0"/>
                    </a:moveTo>
                    <a:cubicBezTo>
                      <a:pt x="277" y="239"/>
                      <a:pt x="151" y="465"/>
                      <a:pt x="1" y="678"/>
                    </a:cubicBezTo>
                    <a:lnTo>
                      <a:pt x="553" y="678"/>
                    </a:lnTo>
                    <a:cubicBezTo>
                      <a:pt x="515" y="452"/>
                      <a:pt x="465" y="226"/>
                      <a:pt x="402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09" name="Google Shape;209;p20"/>
              <p:cNvSpPr/>
              <p:nvPr/>
            </p:nvSpPr>
            <p:spPr>
              <a:xfrm>
                <a:off x="529875" y="4163825"/>
                <a:ext cx="108575" cy="170675"/>
              </a:xfrm>
              <a:custGeom>
                <a:avLst/>
                <a:gdLst/>
                <a:ahLst/>
                <a:cxnLst/>
                <a:rect l="l" t="t" r="r" b="b"/>
                <a:pathLst>
                  <a:path w="4343" h="6827" extrusionOk="0">
                    <a:moveTo>
                      <a:pt x="0" y="0"/>
                    </a:moveTo>
                    <a:lnTo>
                      <a:pt x="0" y="6827"/>
                    </a:lnTo>
                    <a:lnTo>
                      <a:pt x="4342" y="6827"/>
                    </a:lnTo>
                    <a:cubicBezTo>
                      <a:pt x="2799" y="4668"/>
                      <a:pt x="1331" y="2334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10" name="Google Shape;210;p20"/>
              <p:cNvSpPr/>
              <p:nvPr/>
            </p:nvSpPr>
            <p:spPr>
              <a:xfrm>
                <a:off x="529875" y="3526025"/>
                <a:ext cx="1175225" cy="808475"/>
              </a:xfrm>
              <a:custGeom>
                <a:avLst/>
                <a:gdLst/>
                <a:ahLst/>
                <a:cxnLst/>
                <a:rect l="l" t="t" r="r" b="b"/>
                <a:pathLst>
                  <a:path w="47009" h="32339" extrusionOk="0">
                    <a:moveTo>
                      <a:pt x="0" y="1"/>
                    </a:moveTo>
                    <a:lnTo>
                      <a:pt x="0" y="1519"/>
                    </a:lnTo>
                    <a:lnTo>
                      <a:pt x="0" y="1782"/>
                    </a:lnTo>
                    <a:lnTo>
                      <a:pt x="0" y="10742"/>
                    </a:lnTo>
                    <a:cubicBezTo>
                      <a:pt x="5710" y="14595"/>
                      <a:pt x="10830" y="19602"/>
                      <a:pt x="16251" y="24897"/>
                    </a:cubicBezTo>
                    <a:lnTo>
                      <a:pt x="17519" y="26140"/>
                    </a:lnTo>
                    <a:cubicBezTo>
                      <a:pt x="18234" y="26830"/>
                      <a:pt x="19025" y="27294"/>
                      <a:pt x="19865" y="27558"/>
                    </a:cubicBezTo>
                    <a:cubicBezTo>
                      <a:pt x="20369" y="27712"/>
                      <a:pt x="20894" y="27788"/>
                      <a:pt x="21439" y="27788"/>
                    </a:cubicBezTo>
                    <a:cubicBezTo>
                      <a:pt x="21737" y="27788"/>
                      <a:pt x="22040" y="27765"/>
                      <a:pt x="22350" y="27721"/>
                    </a:cubicBezTo>
                    <a:cubicBezTo>
                      <a:pt x="24998" y="27231"/>
                      <a:pt x="27344" y="25588"/>
                      <a:pt x="29628" y="23994"/>
                    </a:cubicBezTo>
                    <a:cubicBezTo>
                      <a:pt x="31046" y="23003"/>
                      <a:pt x="32515" y="21974"/>
                      <a:pt x="34045" y="21246"/>
                    </a:cubicBezTo>
                    <a:lnTo>
                      <a:pt x="34045" y="21246"/>
                    </a:lnTo>
                    <a:cubicBezTo>
                      <a:pt x="32515" y="21559"/>
                      <a:pt x="30958" y="22199"/>
                      <a:pt x="29478" y="22814"/>
                    </a:cubicBezTo>
                    <a:cubicBezTo>
                      <a:pt x="27548" y="23628"/>
                      <a:pt x="25480" y="24394"/>
                      <a:pt x="23492" y="24394"/>
                    </a:cubicBezTo>
                    <a:cubicBezTo>
                      <a:pt x="22260" y="24394"/>
                      <a:pt x="21059" y="24100"/>
                      <a:pt x="19941" y="23341"/>
                    </a:cubicBezTo>
                    <a:cubicBezTo>
                      <a:pt x="16866" y="21258"/>
                      <a:pt x="15486" y="16402"/>
                      <a:pt x="13265" y="12825"/>
                    </a:cubicBezTo>
                    <a:cubicBezTo>
                      <a:pt x="11345" y="9738"/>
                      <a:pt x="8760" y="7567"/>
                      <a:pt x="6187" y="5522"/>
                    </a:cubicBezTo>
                    <a:cubicBezTo>
                      <a:pt x="5208" y="4744"/>
                      <a:pt x="4217" y="3979"/>
                      <a:pt x="3251" y="3150"/>
                    </a:cubicBezTo>
                    <a:lnTo>
                      <a:pt x="3251" y="3150"/>
                    </a:lnTo>
                    <a:cubicBezTo>
                      <a:pt x="8483" y="5547"/>
                      <a:pt x="14068" y="9199"/>
                      <a:pt x="18410" y="16502"/>
                    </a:cubicBezTo>
                    <a:lnTo>
                      <a:pt x="18497" y="16665"/>
                    </a:lnTo>
                    <a:cubicBezTo>
                      <a:pt x="19025" y="17544"/>
                      <a:pt x="19552" y="18435"/>
                      <a:pt x="20317" y="18887"/>
                    </a:cubicBezTo>
                    <a:cubicBezTo>
                      <a:pt x="20880" y="19211"/>
                      <a:pt x="21460" y="19350"/>
                      <a:pt x="22047" y="19350"/>
                    </a:cubicBezTo>
                    <a:cubicBezTo>
                      <a:pt x="24117" y="19350"/>
                      <a:pt x="26276" y="17617"/>
                      <a:pt x="28085" y="16151"/>
                    </a:cubicBezTo>
                    <a:cubicBezTo>
                      <a:pt x="28411" y="15887"/>
                      <a:pt x="28725" y="15636"/>
                      <a:pt x="29026" y="15398"/>
                    </a:cubicBezTo>
                    <a:cubicBezTo>
                      <a:pt x="31348" y="13616"/>
                      <a:pt x="34163" y="11453"/>
                      <a:pt x="37103" y="11453"/>
                    </a:cubicBezTo>
                    <a:cubicBezTo>
                      <a:pt x="37578" y="11453"/>
                      <a:pt x="38057" y="11509"/>
                      <a:pt x="38538" y="11633"/>
                    </a:cubicBezTo>
                    <a:cubicBezTo>
                      <a:pt x="40031" y="12010"/>
                      <a:pt x="41487" y="13064"/>
                      <a:pt x="42754" y="14683"/>
                    </a:cubicBezTo>
                    <a:cubicBezTo>
                      <a:pt x="45051" y="17632"/>
                      <a:pt x="46808" y="24132"/>
                      <a:pt x="45754" y="29089"/>
                    </a:cubicBezTo>
                    <a:cubicBezTo>
                      <a:pt x="45578" y="29942"/>
                      <a:pt x="45327" y="30695"/>
                      <a:pt x="44988" y="31360"/>
                    </a:cubicBezTo>
                    <a:cubicBezTo>
                      <a:pt x="44812" y="31711"/>
                      <a:pt x="44612" y="32038"/>
                      <a:pt x="44398" y="32339"/>
                    </a:cubicBezTo>
                    <a:lnTo>
                      <a:pt x="44662" y="32339"/>
                    </a:lnTo>
                    <a:cubicBezTo>
                      <a:pt x="44812" y="32126"/>
                      <a:pt x="44938" y="31900"/>
                      <a:pt x="45063" y="31661"/>
                    </a:cubicBezTo>
                    <a:cubicBezTo>
                      <a:pt x="45452" y="30933"/>
                      <a:pt x="45741" y="30105"/>
                      <a:pt x="45942" y="29151"/>
                    </a:cubicBezTo>
                    <a:cubicBezTo>
                      <a:pt x="47008" y="24107"/>
                      <a:pt x="45227" y="17506"/>
                      <a:pt x="42880" y="14507"/>
                    </a:cubicBezTo>
                    <a:cubicBezTo>
                      <a:pt x="41600" y="12851"/>
                      <a:pt x="40107" y="11771"/>
                      <a:pt x="38576" y="11382"/>
                    </a:cubicBezTo>
                    <a:cubicBezTo>
                      <a:pt x="38083" y="11256"/>
                      <a:pt x="37593" y="11198"/>
                      <a:pt x="37107" y="11198"/>
                    </a:cubicBezTo>
                    <a:cubicBezTo>
                      <a:pt x="34115" y="11198"/>
                      <a:pt x="31281" y="13382"/>
                      <a:pt x="28938" y="15185"/>
                    </a:cubicBezTo>
                    <a:cubicBezTo>
                      <a:pt x="28637" y="15423"/>
                      <a:pt x="28311" y="15674"/>
                      <a:pt x="27984" y="15950"/>
                    </a:cubicBezTo>
                    <a:cubicBezTo>
                      <a:pt x="26197" y="17384"/>
                      <a:pt x="24064" y="19102"/>
                      <a:pt x="22042" y="19102"/>
                    </a:cubicBezTo>
                    <a:cubicBezTo>
                      <a:pt x="21481" y="19102"/>
                      <a:pt x="20927" y="18969"/>
                      <a:pt x="20392" y="18661"/>
                    </a:cubicBezTo>
                    <a:cubicBezTo>
                      <a:pt x="19677" y="18234"/>
                      <a:pt x="19150" y="17356"/>
                      <a:pt x="18648" y="16515"/>
                    </a:cubicBezTo>
                    <a:lnTo>
                      <a:pt x="18560" y="16352"/>
                    </a:lnTo>
                    <a:cubicBezTo>
                      <a:pt x="13992" y="8672"/>
                      <a:pt x="8069" y="5008"/>
                      <a:pt x="2623" y="2611"/>
                    </a:cubicBezTo>
                    <a:cubicBezTo>
                      <a:pt x="1707" y="1808"/>
                      <a:pt x="829" y="942"/>
                      <a:pt x="0" y="1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  <p:sp>
        <p:nvSpPr>
          <p:cNvPr id="211" name="Google Shape;211;p20"/>
          <p:cNvSpPr txBox="1">
            <a:spLocks noGrp="1"/>
          </p:cNvSpPr>
          <p:nvPr>
            <p:ph type="subTitle" idx="1"/>
          </p:nvPr>
        </p:nvSpPr>
        <p:spPr>
          <a:xfrm>
            <a:off x="1945506" y="5750651"/>
            <a:ext cx="9362400" cy="34482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Happy Monkey"/>
              <a:buNone/>
              <a:defRPr sz="4400"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9pPr>
          </a:lstStyle>
          <a:p>
            <a:endParaRPr/>
          </a:p>
        </p:txBody>
      </p:sp>
      <p:sp>
        <p:nvSpPr>
          <p:cNvPr id="212" name="Google Shape;212;p20"/>
          <p:cNvSpPr txBox="1">
            <a:spLocks noGrp="1"/>
          </p:cNvSpPr>
          <p:nvPr>
            <p:ph type="title" hasCustomPrompt="1"/>
          </p:nvPr>
        </p:nvSpPr>
        <p:spPr>
          <a:xfrm>
            <a:off x="1603856" y="2727950"/>
            <a:ext cx="11576400" cy="3022800"/>
          </a:xfrm>
          <a:prstGeom prst="rect">
            <a:avLst/>
          </a:prstGeom>
        </p:spPr>
        <p:txBody>
          <a:bodyPr spcFirstLastPara="1" wrap="square" lIns="91425" tIns="0" rIns="91425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10900"/>
              <a:buFont typeface="Amatic SC"/>
              <a:buNone/>
              <a:defRPr sz="18800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412716263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4" name="Google Shape;214;p21"/>
          <p:cNvGrpSpPr/>
          <p:nvPr/>
        </p:nvGrpSpPr>
        <p:grpSpPr>
          <a:xfrm>
            <a:off x="-29317" y="-12366"/>
            <a:ext cx="18317318" cy="10335420"/>
            <a:chOff x="-14659" y="-6183"/>
            <a:chExt cx="9158659" cy="5167710"/>
          </a:xfrm>
        </p:grpSpPr>
        <p:sp>
          <p:nvSpPr>
            <p:cNvPr id="215" name="Google Shape;215;p21"/>
            <p:cNvSpPr/>
            <p:nvPr/>
          </p:nvSpPr>
          <p:spPr>
            <a:xfrm>
              <a:off x="7080895" y="-6183"/>
              <a:ext cx="2063105" cy="1091358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216" name="Google Shape;216;p21"/>
            <p:cNvGrpSpPr/>
            <p:nvPr/>
          </p:nvGrpSpPr>
          <p:grpSpPr>
            <a:xfrm>
              <a:off x="-14659" y="2815576"/>
              <a:ext cx="3410268" cy="2345952"/>
              <a:chOff x="529875" y="3526025"/>
              <a:chExt cx="1175225" cy="808475"/>
            </a:xfrm>
          </p:grpSpPr>
          <p:sp>
            <p:nvSpPr>
              <p:cNvPr id="217" name="Google Shape;217;p21"/>
              <p:cNvSpPr/>
              <p:nvPr/>
            </p:nvSpPr>
            <p:spPr>
              <a:xfrm>
                <a:off x="529875" y="3801475"/>
                <a:ext cx="1041575" cy="533025"/>
              </a:xfrm>
              <a:custGeom>
                <a:avLst/>
                <a:gdLst/>
                <a:ahLst/>
                <a:cxnLst/>
                <a:rect l="l" t="t" r="r" b="b"/>
                <a:pathLst>
                  <a:path w="41663" h="21321" extrusionOk="0">
                    <a:moveTo>
                      <a:pt x="0" y="0"/>
                    </a:moveTo>
                    <a:lnTo>
                      <a:pt x="0" y="14080"/>
                    </a:lnTo>
                    <a:cubicBezTo>
                      <a:pt x="1431" y="16628"/>
                      <a:pt x="2975" y="19087"/>
                      <a:pt x="4593" y="21321"/>
                    </a:cubicBezTo>
                    <a:lnTo>
                      <a:pt x="41336" y="21321"/>
                    </a:lnTo>
                    <a:cubicBezTo>
                      <a:pt x="41663" y="18146"/>
                      <a:pt x="41612" y="14306"/>
                      <a:pt x="40508" y="11897"/>
                    </a:cubicBezTo>
                    <a:cubicBezTo>
                      <a:pt x="40044" y="11457"/>
                      <a:pt x="39554" y="11081"/>
                      <a:pt x="39027" y="10792"/>
                    </a:cubicBezTo>
                    <a:cubicBezTo>
                      <a:pt x="38031" y="10235"/>
                      <a:pt x="36981" y="10013"/>
                      <a:pt x="35913" y="10013"/>
                    </a:cubicBezTo>
                    <a:cubicBezTo>
                      <a:pt x="35610" y="10013"/>
                      <a:pt x="35305" y="10031"/>
                      <a:pt x="34999" y="10065"/>
                    </a:cubicBezTo>
                    <a:cubicBezTo>
                      <a:pt x="33142" y="10805"/>
                      <a:pt x="31410" y="12022"/>
                      <a:pt x="29716" y="13202"/>
                    </a:cubicBezTo>
                    <a:cubicBezTo>
                      <a:pt x="27420" y="14795"/>
                      <a:pt x="25061" y="16452"/>
                      <a:pt x="22375" y="16954"/>
                    </a:cubicBezTo>
                    <a:cubicBezTo>
                      <a:pt x="22060" y="16998"/>
                      <a:pt x="21751" y="17020"/>
                      <a:pt x="21449" y="17020"/>
                    </a:cubicBezTo>
                    <a:cubicBezTo>
                      <a:pt x="20884" y="17020"/>
                      <a:pt x="20343" y="16942"/>
                      <a:pt x="19828" y="16778"/>
                    </a:cubicBezTo>
                    <a:cubicBezTo>
                      <a:pt x="18962" y="16515"/>
                      <a:pt x="18146" y="16025"/>
                      <a:pt x="17393" y="15323"/>
                    </a:cubicBezTo>
                    <a:lnTo>
                      <a:pt x="16126" y="14080"/>
                    </a:lnTo>
                    <a:cubicBezTo>
                      <a:pt x="10755" y="8822"/>
                      <a:pt x="5660" y="3840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18" name="Google Shape;218;p21"/>
              <p:cNvSpPr/>
              <p:nvPr/>
            </p:nvSpPr>
            <p:spPr>
              <a:xfrm>
                <a:off x="1551675" y="4108300"/>
                <a:ext cx="102925" cy="226200"/>
              </a:xfrm>
              <a:custGeom>
                <a:avLst/>
                <a:gdLst/>
                <a:ahLst/>
                <a:cxnLst/>
                <a:rect l="l" t="t" r="r" b="b"/>
                <a:pathLst>
                  <a:path w="4117" h="9048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929" y="2472"/>
                      <a:pt x="966" y="6049"/>
                      <a:pt x="653" y="9048"/>
                    </a:cubicBezTo>
                    <a:lnTo>
                      <a:pt x="3526" y="9048"/>
                    </a:lnTo>
                    <a:cubicBezTo>
                      <a:pt x="3740" y="8747"/>
                      <a:pt x="3940" y="8420"/>
                      <a:pt x="4116" y="8069"/>
                    </a:cubicBezTo>
                    <a:cubicBezTo>
                      <a:pt x="3915" y="7304"/>
                      <a:pt x="3652" y="6551"/>
                      <a:pt x="3363" y="5835"/>
                    </a:cubicBezTo>
                    <a:cubicBezTo>
                      <a:pt x="2497" y="3652"/>
                      <a:pt x="1406" y="1519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19" name="Google Shape;219;p21"/>
              <p:cNvSpPr/>
              <p:nvPr/>
            </p:nvSpPr>
            <p:spPr>
              <a:xfrm>
                <a:off x="1646400" y="4317550"/>
                <a:ext cx="13825" cy="16950"/>
              </a:xfrm>
              <a:custGeom>
                <a:avLst/>
                <a:gdLst/>
                <a:ahLst/>
                <a:cxnLst/>
                <a:rect l="l" t="t" r="r" b="b"/>
                <a:pathLst>
                  <a:path w="553" h="678" extrusionOk="0">
                    <a:moveTo>
                      <a:pt x="402" y="0"/>
                    </a:moveTo>
                    <a:cubicBezTo>
                      <a:pt x="277" y="239"/>
                      <a:pt x="151" y="465"/>
                      <a:pt x="1" y="678"/>
                    </a:cubicBezTo>
                    <a:lnTo>
                      <a:pt x="553" y="678"/>
                    </a:lnTo>
                    <a:cubicBezTo>
                      <a:pt x="515" y="452"/>
                      <a:pt x="465" y="226"/>
                      <a:pt x="402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20" name="Google Shape;220;p21"/>
              <p:cNvSpPr/>
              <p:nvPr/>
            </p:nvSpPr>
            <p:spPr>
              <a:xfrm>
                <a:off x="529875" y="4163825"/>
                <a:ext cx="108575" cy="170675"/>
              </a:xfrm>
              <a:custGeom>
                <a:avLst/>
                <a:gdLst/>
                <a:ahLst/>
                <a:cxnLst/>
                <a:rect l="l" t="t" r="r" b="b"/>
                <a:pathLst>
                  <a:path w="4343" h="6827" extrusionOk="0">
                    <a:moveTo>
                      <a:pt x="0" y="0"/>
                    </a:moveTo>
                    <a:lnTo>
                      <a:pt x="0" y="6827"/>
                    </a:lnTo>
                    <a:lnTo>
                      <a:pt x="4342" y="6827"/>
                    </a:lnTo>
                    <a:cubicBezTo>
                      <a:pt x="2799" y="4668"/>
                      <a:pt x="1331" y="2334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21" name="Google Shape;221;p21"/>
              <p:cNvSpPr/>
              <p:nvPr/>
            </p:nvSpPr>
            <p:spPr>
              <a:xfrm>
                <a:off x="529875" y="3526025"/>
                <a:ext cx="1175225" cy="808475"/>
              </a:xfrm>
              <a:custGeom>
                <a:avLst/>
                <a:gdLst/>
                <a:ahLst/>
                <a:cxnLst/>
                <a:rect l="l" t="t" r="r" b="b"/>
                <a:pathLst>
                  <a:path w="47009" h="32339" extrusionOk="0">
                    <a:moveTo>
                      <a:pt x="0" y="1"/>
                    </a:moveTo>
                    <a:lnTo>
                      <a:pt x="0" y="1519"/>
                    </a:lnTo>
                    <a:lnTo>
                      <a:pt x="0" y="1782"/>
                    </a:lnTo>
                    <a:lnTo>
                      <a:pt x="0" y="10742"/>
                    </a:lnTo>
                    <a:cubicBezTo>
                      <a:pt x="5710" y="14595"/>
                      <a:pt x="10830" y="19602"/>
                      <a:pt x="16251" y="24897"/>
                    </a:cubicBezTo>
                    <a:lnTo>
                      <a:pt x="17519" y="26140"/>
                    </a:lnTo>
                    <a:cubicBezTo>
                      <a:pt x="18234" y="26830"/>
                      <a:pt x="19025" y="27294"/>
                      <a:pt x="19865" y="27558"/>
                    </a:cubicBezTo>
                    <a:cubicBezTo>
                      <a:pt x="20369" y="27712"/>
                      <a:pt x="20894" y="27788"/>
                      <a:pt x="21439" y="27788"/>
                    </a:cubicBezTo>
                    <a:cubicBezTo>
                      <a:pt x="21737" y="27788"/>
                      <a:pt x="22040" y="27765"/>
                      <a:pt x="22350" y="27721"/>
                    </a:cubicBezTo>
                    <a:cubicBezTo>
                      <a:pt x="24998" y="27231"/>
                      <a:pt x="27344" y="25588"/>
                      <a:pt x="29628" y="23994"/>
                    </a:cubicBezTo>
                    <a:cubicBezTo>
                      <a:pt x="31046" y="23003"/>
                      <a:pt x="32515" y="21974"/>
                      <a:pt x="34045" y="21246"/>
                    </a:cubicBezTo>
                    <a:lnTo>
                      <a:pt x="34045" y="21246"/>
                    </a:lnTo>
                    <a:cubicBezTo>
                      <a:pt x="32515" y="21559"/>
                      <a:pt x="30958" y="22199"/>
                      <a:pt x="29478" y="22814"/>
                    </a:cubicBezTo>
                    <a:cubicBezTo>
                      <a:pt x="27548" y="23628"/>
                      <a:pt x="25480" y="24394"/>
                      <a:pt x="23492" y="24394"/>
                    </a:cubicBezTo>
                    <a:cubicBezTo>
                      <a:pt x="22260" y="24394"/>
                      <a:pt x="21059" y="24100"/>
                      <a:pt x="19941" y="23341"/>
                    </a:cubicBezTo>
                    <a:cubicBezTo>
                      <a:pt x="16866" y="21258"/>
                      <a:pt x="15486" y="16402"/>
                      <a:pt x="13265" y="12825"/>
                    </a:cubicBezTo>
                    <a:cubicBezTo>
                      <a:pt x="11345" y="9738"/>
                      <a:pt x="8760" y="7567"/>
                      <a:pt x="6187" y="5522"/>
                    </a:cubicBezTo>
                    <a:cubicBezTo>
                      <a:pt x="5208" y="4744"/>
                      <a:pt x="4217" y="3979"/>
                      <a:pt x="3251" y="3150"/>
                    </a:cubicBezTo>
                    <a:lnTo>
                      <a:pt x="3251" y="3150"/>
                    </a:lnTo>
                    <a:cubicBezTo>
                      <a:pt x="8483" y="5547"/>
                      <a:pt x="14068" y="9199"/>
                      <a:pt x="18410" y="16502"/>
                    </a:cubicBezTo>
                    <a:lnTo>
                      <a:pt x="18497" y="16665"/>
                    </a:lnTo>
                    <a:cubicBezTo>
                      <a:pt x="19025" y="17544"/>
                      <a:pt x="19552" y="18435"/>
                      <a:pt x="20317" y="18887"/>
                    </a:cubicBezTo>
                    <a:cubicBezTo>
                      <a:pt x="20880" y="19211"/>
                      <a:pt x="21460" y="19350"/>
                      <a:pt x="22047" y="19350"/>
                    </a:cubicBezTo>
                    <a:cubicBezTo>
                      <a:pt x="24117" y="19350"/>
                      <a:pt x="26276" y="17617"/>
                      <a:pt x="28085" y="16151"/>
                    </a:cubicBezTo>
                    <a:cubicBezTo>
                      <a:pt x="28411" y="15887"/>
                      <a:pt x="28725" y="15636"/>
                      <a:pt x="29026" y="15398"/>
                    </a:cubicBezTo>
                    <a:cubicBezTo>
                      <a:pt x="31348" y="13616"/>
                      <a:pt x="34163" y="11453"/>
                      <a:pt x="37103" y="11453"/>
                    </a:cubicBezTo>
                    <a:cubicBezTo>
                      <a:pt x="37578" y="11453"/>
                      <a:pt x="38057" y="11509"/>
                      <a:pt x="38538" y="11633"/>
                    </a:cubicBezTo>
                    <a:cubicBezTo>
                      <a:pt x="40031" y="12010"/>
                      <a:pt x="41487" y="13064"/>
                      <a:pt x="42754" y="14683"/>
                    </a:cubicBezTo>
                    <a:cubicBezTo>
                      <a:pt x="45051" y="17632"/>
                      <a:pt x="46808" y="24132"/>
                      <a:pt x="45754" y="29089"/>
                    </a:cubicBezTo>
                    <a:cubicBezTo>
                      <a:pt x="45578" y="29942"/>
                      <a:pt x="45327" y="30695"/>
                      <a:pt x="44988" y="31360"/>
                    </a:cubicBezTo>
                    <a:cubicBezTo>
                      <a:pt x="44812" y="31711"/>
                      <a:pt x="44612" y="32038"/>
                      <a:pt x="44398" y="32339"/>
                    </a:cubicBezTo>
                    <a:lnTo>
                      <a:pt x="44662" y="32339"/>
                    </a:lnTo>
                    <a:cubicBezTo>
                      <a:pt x="44812" y="32126"/>
                      <a:pt x="44938" y="31900"/>
                      <a:pt x="45063" y="31661"/>
                    </a:cubicBezTo>
                    <a:cubicBezTo>
                      <a:pt x="45452" y="30933"/>
                      <a:pt x="45741" y="30105"/>
                      <a:pt x="45942" y="29151"/>
                    </a:cubicBezTo>
                    <a:cubicBezTo>
                      <a:pt x="47008" y="24107"/>
                      <a:pt x="45227" y="17506"/>
                      <a:pt x="42880" y="14507"/>
                    </a:cubicBezTo>
                    <a:cubicBezTo>
                      <a:pt x="41600" y="12851"/>
                      <a:pt x="40107" y="11771"/>
                      <a:pt x="38576" y="11382"/>
                    </a:cubicBezTo>
                    <a:cubicBezTo>
                      <a:pt x="38083" y="11256"/>
                      <a:pt x="37593" y="11198"/>
                      <a:pt x="37107" y="11198"/>
                    </a:cubicBezTo>
                    <a:cubicBezTo>
                      <a:pt x="34115" y="11198"/>
                      <a:pt x="31281" y="13382"/>
                      <a:pt x="28938" y="15185"/>
                    </a:cubicBezTo>
                    <a:cubicBezTo>
                      <a:pt x="28637" y="15423"/>
                      <a:pt x="28311" y="15674"/>
                      <a:pt x="27984" y="15950"/>
                    </a:cubicBezTo>
                    <a:cubicBezTo>
                      <a:pt x="26197" y="17384"/>
                      <a:pt x="24064" y="19102"/>
                      <a:pt x="22042" y="19102"/>
                    </a:cubicBezTo>
                    <a:cubicBezTo>
                      <a:pt x="21481" y="19102"/>
                      <a:pt x="20927" y="18969"/>
                      <a:pt x="20392" y="18661"/>
                    </a:cubicBezTo>
                    <a:cubicBezTo>
                      <a:pt x="19677" y="18234"/>
                      <a:pt x="19150" y="17356"/>
                      <a:pt x="18648" y="16515"/>
                    </a:cubicBezTo>
                    <a:lnTo>
                      <a:pt x="18560" y="16352"/>
                    </a:lnTo>
                    <a:cubicBezTo>
                      <a:pt x="13992" y="8672"/>
                      <a:pt x="8069" y="5008"/>
                      <a:pt x="2623" y="2611"/>
                    </a:cubicBezTo>
                    <a:cubicBezTo>
                      <a:pt x="1707" y="1808"/>
                      <a:pt x="829" y="942"/>
                      <a:pt x="0" y="1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  <p:sp>
        <p:nvSpPr>
          <p:cNvPr id="222" name="Google Shape;222;p21"/>
          <p:cNvSpPr txBox="1">
            <a:spLocks noGrp="1"/>
          </p:cNvSpPr>
          <p:nvPr>
            <p:ph type="subTitle" idx="1"/>
          </p:nvPr>
        </p:nvSpPr>
        <p:spPr>
          <a:xfrm>
            <a:off x="9834474" y="3653150"/>
            <a:ext cx="6110400" cy="14172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Happy Monkey"/>
              <a:buNone/>
              <a:defRPr sz="3799"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9pPr>
          </a:lstStyle>
          <a:p>
            <a:endParaRPr/>
          </a:p>
        </p:txBody>
      </p:sp>
      <p:sp>
        <p:nvSpPr>
          <p:cNvPr id="223" name="Google Shape;223;p21"/>
          <p:cNvSpPr txBox="1">
            <a:spLocks noGrp="1"/>
          </p:cNvSpPr>
          <p:nvPr>
            <p:ph type="title" hasCustomPrompt="1"/>
          </p:nvPr>
        </p:nvSpPr>
        <p:spPr>
          <a:xfrm>
            <a:off x="9834366" y="1292900"/>
            <a:ext cx="6362400" cy="2207400"/>
          </a:xfrm>
          <a:prstGeom prst="rect">
            <a:avLst/>
          </a:prstGeom>
        </p:spPr>
        <p:txBody>
          <a:bodyPr spcFirstLastPara="1" wrap="square" lIns="91425" tIns="0" rIns="91425" bIns="0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10900"/>
              <a:buFont typeface="Amatic SC"/>
              <a:buNone/>
              <a:defRPr sz="12000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9pPr>
          </a:lstStyle>
          <a:p>
            <a:r>
              <a:t>xx%</a:t>
            </a:r>
          </a:p>
        </p:txBody>
      </p:sp>
      <p:sp>
        <p:nvSpPr>
          <p:cNvPr id="224" name="Google Shape;224;p21"/>
          <p:cNvSpPr txBox="1">
            <a:spLocks noGrp="1"/>
          </p:cNvSpPr>
          <p:nvPr>
            <p:ph type="subTitle" idx="2"/>
          </p:nvPr>
        </p:nvSpPr>
        <p:spPr>
          <a:xfrm>
            <a:off x="2050874" y="3633050"/>
            <a:ext cx="6362400" cy="14172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Happy Monkey"/>
              <a:buNone/>
              <a:defRPr sz="3799"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9pPr>
          </a:lstStyle>
          <a:p>
            <a:endParaRPr/>
          </a:p>
        </p:txBody>
      </p:sp>
      <p:sp>
        <p:nvSpPr>
          <p:cNvPr id="225" name="Google Shape;225;p21"/>
          <p:cNvSpPr txBox="1">
            <a:spLocks noGrp="1"/>
          </p:cNvSpPr>
          <p:nvPr>
            <p:ph type="title" idx="3" hasCustomPrompt="1"/>
          </p:nvPr>
        </p:nvSpPr>
        <p:spPr>
          <a:xfrm>
            <a:off x="1850174" y="1292900"/>
            <a:ext cx="6877200" cy="2207400"/>
          </a:xfrm>
          <a:prstGeom prst="rect">
            <a:avLst/>
          </a:prstGeom>
        </p:spPr>
        <p:txBody>
          <a:bodyPr spcFirstLastPara="1" wrap="square" lIns="91425" tIns="0" rIns="91425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10900"/>
              <a:buFont typeface="Amatic SC"/>
              <a:buNone/>
              <a:defRPr sz="12000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9pPr>
          </a:lstStyle>
          <a:p>
            <a:r>
              <a:t>xx%</a:t>
            </a:r>
          </a:p>
        </p:txBody>
      </p:sp>
      <p:sp>
        <p:nvSpPr>
          <p:cNvPr id="226" name="Google Shape;226;p21"/>
          <p:cNvSpPr txBox="1">
            <a:spLocks noGrp="1"/>
          </p:cNvSpPr>
          <p:nvPr>
            <p:ph type="subTitle" idx="4"/>
          </p:nvPr>
        </p:nvSpPr>
        <p:spPr>
          <a:xfrm>
            <a:off x="9834774" y="7781501"/>
            <a:ext cx="6362400" cy="14172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Happy Monkey"/>
              <a:buNone/>
              <a:defRPr sz="3799"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9pPr>
          </a:lstStyle>
          <a:p>
            <a:endParaRPr/>
          </a:p>
        </p:txBody>
      </p:sp>
      <p:sp>
        <p:nvSpPr>
          <p:cNvPr id="227" name="Google Shape;227;p21"/>
          <p:cNvSpPr txBox="1">
            <a:spLocks noGrp="1"/>
          </p:cNvSpPr>
          <p:nvPr>
            <p:ph type="title" idx="5" hasCustomPrompt="1"/>
          </p:nvPr>
        </p:nvSpPr>
        <p:spPr>
          <a:xfrm>
            <a:off x="9801827" y="5574101"/>
            <a:ext cx="6636000" cy="2207400"/>
          </a:xfrm>
          <a:prstGeom prst="rect">
            <a:avLst/>
          </a:prstGeom>
        </p:spPr>
        <p:txBody>
          <a:bodyPr spcFirstLastPara="1" wrap="square" lIns="91425" tIns="0" rIns="91425" bIns="0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10900"/>
              <a:buFont typeface="Amatic SC"/>
              <a:buNone/>
              <a:defRPr sz="12000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331787941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Headline">
  <p:cSld name="Headline"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9" name="Google Shape;229;p22"/>
          <p:cNvGrpSpPr/>
          <p:nvPr/>
        </p:nvGrpSpPr>
        <p:grpSpPr>
          <a:xfrm flipH="1">
            <a:off x="-762010" y="-621933"/>
            <a:ext cx="19050008" cy="10899782"/>
            <a:chOff x="-5" y="-310967"/>
            <a:chExt cx="9525004" cy="5449891"/>
          </a:xfrm>
        </p:grpSpPr>
        <p:sp>
          <p:nvSpPr>
            <p:cNvPr id="230" name="Google Shape;230;p22"/>
            <p:cNvSpPr/>
            <p:nvPr/>
          </p:nvSpPr>
          <p:spPr>
            <a:xfrm flipH="1">
              <a:off x="-5" y="-6183"/>
              <a:ext cx="2063105" cy="1091358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231" name="Google Shape;231;p22"/>
            <p:cNvGrpSpPr/>
            <p:nvPr/>
          </p:nvGrpSpPr>
          <p:grpSpPr>
            <a:xfrm rot="5400000" flipH="1">
              <a:off x="-525343" y="2297373"/>
              <a:ext cx="3366902" cy="2316200"/>
              <a:chOff x="529875" y="3526025"/>
              <a:chExt cx="1175225" cy="808475"/>
            </a:xfrm>
          </p:grpSpPr>
          <p:sp>
            <p:nvSpPr>
              <p:cNvPr id="232" name="Google Shape;232;p22"/>
              <p:cNvSpPr/>
              <p:nvPr/>
            </p:nvSpPr>
            <p:spPr>
              <a:xfrm>
                <a:off x="529875" y="3801475"/>
                <a:ext cx="1041575" cy="533025"/>
              </a:xfrm>
              <a:custGeom>
                <a:avLst/>
                <a:gdLst/>
                <a:ahLst/>
                <a:cxnLst/>
                <a:rect l="l" t="t" r="r" b="b"/>
                <a:pathLst>
                  <a:path w="41663" h="21321" extrusionOk="0">
                    <a:moveTo>
                      <a:pt x="0" y="0"/>
                    </a:moveTo>
                    <a:lnTo>
                      <a:pt x="0" y="14080"/>
                    </a:lnTo>
                    <a:cubicBezTo>
                      <a:pt x="1431" y="16628"/>
                      <a:pt x="2975" y="19087"/>
                      <a:pt x="4593" y="21321"/>
                    </a:cubicBezTo>
                    <a:lnTo>
                      <a:pt x="41336" y="21321"/>
                    </a:lnTo>
                    <a:cubicBezTo>
                      <a:pt x="41663" y="18146"/>
                      <a:pt x="41612" y="14306"/>
                      <a:pt x="40508" y="11897"/>
                    </a:cubicBezTo>
                    <a:cubicBezTo>
                      <a:pt x="40044" y="11457"/>
                      <a:pt x="39554" y="11081"/>
                      <a:pt x="39027" y="10792"/>
                    </a:cubicBezTo>
                    <a:cubicBezTo>
                      <a:pt x="38031" y="10235"/>
                      <a:pt x="36981" y="10013"/>
                      <a:pt x="35913" y="10013"/>
                    </a:cubicBezTo>
                    <a:cubicBezTo>
                      <a:pt x="35610" y="10013"/>
                      <a:pt x="35305" y="10031"/>
                      <a:pt x="34999" y="10065"/>
                    </a:cubicBezTo>
                    <a:cubicBezTo>
                      <a:pt x="33142" y="10805"/>
                      <a:pt x="31410" y="12022"/>
                      <a:pt x="29716" y="13202"/>
                    </a:cubicBezTo>
                    <a:cubicBezTo>
                      <a:pt x="27420" y="14795"/>
                      <a:pt x="25061" y="16452"/>
                      <a:pt x="22375" y="16954"/>
                    </a:cubicBezTo>
                    <a:cubicBezTo>
                      <a:pt x="22060" y="16998"/>
                      <a:pt x="21751" y="17020"/>
                      <a:pt x="21449" y="17020"/>
                    </a:cubicBezTo>
                    <a:cubicBezTo>
                      <a:pt x="20884" y="17020"/>
                      <a:pt x="20343" y="16942"/>
                      <a:pt x="19828" y="16778"/>
                    </a:cubicBezTo>
                    <a:cubicBezTo>
                      <a:pt x="18962" y="16515"/>
                      <a:pt x="18146" y="16025"/>
                      <a:pt x="17393" y="15323"/>
                    </a:cubicBezTo>
                    <a:lnTo>
                      <a:pt x="16126" y="14080"/>
                    </a:lnTo>
                    <a:cubicBezTo>
                      <a:pt x="10755" y="8822"/>
                      <a:pt x="5660" y="3840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33" name="Google Shape;233;p22"/>
              <p:cNvSpPr/>
              <p:nvPr/>
            </p:nvSpPr>
            <p:spPr>
              <a:xfrm>
                <a:off x="1551675" y="4108300"/>
                <a:ext cx="102925" cy="226200"/>
              </a:xfrm>
              <a:custGeom>
                <a:avLst/>
                <a:gdLst/>
                <a:ahLst/>
                <a:cxnLst/>
                <a:rect l="l" t="t" r="r" b="b"/>
                <a:pathLst>
                  <a:path w="4117" h="9048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929" y="2472"/>
                      <a:pt x="966" y="6049"/>
                      <a:pt x="653" y="9048"/>
                    </a:cubicBezTo>
                    <a:lnTo>
                      <a:pt x="3526" y="9048"/>
                    </a:lnTo>
                    <a:cubicBezTo>
                      <a:pt x="3740" y="8747"/>
                      <a:pt x="3940" y="8420"/>
                      <a:pt x="4116" y="8069"/>
                    </a:cubicBezTo>
                    <a:cubicBezTo>
                      <a:pt x="3915" y="7304"/>
                      <a:pt x="3652" y="6551"/>
                      <a:pt x="3363" y="5835"/>
                    </a:cubicBezTo>
                    <a:cubicBezTo>
                      <a:pt x="2497" y="3652"/>
                      <a:pt x="1406" y="1519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34" name="Google Shape;234;p22"/>
              <p:cNvSpPr/>
              <p:nvPr/>
            </p:nvSpPr>
            <p:spPr>
              <a:xfrm>
                <a:off x="1646400" y="4317550"/>
                <a:ext cx="13825" cy="16950"/>
              </a:xfrm>
              <a:custGeom>
                <a:avLst/>
                <a:gdLst/>
                <a:ahLst/>
                <a:cxnLst/>
                <a:rect l="l" t="t" r="r" b="b"/>
                <a:pathLst>
                  <a:path w="553" h="678" extrusionOk="0">
                    <a:moveTo>
                      <a:pt x="402" y="0"/>
                    </a:moveTo>
                    <a:cubicBezTo>
                      <a:pt x="277" y="239"/>
                      <a:pt x="151" y="465"/>
                      <a:pt x="1" y="678"/>
                    </a:cubicBezTo>
                    <a:lnTo>
                      <a:pt x="553" y="678"/>
                    </a:lnTo>
                    <a:cubicBezTo>
                      <a:pt x="515" y="452"/>
                      <a:pt x="465" y="226"/>
                      <a:pt x="402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35" name="Google Shape;235;p22"/>
              <p:cNvSpPr/>
              <p:nvPr/>
            </p:nvSpPr>
            <p:spPr>
              <a:xfrm>
                <a:off x="529875" y="4163825"/>
                <a:ext cx="108575" cy="170675"/>
              </a:xfrm>
              <a:custGeom>
                <a:avLst/>
                <a:gdLst/>
                <a:ahLst/>
                <a:cxnLst/>
                <a:rect l="l" t="t" r="r" b="b"/>
                <a:pathLst>
                  <a:path w="4343" h="6827" extrusionOk="0">
                    <a:moveTo>
                      <a:pt x="0" y="0"/>
                    </a:moveTo>
                    <a:lnTo>
                      <a:pt x="0" y="6827"/>
                    </a:lnTo>
                    <a:lnTo>
                      <a:pt x="4342" y="6827"/>
                    </a:lnTo>
                    <a:cubicBezTo>
                      <a:pt x="2799" y="4668"/>
                      <a:pt x="1331" y="2334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36" name="Google Shape;236;p22"/>
              <p:cNvSpPr/>
              <p:nvPr/>
            </p:nvSpPr>
            <p:spPr>
              <a:xfrm>
                <a:off x="529875" y="3526025"/>
                <a:ext cx="1175225" cy="808475"/>
              </a:xfrm>
              <a:custGeom>
                <a:avLst/>
                <a:gdLst/>
                <a:ahLst/>
                <a:cxnLst/>
                <a:rect l="l" t="t" r="r" b="b"/>
                <a:pathLst>
                  <a:path w="47009" h="32339" extrusionOk="0">
                    <a:moveTo>
                      <a:pt x="0" y="1"/>
                    </a:moveTo>
                    <a:lnTo>
                      <a:pt x="0" y="1519"/>
                    </a:lnTo>
                    <a:lnTo>
                      <a:pt x="0" y="1782"/>
                    </a:lnTo>
                    <a:lnTo>
                      <a:pt x="0" y="10742"/>
                    </a:lnTo>
                    <a:cubicBezTo>
                      <a:pt x="5710" y="14595"/>
                      <a:pt x="10830" y="19602"/>
                      <a:pt x="16251" y="24897"/>
                    </a:cubicBezTo>
                    <a:lnTo>
                      <a:pt x="17519" y="26140"/>
                    </a:lnTo>
                    <a:cubicBezTo>
                      <a:pt x="18234" y="26830"/>
                      <a:pt x="19025" y="27294"/>
                      <a:pt x="19865" y="27558"/>
                    </a:cubicBezTo>
                    <a:cubicBezTo>
                      <a:pt x="20369" y="27712"/>
                      <a:pt x="20894" y="27788"/>
                      <a:pt x="21439" y="27788"/>
                    </a:cubicBezTo>
                    <a:cubicBezTo>
                      <a:pt x="21737" y="27788"/>
                      <a:pt x="22040" y="27765"/>
                      <a:pt x="22350" y="27721"/>
                    </a:cubicBezTo>
                    <a:cubicBezTo>
                      <a:pt x="24998" y="27231"/>
                      <a:pt x="27344" y="25588"/>
                      <a:pt x="29628" y="23994"/>
                    </a:cubicBezTo>
                    <a:cubicBezTo>
                      <a:pt x="31046" y="23003"/>
                      <a:pt x="32515" y="21974"/>
                      <a:pt x="34045" y="21246"/>
                    </a:cubicBezTo>
                    <a:lnTo>
                      <a:pt x="34045" y="21246"/>
                    </a:lnTo>
                    <a:cubicBezTo>
                      <a:pt x="32515" y="21559"/>
                      <a:pt x="30958" y="22199"/>
                      <a:pt x="29478" y="22814"/>
                    </a:cubicBezTo>
                    <a:cubicBezTo>
                      <a:pt x="27548" y="23628"/>
                      <a:pt x="25480" y="24394"/>
                      <a:pt x="23492" y="24394"/>
                    </a:cubicBezTo>
                    <a:cubicBezTo>
                      <a:pt x="22260" y="24394"/>
                      <a:pt x="21059" y="24100"/>
                      <a:pt x="19941" y="23341"/>
                    </a:cubicBezTo>
                    <a:cubicBezTo>
                      <a:pt x="16866" y="21258"/>
                      <a:pt x="15486" y="16402"/>
                      <a:pt x="13265" y="12825"/>
                    </a:cubicBezTo>
                    <a:cubicBezTo>
                      <a:pt x="11345" y="9738"/>
                      <a:pt x="8760" y="7567"/>
                      <a:pt x="6187" y="5522"/>
                    </a:cubicBezTo>
                    <a:cubicBezTo>
                      <a:pt x="5208" y="4744"/>
                      <a:pt x="4217" y="3979"/>
                      <a:pt x="3251" y="3150"/>
                    </a:cubicBezTo>
                    <a:lnTo>
                      <a:pt x="3251" y="3150"/>
                    </a:lnTo>
                    <a:cubicBezTo>
                      <a:pt x="8483" y="5547"/>
                      <a:pt x="14068" y="9199"/>
                      <a:pt x="18410" y="16502"/>
                    </a:cubicBezTo>
                    <a:lnTo>
                      <a:pt x="18497" y="16665"/>
                    </a:lnTo>
                    <a:cubicBezTo>
                      <a:pt x="19025" y="17544"/>
                      <a:pt x="19552" y="18435"/>
                      <a:pt x="20317" y="18887"/>
                    </a:cubicBezTo>
                    <a:cubicBezTo>
                      <a:pt x="20880" y="19211"/>
                      <a:pt x="21460" y="19350"/>
                      <a:pt x="22047" y="19350"/>
                    </a:cubicBezTo>
                    <a:cubicBezTo>
                      <a:pt x="24117" y="19350"/>
                      <a:pt x="26276" y="17617"/>
                      <a:pt x="28085" y="16151"/>
                    </a:cubicBezTo>
                    <a:cubicBezTo>
                      <a:pt x="28411" y="15887"/>
                      <a:pt x="28725" y="15636"/>
                      <a:pt x="29026" y="15398"/>
                    </a:cubicBezTo>
                    <a:cubicBezTo>
                      <a:pt x="31348" y="13616"/>
                      <a:pt x="34163" y="11453"/>
                      <a:pt x="37103" y="11453"/>
                    </a:cubicBezTo>
                    <a:cubicBezTo>
                      <a:pt x="37578" y="11453"/>
                      <a:pt x="38057" y="11509"/>
                      <a:pt x="38538" y="11633"/>
                    </a:cubicBezTo>
                    <a:cubicBezTo>
                      <a:pt x="40031" y="12010"/>
                      <a:pt x="41487" y="13064"/>
                      <a:pt x="42754" y="14683"/>
                    </a:cubicBezTo>
                    <a:cubicBezTo>
                      <a:pt x="45051" y="17632"/>
                      <a:pt x="46808" y="24132"/>
                      <a:pt x="45754" y="29089"/>
                    </a:cubicBezTo>
                    <a:cubicBezTo>
                      <a:pt x="45578" y="29942"/>
                      <a:pt x="45327" y="30695"/>
                      <a:pt x="44988" y="31360"/>
                    </a:cubicBezTo>
                    <a:cubicBezTo>
                      <a:pt x="44812" y="31711"/>
                      <a:pt x="44612" y="32038"/>
                      <a:pt x="44398" y="32339"/>
                    </a:cubicBezTo>
                    <a:lnTo>
                      <a:pt x="44662" y="32339"/>
                    </a:lnTo>
                    <a:cubicBezTo>
                      <a:pt x="44812" y="32126"/>
                      <a:pt x="44938" y="31900"/>
                      <a:pt x="45063" y="31661"/>
                    </a:cubicBezTo>
                    <a:cubicBezTo>
                      <a:pt x="45452" y="30933"/>
                      <a:pt x="45741" y="30105"/>
                      <a:pt x="45942" y="29151"/>
                    </a:cubicBezTo>
                    <a:cubicBezTo>
                      <a:pt x="47008" y="24107"/>
                      <a:pt x="45227" y="17506"/>
                      <a:pt x="42880" y="14507"/>
                    </a:cubicBezTo>
                    <a:cubicBezTo>
                      <a:pt x="41600" y="12851"/>
                      <a:pt x="40107" y="11771"/>
                      <a:pt x="38576" y="11382"/>
                    </a:cubicBezTo>
                    <a:cubicBezTo>
                      <a:pt x="38083" y="11256"/>
                      <a:pt x="37593" y="11198"/>
                      <a:pt x="37107" y="11198"/>
                    </a:cubicBezTo>
                    <a:cubicBezTo>
                      <a:pt x="34115" y="11198"/>
                      <a:pt x="31281" y="13382"/>
                      <a:pt x="28938" y="15185"/>
                    </a:cubicBezTo>
                    <a:cubicBezTo>
                      <a:pt x="28637" y="15423"/>
                      <a:pt x="28311" y="15674"/>
                      <a:pt x="27984" y="15950"/>
                    </a:cubicBezTo>
                    <a:cubicBezTo>
                      <a:pt x="26197" y="17384"/>
                      <a:pt x="24064" y="19102"/>
                      <a:pt x="22042" y="19102"/>
                    </a:cubicBezTo>
                    <a:cubicBezTo>
                      <a:pt x="21481" y="19102"/>
                      <a:pt x="20927" y="18969"/>
                      <a:pt x="20392" y="18661"/>
                    </a:cubicBezTo>
                    <a:cubicBezTo>
                      <a:pt x="19677" y="18234"/>
                      <a:pt x="19150" y="17356"/>
                      <a:pt x="18648" y="16515"/>
                    </a:cubicBezTo>
                    <a:lnTo>
                      <a:pt x="18560" y="16352"/>
                    </a:lnTo>
                    <a:cubicBezTo>
                      <a:pt x="13992" y="8672"/>
                      <a:pt x="8069" y="5008"/>
                      <a:pt x="2623" y="2611"/>
                    </a:cubicBezTo>
                    <a:cubicBezTo>
                      <a:pt x="1707" y="1808"/>
                      <a:pt x="829" y="942"/>
                      <a:pt x="0" y="1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237" name="Google Shape;237;p22"/>
            <p:cNvGrpSpPr/>
            <p:nvPr/>
          </p:nvGrpSpPr>
          <p:grpSpPr>
            <a:xfrm rot="5400000">
              <a:off x="6670362" y="338964"/>
              <a:ext cx="3504568" cy="2204706"/>
              <a:chOff x="5117883" y="2640267"/>
              <a:chExt cx="1210350" cy="761425"/>
            </a:xfrm>
          </p:grpSpPr>
          <p:sp>
            <p:nvSpPr>
              <p:cNvPr id="238" name="Google Shape;238;p22"/>
              <p:cNvSpPr/>
              <p:nvPr/>
            </p:nvSpPr>
            <p:spPr>
              <a:xfrm>
                <a:off x="5117883" y="2640267"/>
                <a:ext cx="996075" cy="462750"/>
              </a:xfrm>
              <a:custGeom>
                <a:avLst/>
                <a:gdLst/>
                <a:ahLst/>
                <a:cxnLst/>
                <a:rect l="l" t="t" r="r" b="b"/>
                <a:pathLst>
                  <a:path w="39843" h="18510" extrusionOk="0">
                    <a:moveTo>
                      <a:pt x="0" y="0"/>
                    </a:moveTo>
                    <a:lnTo>
                      <a:pt x="0" y="18510"/>
                    </a:lnTo>
                    <a:cubicBezTo>
                      <a:pt x="88" y="18434"/>
                      <a:pt x="163" y="18372"/>
                      <a:pt x="251" y="18296"/>
                    </a:cubicBezTo>
                    <a:cubicBezTo>
                      <a:pt x="5064" y="13848"/>
                      <a:pt x="10479" y="11662"/>
                      <a:pt x="16899" y="11662"/>
                    </a:cubicBezTo>
                    <a:cubicBezTo>
                      <a:pt x="19752" y="11662"/>
                      <a:pt x="22804" y="12093"/>
                      <a:pt x="26089" y="12951"/>
                    </a:cubicBezTo>
                    <a:cubicBezTo>
                      <a:pt x="26645" y="13079"/>
                      <a:pt x="27201" y="13142"/>
                      <a:pt x="27754" y="13142"/>
                    </a:cubicBezTo>
                    <a:cubicBezTo>
                      <a:pt x="31247" y="13142"/>
                      <a:pt x="34603" y="10628"/>
                      <a:pt x="36781" y="6262"/>
                    </a:cubicBezTo>
                    <a:cubicBezTo>
                      <a:pt x="37358" y="5271"/>
                      <a:pt x="37961" y="4116"/>
                      <a:pt x="38601" y="2736"/>
                    </a:cubicBezTo>
                    <a:cubicBezTo>
                      <a:pt x="39040" y="1795"/>
                      <a:pt x="39466" y="853"/>
                      <a:pt x="3984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39" name="Google Shape;239;p22"/>
              <p:cNvSpPr/>
              <p:nvPr/>
            </p:nvSpPr>
            <p:spPr>
              <a:xfrm>
                <a:off x="5117883" y="2640267"/>
                <a:ext cx="1210350" cy="761425"/>
              </a:xfrm>
              <a:custGeom>
                <a:avLst/>
                <a:gdLst/>
                <a:ahLst/>
                <a:cxnLst/>
                <a:rect l="l" t="t" r="r" b="b"/>
                <a:pathLst>
                  <a:path w="48414" h="30457" extrusionOk="0">
                    <a:moveTo>
                      <a:pt x="40056" y="0"/>
                    </a:moveTo>
                    <a:cubicBezTo>
                      <a:pt x="39667" y="891"/>
                      <a:pt x="39228" y="1870"/>
                      <a:pt x="38764" y="2861"/>
                    </a:cubicBezTo>
                    <a:cubicBezTo>
                      <a:pt x="38111" y="4254"/>
                      <a:pt x="37521" y="5409"/>
                      <a:pt x="36944" y="6400"/>
                    </a:cubicBezTo>
                    <a:cubicBezTo>
                      <a:pt x="34723" y="10843"/>
                      <a:pt x="31313" y="13395"/>
                      <a:pt x="27749" y="13395"/>
                    </a:cubicBezTo>
                    <a:cubicBezTo>
                      <a:pt x="27186" y="13395"/>
                      <a:pt x="26619" y="13332"/>
                      <a:pt x="26052" y="13202"/>
                    </a:cubicBezTo>
                    <a:cubicBezTo>
                      <a:pt x="22772" y="12346"/>
                      <a:pt x="19727" y="11914"/>
                      <a:pt x="16882" y="11914"/>
                    </a:cubicBezTo>
                    <a:cubicBezTo>
                      <a:pt x="10508" y="11914"/>
                      <a:pt x="5136" y="14081"/>
                      <a:pt x="364" y="18497"/>
                    </a:cubicBezTo>
                    <a:cubicBezTo>
                      <a:pt x="239" y="18598"/>
                      <a:pt x="126" y="18698"/>
                      <a:pt x="0" y="18798"/>
                    </a:cubicBezTo>
                    <a:lnTo>
                      <a:pt x="0" y="26553"/>
                    </a:lnTo>
                    <a:cubicBezTo>
                      <a:pt x="980" y="27043"/>
                      <a:pt x="2059" y="27265"/>
                      <a:pt x="3151" y="27265"/>
                    </a:cubicBezTo>
                    <a:cubicBezTo>
                      <a:pt x="4325" y="27265"/>
                      <a:pt x="5515" y="27009"/>
                      <a:pt x="6614" y="26553"/>
                    </a:cubicBezTo>
                    <a:cubicBezTo>
                      <a:pt x="9174" y="25499"/>
                      <a:pt x="11357" y="23504"/>
                      <a:pt x="13440" y="21496"/>
                    </a:cubicBezTo>
                    <a:cubicBezTo>
                      <a:pt x="13842" y="21107"/>
                      <a:pt x="14231" y="20718"/>
                      <a:pt x="14632" y="20342"/>
                    </a:cubicBezTo>
                    <a:lnTo>
                      <a:pt x="14632" y="20342"/>
                    </a:lnTo>
                    <a:cubicBezTo>
                      <a:pt x="14143" y="20957"/>
                      <a:pt x="13653" y="21572"/>
                      <a:pt x="13177" y="22186"/>
                    </a:cubicBezTo>
                    <a:cubicBezTo>
                      <a:pt x="10880" y="25148"/>
                      <a:pt x="8709" y="27934"/>
                      <a:pt x="5296" y="29251"/>
                    </a:cubicBezTo>
                    <a:cubicBezTo>
                      <a:pt x="4530" y="29502"/>
                      <a:pt x="3715" y="29703"/>
                      <a:pt x="2836" y="29866"/>
                    </a:cubicBezTo>
                    <a:cubicBezTo>
                      <a:pt x="1895" y="30042"/>
                      <a:pt x="954" y="30155"/>
                      <a:pt x="0" y="30218"/>
                    </a:cubicBezTo>
                    <a:lnTo>
                      <a:pt x="0" y="30456"/>
                    </a:lnTo>
                    <a:cubicBezTo>
                      <a:pt x="954" y="30406"/>
                      <a:pt x="1920" y="30293"/>
                      <a:pt x="2874" y="30117"/>
                    </a:cubicBezTo>
                    <a:cubicBezTo>
                      <a:pt x="3740" y="29954"/>
                      <a:pt x="4568" y="29741"/>
                      <a:pt x="5346" y="29490"/>
                    </a:cubicBezTo>
                    <a:cubicBezTo>
                      <a:pt x="8810" y="28160"/>
                      <a:pt x="11006" y="25349"/>
                      <a:pt x="13315" y="22362"/>
                    </a:cubicBezTo>
                    <a:cubicBezTo>
                      <a:pt x="14168" y="21258"/>
                      <a:pt x="15046" y="20128"/>
                      <a:pt x="16013" y="19062"/>
                    </a:cubicBezTo>
                    <a:cubicBezTo>
                      <a:pt x="17293" y="17920"/>
                      <a:pt x="18623" y="16866"/>
                      <a:pt x="20104" y="16100"/>
                    </a:cubicBezTo>
                    <a:cubicBezTo>
                      <a:pt x="22049" y="15096"/>
                      <a:pt x="24169" y="14594"/>
                      <a:pt x="26328" y="14231"/>
                    </a:cubicBezTo>
                    <a:cubicBezTo>
                      <a:pt x="27256" y="14143"/>
                      <a:pt x="28198" y="14093"/>
                      <a:pt x="29139" y="14055"/>
                    </a:cubicBezTo>
                    <a:cubicBezTo>
                      <a:pt x="31021" y="13954"/>
                      <a:pt x="32979" y="13854"/>
                      <a:pt x="34886" y="13478"/>
                    </a:cubicBezTo>
                    <a:cubicBezTo>
                      <a:pt x="35890" y="13314"/>
                      <a:pt x="36706" y="13164"/>
                      <a:pt x="37434" y="13001"/>
                    </a:cubicBezTo>
                    <a:cubicBezTo>
                      <a:pt x="40458" y="12323"/>
                      <a:pt x="42554" y="11282"/>
                      <a:pt x="44260" y="9613"/>
                    </a:cubicBezTo>
                    <a:cubicBezTo>
                      <a:pt x="46368" y="7555"/>
                      <a:pt x="47811" y="4355"/>
                      <a:pt x="48326" y="603"/>
                    </a:cubicBezTo>
                    <a:cubicBezTo>
                      <a:pt x="48351" y="414"/>
                      <a:pt x="48389" y="214"/>
                      <a:pt x="48414" y="0"/>
                    </a:cubicBezTo>
                    <a:lnTo>
                      <a:pt x="48213" y="0"/>
                    </a:lnTo>
                    <a:cubicBezTo>
                      <a:pt x="48188" y="201"/>
                      <a:pt x="48163" y="389"/>
                      <a:pt x="48138" y="565"/>
                    </a:cubicBezTo>
                    <a:cubicBezTo>
                      <a:pt x="47636" y="4242"/>
                      <a:pt x="46218" y="7391"/>
                      <a:pt x="44147" y="9412"/>
                    </a:cubicBezTo>
                    <a:cubicBezTo>
                      <a:pt x="42466" y="11056"/>
                      <a:pt x="40395" y="12085"/>
                      <a:pt x="37396" y="12750"/>
                    </a:cubicBezTo>
                    <a:cubicBezTo>
                      <a:pt x="36681" y="12913"/>
                      <a:pt x="35865" y="13063"/>
                      <a:pt x="34861" y="13227"/>
                    </a:cubicBezTo>
                    <a:cubicBezTo>
                      <a:pt x="32954" y="13603"/>
                      <a:pt x="31009" y="13703"/>
                      <a:pt x="29139" y="13804"/>
                    </a:cubicBezTo>
                    <a:lnTo>
                      <a:pt x="29089" y="13804"/>
                    </a:lnTo>
                    <a:cubicBezTo>
                      <a:pt x="32941" y="13239"/>
                      <a:pt x="36693" y="12587"/>
                      <a:pt x="39554" y="9738"/>
                    </a:cubicBezTo>
                    <a:cubicBezTo>
                      <a:pt x="41838" y="7479"/>
                      <a:pt x="43131" y="4104"/>
                      <a:pt x="43595" y="690"/>
                    </a:cubicBezTo>
                    <a:cubicBezTo>
                      <a:pt x="43620" y="464"/>
                      <a:pt x="43645" y="239"/>
                      <a:pt x="4368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  <p:sp>
        <p:nvSpPr>
          <p:cNvPr id="240" name="Google Shape;240;p22"/>
          <p:cNvSpPr txBox="1">
            <a:spLocks noGrp="1"/>
          </p:cNvSpPr>
          <p:nvPr>
            <p:ph type="title"/>
          </p:nvPr>
        </p:nvSpPr>
        <p:spPr>
          <a:xfrm>
            <a:off x="2664600" y="6067700"/>
            <a:ext cx="11592000" cy="924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5800"/>
              <a:buFont typeface="Amatic SC"/>
              <a:buNone/>
              <a:defRPr sz="11600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Font typeface="Amatic SC"/>
              <a:buNone/>
              <a:defRPr sz="9600">
                <a:latin typeface="Amatic SC"/>
                <a:ea typeface="Amatic SC"/>
                <a:cs typeface="Amatic SC"/>
                <a:sym typeface="Amatic SC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Font typeface="Amatic SC"/>
              <a:buNone/>
              <a:defRPr sz="9600">
                <a:latin typeface="Amatic SC"/>
                <a:ea typeface="Amatic SC"/>
                <a:cs typeface="Amatic SC"/>
                <a:sym typeface="Amatic SC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Font typeface="Amatic SC"/>
              <a:buNone/>
              <a:defRPr sz="9600">
                <a:latin typeface="Amatic SC"/>
                <a:ea typeface="Amatic SC"/>
                <a:cs typeface="Amatic SC"/>
                <a:sym typeface="Amatic SC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Font typeface="Amatic SC"/>
              <a:buNone/>
              <a:defRPr sz="9600">
                <a:latin typeface="Amatic SC"/>
                <a:ea typeface="Amatic SC"/>
                <a:cs typeface="Amatic SC"/>
                <a:sym typeface="Amatic SC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Font typeface="Amatic SC"/>
              <a:buNone/>
              <a:defRPr sz="9600">
                <a:latin typeface="Amatic SC"/>
                <a:ea typeface="Amatic SC"/>
                <a:cs typeface="Amatic SC"/>
                <a:sym typeface="Amatic SC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Font typeface="Amatic SC"/>
              <a:buNone/>
              <a:defRPr sz="9600">
                <a:latin typeface="Amatic SC"/>
                <a:ea typeface="Amatic SC"/>
                <a:cs typeface="Amatic SC"/>
                <a:sym typeface="Amatic SC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Font typeface="Amatic SC"/>
              <a:buNone/>
              <a:defRPr sz="9600">
                <a:latin typeface="Amatic SC"/>
                <a:ea typeface="Amatic SC"/>
                <a:cs typeface="Amatic SC"/>
                <a:sym typeface="Amatic SC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Font typeface="Amatic SC"/>
              <a:buNone/>
              <a:defRPr sz="9600"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241" name="Google Shape;241;p22"/>
          <p:cNvSpPr txBox="1">
            <a:spLocks noGrp="1"/>
          </p:cNvSpPr>
          <p:nvPr>
            <p:ph type="title" idx="2" hasCustomPrompt="1"/>
          </p:nvPr>
        </p:nvSpPr>
        <p:spPr>
          <a:xfrm>
            <a:off x="2604000" y="2239200"/>
            <a:ext cx="3704400" cy="3666000"/>
          </a:xfrm>
          <a:prstGeom prst="rect">
            <a:avLst/>
          </a:prstGeom>
        </p:spPr>
        <p:txBody>
          <a:bodyPr spcFirstLastPara="1" wrap="square" lIns="91425" tIns="0" rIns="91425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14100"/>
              <a:buFont typeface="Amatic SC"/>
              <a:buNone/>
              <a:defRPr sz="28200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2pPr>
            <a:lvl3pPr lvl="2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3pPr>
            <a:lvl4pPr lvl="3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4pPr>
            <a:lvl5pPr lvl="4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5pPr>
            <a:lvl6pPr lvl="5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6pPr>
            <a:lvl7pPr lvl="6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7pPr>
            <a:lvl8pPr lvl="7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8pPr>
            <a:lvl9pPr lvl="8" rtl="0">
              <a:spcBef>
                <a:spcPts val="0"/>
              </a:spcBef>
              <a:spcAft>
                <a:spcPts val="0"/>
              </a:spcAft>
              <a:buSzPts val="12000"/>
              <a:buNone/>
              <a:defRPr sz="24000"/>
            </a:lvl9pPr>
          </a:lstStyle>
          <a:p>
            <a:r>
              <a:t>xx%</a:t>
            </a:r>
          </a:p>
        </p:txBody>
      </p:sp>
      <p:sp>
        <p:nvSpPr>
          <p:cNvPr id="242" name="Google Shape;242;p22"/>
          <p:cNvSpPr txBox="1">
            <a:spLocks noGrp="1"/>
          </p:cNvSpPr>
          <p:nvPr>
            <p:ph type="subTitle" idx="1"/>
          </p:nvPr>
        </p:nvSpPr>
        <p:spPr>
          <a:xfrm>
            <a:off x="2948400" y="7321601"/>
            <a:ext cx="11308200" cy="1296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500"/>
              <a:buFont typeface="Happy Monkey"/>
              <a:buNone/>
              <a:defRPr sz="4001"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2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2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2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2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2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2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2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42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0093685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itle">
  <p:cSld name="Big title"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4" name="Google Shape;244;p23"/>
          <p:cNvGrpSpPr/>
          <p:nvPr/>
        </p:nvGrpSpPr>
        <p:grpSpPr>
          <a:xfrm>
            <a:off x="293497" y="5083304"/>
            <a:ext cx="17994848" cy="5194722"/>
            <a:chOff x="1213475" y="1281350"/>
            <a:chExt cx="3125625" cy="902300"/>
          </a:xfrm>
        </p:grpSpPr>
        <p:sp>
          <p:nvSpPr>
            <p:cNvPr id="245" name="Google Shape;245;p23"/>
            <p:cNvSpPr/>
            <p:nvPr/>
          </p:nvSpPr>
          <p:spPr>
            <a:xfrm>
              <a:off x="1766875" y="1635550"/>
              <a:ext cx="2572225" cy="548100"/>
            </a:xfrm>
            <a:custGeom>
              <a:avLst/>
              <a:gdLst/>
              <a:ahLst/>
              <a:cxnLst/>
              <a:rect l="l" t="t" r="r" b="b"/>
              <a:pathLst>
                <a:path w="102889" h="21924" extrusionOk="0">
                  <a:moveTo>
                    <a:pt x="102889" y="0"/>
                  </a:moveTo>
                  <a:cubicBezTo>
                    <a:pt x="102675" y="76"/>
                    <a:pt x="102449" y="163"/>
                    <a:pt x="102236" y="251"/>
                  </a:cubicBezTo>
                  <a:cubicBezTo>
                    <a:pt x="89813" y="5516"/>
                    <a:pt x="75827" y="8098"/>
                    <a:pt x="59245" y="8098"/>
                  </a:cubicBezTo>
                  <a:cubicBezTo>
                    <a:pt x="51874" y="8098"/>
                    <a:pt x="43989" y="7588"/>
                    <a:pt x="35501" y="6576"/>
                  </a:cubicBezTo>
                  <a:cubicBezTo>
                    <a:pt x="34061" y="6423"/>
                    <a:pt x="32619" y="6348"/>
                    <a:pt x="31186" y="6348"/>
                  </a:cubicBezTo>
                  <a:cubicBezTo>
                    <a:pt x="22173" y="6348"/>
                    <a:pt x="13524" y="9319"/>
                    <a:pt x="7894" y="14494"/>
                  </a:cubicBezTo>
                  <a:cubicBezTo>
                    <a:pt x="6400" y="15674"/>
                    <a:pt x="4857" y="17042"/>
                    <a:pt x="3188" y="18673"/>
                  </a:cubicBezTo>
                  <a:cubicBezTo>
                    <a:pt x="2046" y="19790"/>
                    <a:pt x="979" y="20894"/>
                    <a:pt x="1" y="21923"/>
                  </a:cubicBezTo>
                  <a:lnTo>
                    <a:pt x="102889" y="21923"/>
                  </a:lnTo>
                  <a:lnTo>
                    <a:pt x="102889" y="0"/>
                  </a:lnTo>
                  <a:close/>
                </a:path>
              </a:pathLst>
            </a:custGeom>
            <a:solidFill>
              <a:srgbClr val="FFD6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46" name="Google Shape;246;p23"/>
            <p:cNvSpPr/>
            <p:nvPr/>
          </p:nvSpPr>
          <p:spPr>
            <a:xfrm>
              <a:off x="1213475" y="1281350"/>
              <a:ext cx="3125625" cy="902300"/>
            </a:xfrm>
            <a:custGeom>
              <a:avLst/>
              <a:gdLst/>
              <a:ahLst/>
              <a:cxnLst/>
              <a:rect l="l" t="t" r="r" b="b"/>
              <a:pathLst>
                <a:path w="125025" h="36092" extrusionOk="0">
                  <a:moveTo>
                    <a:pt x="125025" y="1"/>
                  </a:moveTo>
                  <a:cubicBezTo>
                    <a:pt x="122540" y="63"/>
                    <a:pt x="120068" y="202"/>
                    <a:pt x="117608" y="415"/>
                  </a:cubicBezTo>
                  <a:cubicBezTo>
                    <a:pt x="115362" y="603"/>
                    <a:pt x="113216" y="854"/>
                    <a:pt x="111233" y="1155"/>
                  </a:cubicBezTo>
                  <a:cubicBezTo>
                    <a:pt x="102261" y="2724"/>
                    <a:pt x="96614" y="6062"/>
                    <a:pt x="90641" y="9588"/>
                  </a:cubicBezTo>
                  <a:cubicBezTo>
                    <a:pt x="88432" y="10893"/>
                    <a:pt x="86186" y="12223"/>
                    <a:pt x="83726" y="13478"/>
                  </a:cubicBezTo>
                  <a:cubicBezTo>
                    <a:pt x="80401" y="14846"/>
                    <a:pt x="76937" y="16101"/>
                    <a:pt x="73110" y="17004"/>
                  </a:cubicBezTo>
                  <a:cubicBezTo>
                    <a:pt x="68090" y="18209"/>
                    <a:pt x="62607" y="18799"/>
                    <a:pt x="57022" y="19238"/>
                  </a:cubicBezTo>
                  <a:cubicBezTo>
                    <a:pt x="54638" y="19326"/>
                    <a:pt x="52216" y="19389"/>
                    <a:pt x="49757" y="19439"/>
                  </a:cubicBezTo>
                  <a:cubicBezTo>
                    <a:pt x="44900" y="19552"/>
                    <a:pt x="39868" y="19665"/>
                    <a:pt x="34936" y="20129"/>
                  </a:cubicBezTo>
                  <a:cubicBezTo>
                    <a:pt x="32326" y="20317"/>
                    <a:pt x="30231" y="20493"/>
                    <a:pt x="28348" y="20681"/>
                  </a:cubicBezTo>
                  <a:cubicBezTo>
                    <a:pt x="20543" y="21484"/>
                    <a:pt x="15109" y="22727"/>
                    <a:pt x="10730" y="24697"/>
                  </a:cubicBezTo>
                  <a:cubicBezTo>
                    <a:pt x="5271" y="27144"/>
                    <a:pt x="1544" y="30934"/>
                    <a:pt x="201" y="35363"/>
                  </a:cubicBezTo>
                  <a:cubicBezTo>
                    <a:pt x="138" y="35589"/>
                    <a:pt x="63" y="35840"/>
                    <a:pt x="0" y="36091"/>
                  </a:cubicBezTo>
                  <a:lnTo>
                    <a:pt x="502" y="36091"/>
                  </a:lnTo>
                  <a:cubicBezTo>
                    <a:pt x="565" y="35840"/>
                    <a:pt x="628" y="35614"/>
                    <a:pt x="691" y="35414"/>
                  </a:cubicBezTo>
                  <a:cubicBezTo>
                    <a:pt x="2008" y="31059"/>
                    <a:pt x="5672" y="27332"/>
                    <a:pt x="11018" y="24935"/>
                  </a:cubicBezTo>
                  <a:cubicBezTo>
                    <a:pt x="15335" y="22990"/>
                    <a:pt x="20706" y="21773"/>
                    <a:pt x="28436" y="20970"/>
                  </a:cubicBezTo>
                  <a:cubicBezTo>
                    <a:pt x="30306" y="20782"/>
                    <a:pt x="32389" y="20606"/>
                    <a:pt x="34999" y="20418"/>
                  </a:cubicBezTo>
                  <a:cubicBezTo>
                    <a:pt x="39876" y="19970"/>
                    <a:pt x="44839" y="19855"/>
                    <a:pt x="49656" y="19743"/>
                  </a:cubicBezTo>
                  <a:lnTo>
                    <a:pt x="49656" y="19743"/>
                  </a:lnTo>
                  <a:cubicBezTo>
                    <a:pt x="39809" y="20417"/>
                    <a:pt x="30199" y="21209"/>
                    <a:pt x="22864" y="24546"/>
                  </a:cubicBezTo>
                  <a:cubicBezTo>
                    <a:pt x="16979" y="27232"/>
                    <a:pt x="13654" y="31222"/>
                    <a:pt x="12449" y="35263"/>
                  </a:cubicBezTo>
                  <a:cubicBezTo>
                    <a:pt x="12374" y="35526"/>
                    <a:pt x="12298" y="35803"/>
                    <a:pt x="12223" y="36091"/>
                  </a:cubicBezTo>
                  <a:lnTo>
                    <a:pt x="21572" y="36091"/>
                  </a:lnTo>
                  <a:cubicBezTo>
                    <a:pt x="22576" y="35024"/>
                    <a:pt x="23705" y="33857"/>
                    <a:pt x="24897" y="32690"/>
                  </a:cubicBezTo>
                  <a:cubicBezTo>
                    <a:pt x="26579" y="31047"/>
                    <a:pt x="28122" y="29666"/>
                    <a:pt x="29628" y="28499"/>
                  </a:cubicBezTo>
                  <a:cubicBezTo>
                    <a:pt x="35338" y="23244"/>
                    <a:pt x="44153" y="20225"/>
                    <a:pt x="53344" y="20225"/>
                  </a:cubicBezTo>
                  <a:cubicBezTo>
                    <a:pt x="54799" y="20225"/>
                    <a:pt x="56263" y="20301"/>
                    <a:pt x="57725" y="20455"/>
                  </a:cubicBezTo>
                  <a:cubicBezTo>
                    <a:pt x="66185" y="21464"/>
                    <a:pt x="74040" y="21973"/>
                    <a:pt x="81380" y="21973"/>
                  </a:cubicBezTo>
                  <a:cubicBezTo>
                    <a:pt x="97864" y="21973"/>
                    <a:pt x="111755" y="19408"/>
                    <a:pt x="124083" y="14181"/>
                  </a:cubicBezTo>
                  <a:cubicBezTo>
                    <a:pt x="124397" y="14043"/>
                    <a:pt x="124711" y="13930"/>
                    <a:pt x="125025" y="13830"/>
                  </a:cubicBezTo>
                  <a:lnTo>
                    <a:pt x="125025" y="4631"/>
                  </a:lnTo>
                  <a:cubicBezTo>
                    <a:pt x="122490" y="4049"/>
                    <a:pt x="119698" y="3786"/>
                    <a:pt x="116871" y="3786"/>
                  </a:cubicBezTo>
                  <a:cubicBezTo>
                    <a:pt x="113848" y="3786"/>
                    <a:pt x="110786" y="4087"/>
                    <a:pt x="107958" y="4619"/>
                  </a:cubicBezTo>
                  <a:cubicBezTo>
                    <a:pt x="101332" y="5886"/>
                    <a:pt x="95711" y="8245"/>
                    <a:pt x="90315" y="10630"/>
                  </a:cubicBezTo>
                  <a:cubicBezTo>
                    <a:pt x="89298" y="11081"/>
                    <a:pt x="88269" y="11533"/>
                    <a:pt x="87253" y="11985"/>
                  </a:cubicBezTo>
                  <a:cubicBezTo>
                    <a:pt x="88533" y="11257"/>
                    <a:pt x="89762" y="10529"/>
                    <a:pt x="90992" y="9801"/>
                  </a:cubicBezTo>
                  <a:cubicBezTo>
                    <a:pt x="96915" y="6300"/>
                    <a:pt x="102512" y="2987"/>
                    <a:pt x="111359" y="1444"/>
                  </a:cubicBezTo>
                  <a:cubicBezTo>
                    <a:pt x="113317" y="1143"/>
                    <a:pt x="115437" y="892"/>
                    <a:pt x="117684" y="703"/>
                  </a:cubicBezTo>
                  <a:cubicBezTo>
                    <a:pt x="120118" y="503"/>
                    <a:pt x="122565" y="365"/>
                    <a:pt x="125025" y="302"/>
                  </a:cubicBezTo>
                  <a:lnTo>
                    <a:pt x="125025" y="1"/>
                  </a:lnTo>
                  <a:close/>
                </a:path>
              </a:pathLst>
            </a:custGeom>
            <a:solidFill>
              <a:srgbClr val="FFD69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pic>
        <p:nvPicPr>
          <p:cNvPr id="247" name="Google Shape;247;p23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341" y="1"/>
            <a:ext cx="18287994" cy="10282796"/>
          </a:xfrm>
          <a:prstGeom prst="rect">
            <a:avLst/>
          </a:prstGeom>
          <a:noFill/>
          <a:ln>
            <a:noFill/>
          </a:ln>
        </p:spPr>
      </p:pic>
      <p:sp>
        <p:nvSpPr>
          <p:cNvPr id="248" name="Google Shape;248;p23"/>
          <p:cNvSpPr txBox="1">
            <a:spLocks noGrp="1"/>
          </p:cNvSpPr>
          <p:nvPr>
            <p:ph type="ctrTitle"/>
          </p:nvPr>
        </p:nvSpPr>
        <p:spPr>
          <a:xfrm>
            <a:off x="1426451" y="1080000"/>
            <a:ext cx="7717800" cy="55098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8300"/>
              <a:buFont typeface="Amatic SC"/>
              <a:buNone/>
              <a:defRPr sz="15999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2pPr>
            <a:lvl3pPr lvl="2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3pPr>
            <a:lvl4pPr lvl="3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4pPr>
            <a:lvl5pPr lvl="4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5pPr>
            <a:lvl6pPr lvl="5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6pPr>
            <a:lvl7pPr lvl="6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7pPr>
            <a:lvl8pPr lvl="7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8pPr>
            <a:lvl9pPr lvl="8" rtl="0">
              <a:spcBef>
                <a:spcPts val="0"/>
              </a:spcBef>
              <a:spcAft>
                <a:spcPts val="0"/>
              </a:spcAft>
              <a:buSzPts val="5200"/>
              <a:buNone/>
              <a:defRPr sz="10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039322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11957"/>
            <a:ext cx="16459200" cy="17145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37079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advClick="0" advTm="3000">
        <p14:flash/>
      </p:transition>
    </mc:Choice>
    <mc:Fallback xmlns="">
      <p:transition spd="slow" advClick="0" advTm="3000"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design 3">
  <p:cSld name="Title design 3">
    <p:spTree>
      <p:nvGrpSpPr>
        <p:cNvPr id="1" name="Shape 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0" name="Google Shape;250;p24"/>
          <p:cNvGrpSpPr/>
          <p:nvPr/>
        </p:nvGrpSpPr>
        <p:grpSpPr>
          <a:xfrm>
            <a:off x="-462349" y="-457200"/>
            <a:ext cx="18750350" cy="10780256"/>
            <a:chOff x="-231175" y="-228600"/>
            <a:chExt cx="9375175" cy="5390128"/>
          </a:xfrm>
        </p:grpSpPr>
        <p:grpSp>
          <p:nvGrpSpPr>
            <p:cNvPr id="251" name="Google Shape;251;p24"/>
            <p:cNvGrpSpPr/>
            <p:nvPr/>
          </p:nvGrpSpPr>
          <p:grpSpPr>
            <a:xfrm>
              <a:off x="-231175" y="-228600"/>
              <a:ext cx="2931337" cy="1894184"/>
              <a:chOff x="5143476" y="2692176"/>
              <a:chExt cx="1021656" cy="660155"/>
            </a:xfrm>
          </p:grpSpPr>
          <p:sp>
            <p:nvSpPr>
              <p:cNvPr id="252" name="Google Shape;252;p24"/>
              <p:cNvSpPr/>
              <p:nvPr/>
            </p:nvSpPr>
            <p:spPr>
              <a:xfrm>
                <a:off x="5143476" y="2692176"/>
                <a:ext cx="840787" cy="401204"/>
              </a:xfrm>
              <a:custGeom>
                <a:avLst/>
                <a:gdLst/>
                <a:ahLst/>
                <a:cxnLst/>
                <a:rect l="l" t="t" r="r" b="b"/>
                <a:pathLst>
                  <a:path w="39843" h="18510" extrusionOk="0">
                    <a:moveTo>
                      <a:pt x="0" y="0"/>
                    </a:moveTo>
                    <a:lnTo>
                      <a:pt x="0" y="18510"/>
                    </a:lnTo>
                    <a:cubicBezTo>
                      <a:pt x="88" y="18434"/>
                      <a:pt x="163" y="18372"/>
                      <a:pt x="251" y="18296"/>
                    </a:cubicBezTo>
                    <a:cubicBezTo>
                      <a:pt x="5064" y="13848"/>
                      <a:pt x="10479" y="11662"/>
                      <a:pt x="16899" y="11662"/>
                    </a:cubicBezTo>
                    <a:cubicBezTo>
                      <a:pt x="19752" y="11662"/>
                      <a:pt x="22804" y="12093"/>
                      <a:pt x="26089" y="12951"/>
                    </a:cubicBezTo>
                    <a:cubicBezTo>
                      <a:pt x="26645" y="13079"/>
                      <a:pt x="27201" y="13142"/>
                      <a:pt x="27754" y="13142"/>
                    </a:cubicBezTo>
                    <a:cubicBezTo>
                      <a:pt x="31247" y="13142"/>
                      <a:pt x="34603" y="10628"/>
                      <a:pt x="36781" y="6262"/>
                    </a:cubicBezTo>
                    <a:cubicBezTo>
                      <a:pt x="37358" y="5271"/>
                      <a:pt x="37961" y="4116"/>
                      <a:pt x="38601" y="2736"/>
                    </a:cubicBezTo>
                    <a:cubicBezTo>
                      <a:pt x="39040" y="1795"/>
                      <a:pt x="39466" y="853"/>
                      <a:pt x="3984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53" name="Google Shape;253;p24"/>
              <p:cNvSpPr/>
              <p:nvPr/>
            </p:nvSpPr>
            <p:spPr>
              <a:xfrm>
                <a:off x="5143476" y="2692176"/>
                <a:ext cx="1021656" cy="660155"/>
              </a:xfrm>
              <a:custGeom>
                <a:avLst/>
                <a:gdLst/>
                <a:ahLst/>
                <a:cxnLst/>
                <a:rect l="l" t="t" r="r" b="b"/>
                <a:pathLst>
                  <a:path w="48414" h="30457" extrusionOk="0">
                    <a:moveTo>
                      <a:pt x="40056" y="0"/>
                    </a:moveTo>
                    <a:cubicBezTo>
                      <a:pt x="39667" y="891"/>
                      <a:pt x="39228" y="1870"/>
                      <a:pt x="38764" y="2861"/>
                    </a:cubicBezTo>
                    <a:cubicBezTo>
                      <a:pt x="38111" y="4254"/>
                      <a:pt x="37521" y="5409"/>
                      <a:pt x="36944" y="6400"/>
                    </a:cubicBezTo>
                    <a:cubicBezTo>
                      <a:pt x="34723" y="10843"/>
                      <a:pt x="31313" y="13395"/>
                      <a:pt x="27749" y="13395"/>
                    </a:cubicBezTo>
                    <a:cubicBezTo>
                      <a:pt x="27186" y="13395"/>
                      <a:pt x="26619" y="13332"/>
                      <a:pt x="26052" y="13202"/>
                    </a:cubicBezTo>
                    <a:cubicBezTo>
                      <a:pt x="22772" y="12346"/>
                      <a:pt x="19727" y="11914"/>
                      <a:pt x="16882" y="11914"/>
                    </a:cubicBezTo>
                    <a:cubicBezTo>
                      <a:pt x="10508" y="11914"/>
                      <a:pt x="5136" y="14081"/>
                      <a:pt x="364" y="18497"/>
                    </a:cubicBezTo>
                    <a:cubicBezTo>
                      <a:pt x="239" y="18598"/>
                      <a:pt x="126" y="18698"/>
                      <a:pt x="0" y="18798"/>
                    </a:cubicBezTo>
                    <a:lnTo>
                      <a:pt x="0" y="26553"/>
                    </a:lnTo>
                    <a:cubicBezTo>
                      <a:pt x="980" y="27043"/>
                      <a:pt x="2059" y="27265"/>
                      <a:pt x="3151" y="27265"/>
                    </a:cubicBezTo>
                    <a:cubicBezTo>
                      <a:pt x="4325" y="27265"/>
                      <a:pt x="5515" y="27009"/>
                      <a:pt x="6614" y="26553"/>
                    </a:cubicBezTo>
                    <a:cubicBezTo>
                      <a:pt x="9174" y="25499"/>
                      <a:pt x="11357" y="23504"/>
                      <a:pt x="13440" y="21496"/>
                    </a:cubicBezTo>
                    <a:cubicBezTo>
                      <a:pt x="13842" y="21107"/>
                      <a:pt x="14231" y="20718"/>
                      <a:pt x="14632" y="20342"/>
                    </a:cubicBezTo>
                    <a:lnTo>
                      <a:pt x="14632" y="20342"/>
                    </a:lnTo>
                    <a:cubicBezTo>
                      <a:pt x="14143" y="20957"/>
                      <a:pt x="13653" y="21572"/>
                      <a:pt x="13177" y="22186"/>
                    </a:cubicBezTo>
                    <a:cubicBezTo>
                      <a:pt x="10880" y="25148"/>
                      <a:pt x="8709" y="27934"/>
                      <a:pt x="5296" y="29251"/>
                    </a:cubicBezTo>
                    <a:cubicBezTo>
                      <a:pt x="4530" y="29502"/>
                      <a:pt x="3715" y="29703"/>
                      <a:pt x="2836" y="29866"/>
                    </a:cubicBezTo>
                    <a:cubicBezTo>
                      <a:pt x="1895" y="30042"/>
                      <a:pt x="954" y="30155"/>
                      <a:pt x="0" y="30218"/>
                    </a:cubicBezTo>
                    <a:lnTo>
                      <a:pt x="0" y="30456"/>
                    </a:lnTo>
                    <a:cubicBezTo>
                      <a:pt x="954" y="30406"/>
                      <a:pt x="1920" y="30293"/>
                      <a:pt x="2874" y="30117"/>
                    </a:cubicBezTo>
                    <a:cubicBezTo>
                      <a:pt x="3740" y="29954"/>
                      <a:pt x="4568" y="29741"/>
                      <a:pt x="5346" y="29490"/>
                    </a:cubicBezTo>
                    <a:cubicBezTo>
                      <a:pt x="8810" y="28160"/>
                      <a:pt x="11006" y="25349"/>
                      <a:pt x="13315" y="22362"/>
                    </a:cubicBezTo>
                    <a:cubicBezTo>
                      <a:pt x="14168" y="21258"/>
                      <a:pt x="15046" y="20128"/>
                      <a:pt x="16013" y="19062"/>
                    </a:cubicBezTo>
                    <a:cubicBezTo>
                      <a:pt x="17293" y="17920"/>
                      <a:pt x="18623" y="16866"/>
                      <a:pt x="20104" y="16100"/>
                    </a:cubicBezTo>
                    <a:cubicBezTo>
                      <a:pt x="22049" y="15096"/>
                      <a:pt x="24169" y="14594"/>
                      <a:pt x="26328" y="14231"/>
                    </a:cubicBezTo>
                    <a:cubicBezTo>
                      <a:pt x="27256" y="14143"/>
                      <a:pt x="28198" y="14093"/>
                      <a:pt x="29139" y="14055"/>
                    </a:cubicBezTo>
                    <a:cubicBezTo>
                      <a:pt x="31021" y="13954"/>
                      <a:pt x="32979" y="13854"/>
                      <a:pt x="34886" y="13478"/>
                    </a:cubicBezTo>
                    <a:cubicBezTo>
                      <a:pt x="35890" y="13314"/>
                      <a:pt x="36706" y="13164"/>
                      <a:pt x="37434" y="13001"/>
                    </a:cubicBezTo>
                    <a:cubicBezTo>
                      <a:pt x="40458" y="12323"/>
                      <a:pt x="42554" y="11282"/>
                      <a:pt x="44260" y="9613"/>
                    </a:cubicBezTo>
                    <a:cubicBezTo>
                      <a:pt x="46368" y="7555"/>
                      <a:pt x="47811" y="4355"/>
                      <a:pt x="48326" y="603"/>
                    </a:cubicBezTo>
                    <a:cubicBezTo>
                      <a:pt x="48351" y="414"/>
                      <a:pt x="48389" y="214"/>
                      <a:pt x="48414" y="0"/>
                    </a:cubicBezTo>
                    <a:lnTo>
                      <a:pt x="48213" y="0"/>
                    </a:lnTo>
                    <a:cubicBezTo>
                      <a:pt x="48188" y="201"/>
                      <a:pt x="48163" y="389"/>
                      <a:pt x="48138" y="565"/>
                    </a:cubicBezTo>
                    <a:cubicBezTo>
                      <a:pt x="47636" y="4242"/>
                      <a:pt x="46218" y="7391"/>
                      <a:pt x="44147" y="9412"/>
                    </a:cubicBezTo>
                    <a:cubicBezTo>
                      <a:pt x="42466" y="11056"/>
                      <a:pt x="40395" y="12085"/>
                      <a:pt x="37396" y="12750"/>
                    </a:cubicBezTo>
                    <a:cubicBezTo>
                      <a:pt x="36681" y="12913"/>
                      <a:pt x="35865" y="13063"/>
                      <a:pt x="34861" y="13227"/>
                    </a:cubicBezTo>
                    <a:cubicBezTo>
                      <a:pt x="32954" y="13603"/>
                      <a:pt x="31009" y="13703"/>
                      <a:pt x="29139" y="13804"/>
                    </a:cubicBezTo>
                    <a:lnTo>
                      <a:pt x="29089" y="13804"/>
                    </a:lnTo>
                    <a:cubicBezTo>
                      <a:pt x="32941" y="13239"/>
                      <a:pt x="36693" y="12587"/>
                      <a:pt x="39554" y="9738"/>
                    </a:cubicBezTo>
                    <a:cubicBezTo>
                      <a:pt x="41838" y="7479"/>
                      <a:pt x="43131" y="4104"/>
                      <a:pt x="43595" y="690"/>
                    </a:cubicBezTo>
                    <a:cubicBezTo>
                      <a:pt x="43620" y="464"/>
                      <a:pt x="43645" y="239"/>
                      <a:pt x="4368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254" name="Google Shape;254;p24"/>
            <p:cNvGrpSpPr/>
            <p:nvPr/>
          </p:nvGrpSpPr>
          <p:grpSpPr>
            <a:xfrm flipH="1">
              <a:off x="5733732" y="2815576"/>
              <a:ext cx="3410268" cy="2345952"/>
              <a:chOff x="529875" y="3526025"/>
              <a:chExt cx="1175225" cy="808475"/>
            </a:xfrm>
          </p:grpSpPr>
          <p:sp>
            <p:nvSpPr>
              <p:cNvPr id="255" name="Google Shape;255;p24"/>
              <p:cNvSpPr/>
              <p:nvPr/>
            </p:nvSpPr>
            <p:spPr>
              <a:xfrm>
                <a:off x="529875" y="3801475"/>
                <a:ext cx="1041575" cy="533025"/>
              </a:xfrm>
              <a:custGeom>
                <a:avLst/>
                <a:gdLst/>
                <a:ahLst/>
                <a:cxnLst/>
                <a:rect l="l" t="t" r="r" b="b"/>
                <a:pathLst>
                  <a:path w="41663" h="21321" extrusionOk="0">
                    <a:moveTo>
                      <a:pt x="0" y="0"/>
                    </a:moveTo>
                    <a:lnTo>
                      <a:pt x="0" y="14080"/>
                    </a:lnTo>
                    <a:cubicBezTo>
                      <a:pt x="1431" y="16628"/>
                      <a:pt x="2975" y="19087"/>
                      <a:pt x="4593" y="21321"/>
                    </a:cubicBezTo>
                    <a:lnTo>
                      <a:pt x="41336" y="21321"/>
                    </a:lnTo>
                    <a:cubicBezTo>
                      <a:pt x="41663" y="18146"/>
                      <a:pt x="41612" y="14306"/>
                      <a:pt x="40508" y="11897"/>
                    </a:cubicBezTo>
                    <a:cubicBezTo>
                      <a:pt x="40044" y="11457"/>
                      <a:pt x="39554" y="11081"/>
                      <a:pt x="39027" y="10792"/>
                    </a:cubicBezTo>
                    <a:cubicBezTo>
                      <a:pt x="38031" y="10235"/>
                      <a:pt x="36981" y="10013"/>
                      <a:pt x="35913" y="10013"/>
                    </a:cubicBezTo>
                    <a:cubicBezTo>
                      <a:pt x="35610" y="10013"/>
                      <a:pt x="35305" y="10031"/>
                      <a:pt x="34999" y="10065"/>
                    </a:cubicBezTo>
                    <a:cubicBezTo>
                      <a:pt x="33142" y="10805"/>
                      <a:pt x="31410" y="12022"/>
                      <a:pt x="29716" y="13202"/>
                    </a:cubicBezTo>
                    <a:cubicBezTo>
                      <a:pt x="27420" y="14795"/>
                      <a:pt x="25061" y="16452"/>
                      <a:pt x="22375" y="16954"/>
                    </a:cubicBezTo>
                    <a:cubicBezTo>
                      <a:pt x="22060" y="16998"/>
                      <a:pt x="21751" y="17020"/>
                      <a:pt x="21449" y="17020"/>
                    </a:cubicBezTo>
                    <a:cubicBezTo>
                      <a:pt x="20884" y="17020"/>
                      <a:pt x="20343" y="16942"/>
                      <a:pt x="19828" y="16778"/>
                    </a:cubicBezTo>
                    <a:cubicBezTo>
                      <a:pt x="18962" y="16515"/>
                      <a:pt x="18146" y="16025"/>
                      <a:pt x="17393" y="15323"/>
                    </a:cubicBezTo>
                    <a:lnTo>
                      <a:pt x="16126" y="14080"/>
                    </a:lnTo>
                    <a:cubicBezTo>
                      <a:pt x="10755" y="8822"/>
                      <a:pt x="5660" y="3840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56" name="Google Shape;256;p24"/>
              <p:cNvSpPr/>
              <p:nvPr/>
            </p:nvSpPr>
            <p:spPr>
              <a:xfrm>
                <a:off x="1551675" y="4108300"/>
                <a:ext cx="102925" cy="226200"/>
              </a:xfrm>
              <a:custGeom>
                <a:avLst/>
                <a:gdLst/>
                <a:ahLst/>
                <a:cxnLst/>
                <a:rect l="l" t="t" r="r" b="b"/>
                <a:pathLst>
                  <a:path w="4117" h="9048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929" y="2472"/>
                      <a:pt x="966" y="6049"/>
                      <a:pt x="653" y="9048"/>
                    </a:cubicBezTo>
                    <a:lnTo>
                      <a:pt x="3526" y="9048"/>
                    </a:lnTo>
                    <a:cubicBezTo>
                      <a:pt x="3740" y="8747"/>
                      <a:pt x="3940" y="8420"/>
                      <a:pt x="4116" y="8069"/>
                    </a:cubicBezTo>
                    <a:cubicBezTo>
                      <a:pt x="3915" y="7304"/>
                      <a:pt x="3652" y="6551"/>
                      <a:pt x="3363" y="5835"/>
                    </a:cubicBezTo>
                    <a:cubicBezTo>
                      <a:pt x="2497" y="3652"/>
                      <a:pt x="1406" y="1519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57" name="Google Shape;257;p24"/>
              <p:cNvSpPr/>
              <p:nvPr/>
            </p:nvSpPr>
            <p:spPr>
              <a:xfrm>
                <a:off x="1646400" y="4317550"/>
                <a:ext cx="13825" cy="16950"/>
              </a:xfrm>
              <a:custGeom>
                <a:avLst/>
                <a:gdLst/>
                <a:ahLst/>
                <a:cxnLst/>
                <a:rect l="l" t="t" r="r" b="b"/>
                <a:pathLst>
                  <a:path w="553" h="678" extrusionOk="0">
                    <a:moveTo>
                      <a:pt x="402" y="0"/>
                    </a:moveTo>
                    <a:cubicBezTo>
                      <a:pt x="277" y="239"/>
                      <a:pt x="151" y="465"/>
                      <a:pt x="1" y="678"/>
                    </a:cubicBezTo>
                    <a:lnTo>
                      <a:pt x="553" y="678"/>
                    </a:lnTo>
                    <a:cubicBezTo>
                      <a:pt x="515" y="452"/>
                      <a:pt x="465" y="226"/>
                      <a:pt x="402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58" name="Google Shape;258;p24"/>
              <p:cNvSpPr/>
              <p:nvPr/>
            </p:nvSpPr>
            <p:spPr>
              <a:xfrm>
                <a:off x="529875" y="4163825"/>
                <a:ext cx="108575" cy="170675"/>
              </a:xfrm>
              <a:custGeom>
                <a:avLst/>
                <a:gdLst/>
                <a:ahLst/>
                <a:cxnLst/>
                <a:rect l="l" t="t" r="r" b="b"/>
                <a:pathLst>
                  <a:path w="4343" h="6827" extrusionOk="0">
                    <a:moveTo>
                      <a:pt x="0" y="0"/>
                    </a:moveTo>
                    <a:lnTo>
                      <a:pt x="0" y="6827"/>
                    </a:lnTo>
                    <a:lnTo>
                      <a:pt x="4342" y="6827"/>
                    </a:lnTo>
                    <a:cubicBezTo>
                      <a:pt x="2799" y="4668"/>
                      <a:pt x="1331" y="2334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59" name="Google Shape;259;p24"/>
              <p:cNvSpPr/>
              <p:nvPr/>
            </p:nvSpPr>
            <p:spPr>
              <a:xfrm>
                <a:off x="529875" y="3526025"/>
                <a:ext cx="1175225" cy="808475"/>
              </a:xfrm>
              <a:custGeom>
                <a:avLst/>
                <a:gdLst/>
                <a:ahLst/>
                <a:cxnLst/>
                <a:rect l="l" t="t" r="r" b="b"/>
                <a:pathLst>
                  <a:path w="47009" h="32339" extrusionOk="0">
                    <a:moveTo>
                      <a:pt x="0" y="1"/>
                    </a:moveTo>
                    <a:lnTo>
                      <a:pt x="0" y="1519"/>
                    </a:lnTo>
                    <a:lnTo>
                      <a:pt x="0" y="1782"/>
                    </a:lnTo>
                    <a:lnTo>
                      <a:pt x="0" y="10742"/>
                    </a:lnTo>
                    <a:cubicBezTo>
                      <a:pt x="5710" y="14595"/>
                      <a:pt x="10830" y="19602"/>
                      <a:pt x="16251" y="24897"/>
                    </a:cubicBezTo>
                    <a:lnTo>
                      <a:pt x="17519" y="26140"/>
                    </a:lnTo>
                    <a:cubicBezTo>
                      <a:pt x="18234" y="26830"/>
                      <a:pt x="19025" y="27294"/>
                      <a:pt x="19865" y="27558"/>
                    </a:cubicBezTo>
                    <a:cubicBezTo>
                      <a:pt x="20369" y="27712"/>
                      <a:pt x="20894" y="27788"/>
                      <a:pt x="21439" y="27788"/>
                    </a:cubicBezTo>
                    <a:cubicBezTo>
                      <a:pt x="21737" y="27788"/>
                      <a:pt x="22040" y="27765"/>
                      <a:pt x="22350" y="27721"/>
                    </a:cubicBezTo>
                    <a:cubicBezTo>
                      <a:pt x="24998" y="27231"/>
                      <a:pt x="27344" y="25588"/>
                      <a:pt x="29628" y="23994"/>
                    </a:cubicBezTo>
                    <a:cubicBezTo>
                      <a:pt x="31046" y="23003"/>
                      <a:pt x="32515" y="21974"/>
                      <a:pt x="34045" y="21246"/>
                    </a:cubicBezTo>
                    <a:lnTo>
                      <a:pt x="34045" y="21246"/>
                    </a:lnTo>
                    <a:cubicBezTo>
                      <a:pt x="32515" y="21559"/>
                      <a:pt x="30958" y="22199"/>
                      <a:pt x="29478" y="22814"/>
                    </a:cubicBezTo>
                    <a:cubicBezTo>
                      <a:pt x="27548" y="23628"/>
                      <a:pt x="25480" y="24394"/>
                      <a:pt x="23492" y="24394"/>
                    </a:cubicBezTo>
                    <a:cubicBezTo>
                      <a:pt x="22260" y="24394"/>
                      <a:pt x="21059" y="24100"/>
                      <a:pt x="19941" y="23341"/>
                    </a:cubicBezTo>
                    <a:cubicBezTo>
                      <a:pt x="16866" y="21258"/>
                      <a:pt x="15486" y="16402"/>
                      <a:pt x="13265" y="12825"/>
                    </a:cubicBezTo>
                    <a:cubicBezTo>
                      <a:pt x="11345" y="9738"/>
                      <a:pt x="8760" y="7567"/>
                      <a:pt x="6187" y="5522"/>
                    </a:cubicBezTo>
                    <a:cubicBezTo>
                      <a:pt x="5208" y="4744"/>
                      <a:pt x="4217" y="3979"/>
                      <a:pt x="3251" y="3150"/>
                    </a:cubicBezTo>
                    <a:lnTo>
                      <a:pt x="3251" y="3150"/>
                    </a:lnTo>
                    <a:cubicBezTo>
                      <a:pt x="8483" y="5547"/>
                      <a:pt x="14068" y="9199"/>
                      <a:pt x="18410" y="16502"/>
                    </a:cubicBezTo>
                    <a:lnTo>
                      <a:pt x="18497" y="16665"/>
                    </a:lnTo>
                    <a:cubicBezTo>
                      <a:pt x="19025" y="17544"/>
                      <a:pt x="19552" y="18435"/>
                      <a:pt x="20317" y="18887"/>
                    </a:cubicBezTo>
                    <a:cubicBezTo>
                      <a:pt x="20880" y="19211"/>
                      <a:pt x="21460" y="19350"/>
                      <a:pt x="22047" y="19350"/>
                    </a:cubicBezTo>
                    <a:cubicBezTo>
                      <a:pt x="24117" y="19350"/>
                      <a:pt x="26276" y="17617"/>
                      <a:pt x="28085" y="16151"/>
                    </a:cubicBezTo>
                    <a:cubicBezTo>
                      <a:pt x="28411" y="15887"/>
                      <a:pt x="28725" y="15636"/>
                      <a:pt x="29026" y="15398"/>
                    </a:cubicBezTo>
                    <a:cubicBezTo>
                      <a:pt x="31348" y="13616"/>
                      <a:pt x="34163" y="11453"/>
                      <a:pt x="37103" y="11453"/>
                    </a:cubicBezTo>
                    <a:cubicBezTo>
                      <a:pt x="37578" y="11453"/>
                      <a:pt x="38057" y="11509"/>
                      <a:pt x="38538" y="11633"/>
                    </a:cubicBezTo>
                    <a:cubicBezTo>
                      <a:pt x="40031" y="12010"/>
                      <a:pt x="41487" y="13064"/>
                      <a:pt x="42754" y="14683"/>
                    </a:cubicBezTo>
                    <a:cubicBezTo>
                      <a:pt x="45051" y="17632"/>
                      <a:pt x="46808" y="24132"/>
                      <a:pt x="45754" y="29089"/>
                    </a:cubicBezTo>
                    <a:cubicBezTo>
                      <a:pt x="45578" y="29942"/>
                      <a:pt x="45327" y="30695"/>
                      <a:pt x="44988" y="31360"/>
                    </a:cubicBezTo>
                    <a:cubicBezTo>
                      <a:pt x="44812" y="31711"/>
                      <a:pt x="44612" y="32038"/>
                      <a:pt x="44398" y="32339"/>
                    </a:cubicBezTo>
                    <a:lnTo>
                      <a:pt x="44662" y="32339"/>
                    </a:lnTo>
                    <a:cubicBezTo>
                      <a:pt x="44812" y="32126"/>
                      <a:pt x="44938" y="31900"/>
                      <a:pt x="45063" y="31661"/>
                    </a:cubicBezTo>
                    <a:cubicBezTo>
                      <a:pt x="45452" y="30933"/>
                      <a:pt x="45741" y="30105"/>
                      <a:pt x="45942" y="29151"/>
                    </a:cubicBezTo>
                    <a:cubicBezTo>
                      <a:pt x="47008" y="24107"/>
                      <a:pt x="45227" y="17506"/>
                      <a:pt x="42880" y="14507"/>
                    </a:cubicBezTo>
                    <a:cubicBezTo>
                      <a:pt x="41600" y="12851"/>
                      <a:pt x="40107" y="11771"/>
                      <a:pt x="38576" y="11382"/>
                    </a:cubicBezTo>
                    <a:cubicBezTo>
                      <a:pt x="38083" y="11256"/>
                      <a:pt x="37593" y="11198"/>
                      <a:pt x="37107" y="11198"/>
                    </a:cubicBezTo>
                    <a:cubicBezTo>
                      <a:pt x="34115" y="11198"/>
                      <a:pt x="31281" y="13382"/>
                      <a:pt x="28938" y="15185"/>
                    </a:cubicBezTo>
                    <a:cubicBezTo>
                      <a:pt x="28637" y="15423"/>
                      <a:pt x="28311" y="15674"/>
                      <a:pt x="27984" y="15950"/>
                    </a:cubicBezTo>
                    <a:cubicBezTo>
                      <a:pt x="26197" y="17384"/>
                      <a:pt x="24064" y="19102"/>
                      <a:pt x="22042" y="19102"/>
                    </a:cubicBezTo>
                    <a:cubicBezTo>
                      <a:pt x="21481" y="19102"/>
                      <a:pt x="20927" y="18969"/>
                      <a:pt x="20392" y="18661"/>
                    </a:cubicBezTo>
                    <a:cubicBezTo>
                      <a:pt x="19677" y="18234"/>
                      <a:pt x="19150" y="17356"/>
                      <a:pt x="18648" y="16515"/>
                    </a:cubicBezTo>
                    <a:lnTo>
                      <a:pt x="18560" y="16352"/>
                    </a:lnTo>
                    <a:cubicBezTo>
                      <a:pt x="13992" y="8672"/>
                      <a:pt x="8069" y="5008"/>
                      <a:pt x="2623" y="2611"/>
                    </a:cubicBezTo>
                    <a:cubicBezTo>
                      <a:pt x="1707" y="1808"/>
                      <a:pt x="829" y="942"/>
                      <a:pt x="0" y="1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  <p:sp>
        <p:nvSpPr>
          <p:cNvPr id="260" name="Google Shape;260;p24"/>
          <p:cNvSpPr txBox="1">
            <a:spLocks noGrp="1"/>
          </p:cNvSpPr>
          <p:nvPr>
            <p:ph type="title"/>
          </p:nvPr>
        </p:nvSpPr>
        <p:spPr>
          <a:xfrm>
            <a:off x="623400" y="1080000"/>
            <a:ext cx="17041200" cy="1287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7001" b="1">
                <a:solidFill>
                  <a:srgbClr val="EA8C6D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7001" b="1">
                <a:solidFill>
                  <a:srgbClr val="EA8C6D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7001" b="1">
                <a:solidFill>
                  <a:srgbClr val="EA8C6D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7001" b="1">
                <a:solidFill>
                  <a:srgbClr val="EA8C6D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7001" b="1">
                <a:solidFill>
                  <a:srgbClr val="EA8C6D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7001" b="1">
                <a:solidFill>
                  <a:srgbClr val="EA8C6D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7001" b="1">
                <a:solidFill>
                  <a:srgbClr val="EA8C6D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7001" b="1">
                <a:solidFill>
                  <a:srgbClr val="EA8C6D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7001" b="1"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6964244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Title and text 2">
    <p:spTree>
      <p:nvGrpSpPr>
        <p:cNvPr id="1" name="Shape 2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2" name="Google Shape;262;p25"/>
          <p:cNvGrpSpPr/>
          <p:nvPr/>
        </p:nvGrpSpPr>
        <p:grpSpPr>
          <a:xfrm flipH="1">
            <a:off x="-5149" y="15"/>
            <a:ext cx="18293150" cy="10290186"/>
            <a:chOff x="-2575" y="7"/>
            <a:chExt cx="9146575" cy="5145093"/>
          </a:xfrm>
        </p:grpSpPr>
        <p:grpSp>
          <p:nvGrpSpPr>
            <p:cNvPr id="263" name="Google Shape;263;p25"/>
            <p:cNvGrpSpPr/>
            <p:nvPr/>
          </p:nvGrpSpPr>
          <p:grpSpPr>
            <a:xfrm>
              <a:off x="-2575" y="7"/>
              <a:ext cx="3472736" cy="2184757"/>
              <a:chOff x="5223150" y="2771850"/>
              <a:chExt cx="1210350" cy="761425"/>
            </a:xfrm>
          </p:grpSpPr>
          <p:sp>
            <p:nvSpPr>
              <p:cNvPr id="264" name="Google Shape;264;p25"/>
              <p:cNvSpPr/>
              <p:nvPr/>
            </p:nvSpPr>
            <p:spPr>
              <a:xfrm>
                <a:off x="5223150" y="2771850"/>
                <a:ext cx="1210350" cy="761425"/>
              </a:xfrm>
              <a:custGeom>
                <a:avLst/>
                <a:gdLst/>
                <a:ahLst/>
                <a:cxnLst/>
                <a:rect l="l" t="t" r="r" b="b"/>
                <a:pathLst>
                  <a:path w="48414" h="30457" extrusionOk="0">
                    <a:moveTo>
                      <a:pt x="40056" y="0"/>
                    </a:moveTo>
                    <a:cubicBezTo>
                      <a:pt x="39667" y="891"/>
                      <a:pt x="39228" y="1870"/>
                      <a:pt x="38764" y="2861"/>
                    </a:cubicBezTo>
                    <a:cubicBezTo>
                      <a:pt x="38111" y="4254"/>
                      <a:pt x="37521" y="5409"/>
                      <a:pt x="36944" y="6400"/>
                    </a:cubicBezTo>
                    <a:cubicBezTo>
                      <a:pt x="34723" y="10843"/>
                      <a:pt x="31313" y="13395"/>
                      <a:pt x="27749" y="13395"/>
                    </a:cubicBezTo>
                    <a:cubicBezTo>
                      <a:pt x="27186" y="13395"/>
                      <a:pt x="26619" y="13332"/>
                      <a:pt x="26052" y="13202"/>
                    </a:cubicBezTo>
                    <a:cubicBezTo>
                      <a:pt x="22772" y="12346"/>
                      <a:pt x="19727" y="11914"/>
                      <a:pt x="16882" y="11914"/>
                    </a:cubicBezTo>
                    <a:cubicBezTo>
                      <a:pt x="10508" y="11914"/>
                      <a:pt x="5136" y="14081"/>
                      <a:pt x="364" y="18497"/>
                    </a:cubicBezTo>
                    <a:cubicBezTo>
                      <a:pt x="239" y="18598"/>
                      <a:pt x="126" y="18698"/>
                      <a:pt x="0" y="18798"/>
                    </a:cubicBezTo>
                    <a:lnTo>
                      <a:pt x="0" y="26553"/>
                    </a:lnTo>
                    <a:cubicBezTo>
                      <a:pt x="980" y="27043"/>
                      <a:pt x="2059" y="27265"/>
                      <a:pt x="3151" y="27265"/>
                    </a:cubicBezTo>
                    <a:cubicBezTo>
                      <a:pt x="4325" y="27265"/>
                      <a:pt x="5515" y="27009"/>
                      <a:pt x="6614" y="26553"/>
                    </a:cubicBezTo>
                    <a:cubicBezTo>
                      <a:pt x="9174" y="25499"/>
                      <a:pt x="11357" y="23504"/>
                      <a:pt x="13440" y="21496"/>
                    </a:cubicBezTo>
                    <a:cubicBezTo>
                      <a:pt x="13842" y="21107"/>
                      <a:pt x="14231" y="20718"/>
                      <a:pt x="14632" y="20342"/>
                    </a:cubicBezTo>
                    <a:lnTo>
                      <a:pt x="14632" y="20342"/>
                    </a:lnTo>
                    <a:cubicBezTo>
                      <a:pt x="14143" y="20957"/>
                      <a:pt x="13653" y="21572"/>
                      <a:pt x="13177" y="22186"/>
                    </a:cubicBezTo>
                    <a:cubicBezTo>
                      <a:pt x="10880" y="25148"/>
                      <a:pt x="8709" y="27934"/>
                      <a:pt x="5296" y="29251"/>
                    </a:cubicBezTo>
                    <a:cubicBezTo>
                      <a:pt x="4530" y="29502"/>
                      <a:pt x="3715" y="29703"/>
                      <a:pt x="2836" y="29866"/>
                    </a:cubicBezTo>
                    <a:cubicBezTo>
                      <a:pt x="1895" y="30042"/>
                      <a:pt x="954" y="30155"/>
                      <a:pt x="0" y="30218"/>
                    </a:cubicBezTo>
                    <a:lnTo>
                      <a:pt x="0" y="30456"/>
                    </a:lnTo>
                    <a:cubicBezTo>
                      <a:pt x="954" y="30406"/>
                      <a:pt x="1920" y="30293"/>
                      <a:pt x="2874" y="30117"/>
                    </a:cubicBezTo>
                    <a:cubicBezTo>
                      <a:pt x="3740" y="29954"/>
                      <a:pt x="4568" y="29741"/>
                      <a:pt x="5346" y="29490"/>
                    </a:cubicBezTo>
                    <a:cubicBezTo>
                      <a:pt x="8810" y="28160"/>
                      <a:pt x="11006" y="25349"/>
                      <a:pt x="13315" y="22362"/>
                    </a:cubicBezTo>
                    <a:cubicBezTo>
                      <a:pt x="14168" y="21258"/>
                      <a:pt x="15046" y="20128"/>
                      <a:pt x="16013" y="19062"/>
                    </a:cubicBezTo>
                    <a:cubicBezTo>
                      <a:pt x="17293" y="17920"/>
                      <a:pt x="18623" y="16866"/>
                      <a:pt x="20104" y="16100"/>
                    </a:cubicBezTo>
                    <a:cubicBezTo>
                      <a:pt x="22049" y="15096"/>
                      <a:pt x="24169" y="14594"/>
                      <a:pt x="26328" y="14231"/>
                    </a:cubicBezTo>
                    <a:cubicBezTo>
                      <a:pt x="27256" y="14143"/>
                      <a:pt x="28198" y="14093"/>
                      <a:pt x="29139" y="14055"/>
                    </a:cubicBezTo>
                    <a:cubicBezTo>
                      <a:pt x="31021" y="13954"/>
                      <a:pt x="32979" y="13854"/>
                      <a:pt x="34886" y="13478"/>
                    </a:cubicBezTo>
                    <a:cubicBezTo>
                      <a:pt x="35890" y="13314"/>
                      <a:pt x="36706" y="13164"/>
                      <a:pt x="37434" y="13001"/>
                    </a:cubicBezTo>
                    <a:cubicBezTo>
                      <a:pt x="40458" y="12323"/>
                      <a:pt x="42554" y="11282"/>
                      <a:pt x="44260" y="9613"/>
                    </a:cubicBezTo>
                    <a:cubicBezTo>
                      <a:pt x="46368" y="7555"/>
                      <a:pt x="47811" y="4355"/>
                      <a:pt x="48326" y="603"/>
                    </a:cubicBezTo>
                    <a:cubicBezTo>
                      <a:pt x="48351" y="414"/>
                      <a:pt x="48389" y="214"/>
                      <a:pt x="48414" y="0"/>
                    </a:cubicBezTo>
                    <a:lnTo>
                      <a:pt x="48213" y="0"/>
                    </a:lnTo>
                    <a:cubicBezTo>
                      <a:pt x="48188" y="201"/>
                      <a:pt x="48163" y="389"/>
                      <a:pt x="48138" y="565"/>
                    </a:cubicBezTo>
                    <a:cubicBezTo>
                      <a:pt x="47636" y="4242"/>
                      <a:pt x="46218" y="7391"/>
                      <a:pt x="44147" y="9412"/>
                    </a:cubicBezTo>
                    <a:cubicBezTo>
                      <a:pt x="42466" y="11056"/>
                      <a:pt x="40395" y="12085"/>
                      <a:pt x="37396" y="12750"/>
                    </a:cubicBezTo>
                    <a:cubicBezTo>
                      <a:pt x="36681" y="12913"/>
                      <a:pt x="35865" y="13063"/>
                      <a:pt x="34861" y="13227"/>
                    </a:cubicBezTo>
                    <a:cubicBezTo>
                      <a:pt x="32954" y="13603"/>
                      <a:pt x="31009" y="13703"/>
                      <a:pt x="29139" y="13804"/>
                    </a:cubicBezTo>
                    <a:lnTo>
                      <a:pt x="29089" y="13804"/>
                    </a:lnTo>
                    <a:cubicBezTo>
                      <a:pt x="32941" y="13239"/>
                      <a:pt x="36693" y="12587"/>
                      <a:pt x="39554" y="9738"/>
                    </a:cubicBezTo>
                    <a:cubicBezTo>
                      <a:pt x="41838" y="7479"/>
                      <a:pt x="43131" y="4104"/>
                      <a:pt x="43595" y="690"/>
                    </a:cubicBezTo>
                    <a:cubicBezTo>
                      <a:pt x="43620" y="464"/>
                      <a:pt x="43645" y="239"/>
                      <a:pt x="4368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65" name="Google Shape;265;p25"/>
              <p:cNvSpPr/>
              <p:nvPr/>
            </p:nvSpPr>
            <p:spPr>
              <a:xfrm>
                <a:off x="5223150" y="2771850"/>
                <a:ext cx="996075" cy="462750"/>
              </a:xfrm>
              <a:custGeom>
                <a:avLst/>
                <a:gdLst/>
                <a:ahLst/>
                <a:cxnLst/>
                <a:rect l="l" t="t" r="r" b="b"/>
                <a:pathLst>
                  <a:path w="39843" h="18510" extrusionOk="0">
                    <a:moveTo>
                      <a:pt x="0" y="0"/>
                    </a:moveTo>
                    <a:lnTo>
                      <a:pt x="0" y="18510"/>
                    </a:lnTo>
                    <a:cubicBezTo>
                      <a:pt x="88" y="18434"/>
                      <a:pt x="163" y="18372"/>
                      <a:pt x="251" y="18296"/>
                    </a:cubicBezTo>
                    <a:cubicBezTo>
                      <a:pt x="5064" y="13848"/>
                      <a:pt x="10479" y="11662"/>
                      <a:pt x="16899" y="11662"/>
                    </a:cubicBezTo>
                    <a:cubicBezTo>
                      <a:pt x="19752" y="11662"/>
                      <a:pt x="22804" y="12093"/>
                      <a:pt x="26089" y="12951"/>
                    </a:cubicBezTo>
                    <a:cubicBezTo>
                      <a:pt x="26645" y="13079"/>
                      <a:pt x="27201" y="13142"/>
                      <a:pt x="27754" y="13142"/>
                    </a:cubicBezTo>
                    <a:cubicBezTo>
                      <a:pt x="31247" y="13142"/>
                      <a:pt x="34603" y="10628"/>
                      <a:pt x="36781" y="6262"/>
                    </a:cubicBezTo>
                    <a:cubicBezTo>
                      <a:pt x="37358" y="5271"/>
                      <a:pt x="37961" y="4116"/>
                      <a:pt x="38601" y="2736"/>
                    </a:cubicBezTo>
                    <a:cubicBezTo>
                      <a:pt x="39040" y="1795"/>
                      <a:pt x="39466" y="853"/>
                      <a:pt x="3984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266" name="Google Shape;266;p25"/>
            <p:cNvSpPr/>
            <p:nvPr/>
          </p:nvSpPr>
          <p:spPr>
            <a:xfrm rot="10800000" flipH="1">
              <a:off x="7080895" y="4053742"/>
              <a:ext cx="2063105" cy="1091358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267" name="Google Shape;267;p25"/>
          <p:cNvSpPr txBox="1">
            <a:spLocks noGrp="1"/>
          </p:cNvSpPr>
          <p:nvPr>
            <p:ph type="title"/>
          </p:nvPr>
        </p:nvSpPr>
        <p:spPr>
          <a:xfrm>
            <a:off x="1426451" y="1080000"/>
            <a:ext cx="11576400" cy="8592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 b="1"/>
            </a:lvl1pPr>
            <a:lvl2pPr lvl="1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>
                <a:latin typeface="Mallanna"/>
                <a:ea typeface="Mallanna"/>
                <a:cs typeface="Mallanna"/>
                <a:sym typeface="Mallanna"/>
              </a:defRPr>
            </a:lvl2pPr>
            <a:lvl3pPr lvl="2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>
                <a:latin typeface="Mallanna"/>
                <a:ea typeface="Mallanna"/>
                <a:cs typeface="Mallanna"/>
                <a:sym typeface="Mallanna"/>
              </a:defRPr>
            </a:lvl3pPr>
            <a:lvl4pPr lvl="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>
                <a:latin typeface="Mallanna"/>
                <a:ea typeface="Mallanna"/>
                <a:cs typeface="Mallanna"/>
                <a:sym typeface="Mallanna"/>
              </a:defRPr>
            </a:lvl4pPr>
            <a:lvl5pPr lvl="4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>
                <a:latin typeface="Mallanna"/>
                <a:ea typeface="Mallanna"/>
                <a:cs typeface="Mallanna"/>
                <a:sym typeface="Mallanna"/>
              </a:defRPr>
            </a:lvl5pPr>
            <a:lvl6pPr lvl="5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>
                <a:latin typeface="Mallanna"/>
                <a:ea typeface="Mallanna"/>
                <a:cs typeface="Mallanna"/>
                <a:sym typeface="Mallanna"/>
              </a:defRPr>
            </a:lvl6pPr>
            <a:lvl7pPr lvl="6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>
                <a:latin typeface="Mallanna"/>
                <a:ea typeface="Mallanna"/>
                <a:cs typeface="Mallanna"/>
                <a:sym typeface="Mallanna"/>
              </a:defRPr>
            </a:lvl7pPr>
            <a:lvl8pPr lvl="7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>
                <a:latin typeface="Mallanna"/>
                <a:ea typeface="Mallanna"/>
                <a:cs typeface="Mallanna"/>
                <a:sym typeface="Mallanna"/>
              </a:defRPr>
            </a:lvl8pPr>
            <a:lvl9pPr lvl="8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>
                <a:latin typeface="Mallanna"/>
                <a:ea typeface="Mallanna"/>
                <a:cs typeface="Mallanna"/>
                <a:sym typeface="Mallanna"/>
              </a:defRPr>
            </a:lvl9pPr>
          </a:lstStyle>
          <a:p>
            <a:endParaRPr/>
          </a:p>
        </p:txBody>
      </p:sp>
      <p:sp>
        <p:nvSpPr>
          <p:cNvPr id="268" name="Google Shape;268;p25"/>
          <p:cNvSpPr txBox="1">
            <a:spLocks noGrp="1"/>
          </p:cNvSpPr>
          <p:nvPr>
            <p:ph type="title" idx="2"/>
          </p:nvPr>
        </p:nvSpPr>
        <p:spPr>
          <a:xfrm>
            <a:off x="11148350" y="3556001"/>
            <a:ext cx="3108000" cy="17886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300"/>
              <a:buNone/>
              <a:defRPr sz="6000" b="1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  <p:sp>
        <p:nvSpPr>
          <p:cNvPr id="269" name="Google Shape;269;p25"/>
          <p:cNvSpPr txBox="1">
            <a:spLocks noGrp="1"/>
          </p:cNvSpPr>
          <p:nvPr>
            <p:ph type="subTitle" idx="1"/>
          </p:nvPr>
        </p:nvSpPr>
        <p:spPr>
          <a:xfrm>
            <a:off x="11148350" y="5705450"/>
            <a:ext cx="5713200" cy="23112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Happy Monkey"/>
              <a:buNone/>
              <a:defRPr sz="32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5600">
                <a:solidFill>
                  <a:srgbClr val="EA8C6D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5600">
                <a:solidFill>
                  <a:srgbClr val="EA8C6D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5600">
                <a:solidFill>
                  <a:srgbClr val="EA8C6D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5600">
                <a:solidFill>
                  <a:srgbClr val="EA8C6D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5600">
                <a:solidFill>
                  <a:srgbClr val="EA8C6D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5600">
                <a:solidFill>
                  <a:srgbClr val="EA8C6D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5600">
                <a:solidFill>
                  <a:srgbClr val="EA8C6D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5600"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5546072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Title and text 3">
    <p:spTree>
      <p:nvGrpSpPr>
        <p:cNvPr id="1" name="Shape 2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1" name="Google Shape;271;p26"/>
          <p:cNvGrpSpPr/>
          <p:nvPr/>
        </p:nvGrpSpPr>
        <p:grpSpPr>
          <a:xfrm flipH="1">
            <a:off x="-29317" y="-12366"/>
            <a:ext cx="18317318" cy="10335420"/>
            <a:chOff x="-14659" y="-6183"/>
            <a:chExt cx="9158659" cy="5167710"/>
          </a:xfrm>
        </p:grpSpPr>
        <p:sp>
          <p:nvSpPr>
            <p:cNvPr id="272" name="Google Shape;272;p26"/>
            <p:cNvSpPr/>
            <p:nvPr/>
          </p:nvSpPr>
          <p:spPr>
            <a:xfrm>
              <a:off x="7080895" y="-6183"/>
              <a:ext cx="2063105" cy="1091358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pSp>
          <p:nvGrpSpPr>
            <p:cNvPr id="273" name="Google Shape;273;p26"/>
            <p:cNvGrpSpPr/>
            <p:nvPr/>
          </p:nvGrpSpPr>
          <p:grpSpPr>
            <a:xfrm>
              <a:off x="-14659" y="2815576"/>
              <a:ext cx="3410268" cy="2345952"/>
              <a:chOff x="529875" y="3526025"/>
              <a:chExt cx="1175225" cy="808475"/>
            </a:xfrm>
          </p:grpSpPr>
          <p:sp>
            <p:nvSpPr>
              <p:cNvPr id="274" name="Google Shape;274;p26"/>
              <p:cNvSpPr/>
              <p:nvPr/>
            </p:nvSpPr>
            <p:spPr>
              <a:xfrm>
                <a:off x="529875" y="3801475"/>
                <a:ext cx="1041575" cy="533025"/>
              </a:xfrm>
              <a:custGeom>
                <a:avLst/>
                <a:gdLst/>
                <a:ahLst/>
                <a:cxnLst/>
                <a:rect l="l" t="t" r="r" b="b"/>
                <a:pathLst>
                  <a:path w="41663" h="21321" extrusionOk="0">
                    <a:moveTo>
                      <a:pt x="0" y="0"/>
                    </a:moveTo>
                    <a:lnTo>
                      <a:pt x="0" y="14080"/>
                    </a:lnTo>
                    <a:cubicBezTo>
                      <a:pt x="1431" y="16628"/>
                      <a:pt x="2975" y="19087"/>
                      <a:pt x="4593" y="21321"/>
                    </a:cubicBezTo>
                    <a:lnTo>
                      <a:pt x="41336" y="21321"/>
                    </a:lnTo>
                    <a:cubicBezTo>
                      <a:pt x="41663" y="18146"/>
                      <a:pt x="41612" y="14306"/>
                      <a:pt x="40508" y="11897"/>
                    </a:cubicBezTo>
                    <a:cubicBezTo>
                      <a:pt x="40044" y="11457"/>
                      <a:pt x="39554" y="11081"/>
                      <a:pt x="39027" y="10792"/>
                    </a:cubicBezTo>
                    <a:cubicBezTo>
                      <a:pt x="38031" y="10235"/>
                      <a:pt x="36981" y="10013"/>
                      <a:pt x="35913" y="10013"/>
                    </a:cubicBezTo>
                    <a:cubicBezTo>
                      <a:pt x="35610" y="10013"/>
                      <a:pt x="35305" y="10031"/>
                      <a:pt x="34999" y="10065"/>
                    </a:cubicBezTo>
                    <a:cubicBezTo>
                      <a:pt x="33142" y="10805"/>
                      <a:pt x="31410" y="12022"/>
                      <a:pt x="29716" y="13202"/>
                    </a:cubicBezTo>
                    <a:cubicBezTo>
                      <a:pt x="27420" y="14795"/>
                      <a:pt x="25061" y="16452"/>
                      <a:pt x="22375" y="16954"/>
                    </a:cubicBezTo>
                    <a:cubicBezTo>
                      <a:pt x="22060" y="16998"/>
                      <a:pt x="21751" y="17020"/>
                      <a:pt x="21449" y="17020"/>
                    </a:cubicBezTo>
                    <a:cubicBezTo>
                      <a:pt x="20884" y="17020"/>
                      <a:pt x="20343" y="16942"/>
                      <a:pt x="19828" y="16778"/>
                    </a:cubicBezTo>
                    <a:cubicBezTo>
                      <a:pt x="18962" y="16515"/>
                      <a:pt x="18146" y="16025"/>
                      <a:pt x="17393" y="15323"/>
                    </a:cubicBezTo>
                    <a:lnTo>
                      <a:pt x="16126" y="14080"/>
                    </a:lnTo>
                    <a:cubicBezTo>
                      <a:pt x="10755" y="8822"/>
                      <a:pt x="5660" y="3840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75" name="Google Shape;275;p26"/>
              <p:cNvSpPr/>
              <p:nvPr/>
            </p:nvSpPr>
            <p:spPr>
              <a:xfrm>
                <a:off x="1551675" y="4108300"/>
                <a:ext cx="102925" cy="226200"/>
              </a:xfrm>
              <a:custGeom>
                <a:avLst/>
                <a:gdLst/>
                <a:ahLst/>
                <a:cxnLst/>
                <a:rect l="l" t="t" r="r" b="b"/>
                <a:pathLst>
                  <a:path w="4117" h="9048" extrusionOk="0">
                    <a:moveTo>
                      <a:pt x="0" y="0"/>
                    </a:moveTo>
                    <a:lnTo>
                      <a:pt x="0" y="0"/>
                    </a:lnTo>
                    <a:cubicBezTo>
                      <a:pt x="929" y="2472"/>
                      <a:pt x="966" y="6049"/>
                      <a:pt x="653" y="9048"/>
                    </a:cubicBezTo>
                    <a:lnTo>
                      <a:pt x="3526" y="9048"/>
                    </a:lnTo>
                    <a:cubicBezTo>
                      <a:pt x="3740" y="8747"/>
                      <a:pt x="3940" y="8420"/>
                      <a:pt x="4116" y="8069"/>
                    </a:cubicBezTo>
                    <a:cubicBezTo>
                      <a:pt x="3915" y="7304"/>
                      <a:pt x="3652" y="6551"/>
                      <a:pt x="3363" y="5835"/>
                    </a:cubicBezTo>
                    <a:cubicBezTo>
                      <a:pt x="2497" y="3652"/>
                      <a:pt x="1406" y="1519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76" name="Google Shape;276;p26"/>
              <p:cNvSpPr/>
              <p:nvPr/>
            </p:nvSpPr>
            <p:spPr>
              <a:xfrm>
                <a:off x="1646400" y="4317550"/>
                <a:ext cx="13825" cy="16950"/>
              </a:xfrm>
              <a:custGeom>
                <a:avLst/>
                <a:gdLst/>
                <a:ahLst/>
                <a:cxnLst/>
                <a:rect l="l" t="t" r="r" b="b"/>
                <a:pathLst>
                  <a:path w="553" h="678" extrusionOk="0">
                    <a:moveTo>
                      <a:pt x="402" y="0"/>
                    </a:moveTo>
                    <a:cubicBezTo>
                      <a:pt x="277" y="239"/>
                      <a:pt x="151" y="465"/>
                      <a:pt x="1" y="678"/>
                    </a:cubicBezTo>
                    <a:lnTo>
                      <a:pt x="553" y="678"/>
                    </a:lnTo>
                    <a:cubicBezTo>
                      <a:pt x="515" y="452"/>
                      <a:pt x="465" y="226"/>
                      <a:pt x="402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77" name="Google Shape;277;p26"/>
              <p:cNvSpPr/>
              <p:nvPr/>
            </p:nvSpPr>
            <p:spPr>
              <a:xfrm>
                <a:off x="529875" y="4163825"/>
                <a:ext cx="108575" cy="170675"/>
              </a:xfrm>
              <a:custGeom>
                <a:avLst/>
                <a:gdLst/>
                <a:ahLst/>
                <a:cxnLst/>
                <a:rect l="l" t="t" r="r" b="b"/>
                <a:pathLst>
                  <a:path w="4343" h="6827" extrusionOk="0">
                    <a:moveTo>
                      <a:pt x="0" y="0"/>
                    </a:moveTo>
                    <a:lnTo>
                      <a:pt x="0" y="6827"/>
                    </a:lnTo>
                    <a:lnTo>
                      <a:pt x="4342" y="6827"/>
                    </a:lnTo>
                    <a:cubicBezTo>
                      <a:pt x="2799" y="4668"/>
                      <a:pt x="1331" y="2334"/>
                      <a:pt x="0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78" name="Google Shape;278;p26"/>
              <p:cNvSpPr/>
              <p:nvPr/>
            </p:nvSpPr>
            <p:spPr>
              <a:xfrm>
                <a:off x="529875" y="3526025"/>
                <a:ext cx="1175225" cy="808475"/>
              </a:xfrm>
              <a:custGeom>
                <a:avLst/>
                <a:gdLst/>
                <a:ahLst/>
                <a:cxnLst/>
                <a:rect l="l" t="t" r="r" b="b"/>
                <a:pathLst>
                  <a:path w="47009" h="32339" extrusionOk="0">
                    <a:moveTo>
                      <a:pt x="0" y="1"/>
                    </a:moveTo>
                    <a:lnTo>
                      <a:pt x="0" y="1519"/>
                    </a:lnTo>
                    <a:lnTo>
                      <a:pt x="0" y="1782"/>
                    </a:lnTo>
                    <a:lnTo>
                      <a:pt x="0" y="10742"/>
                    </a:lnTo>
                    <a:cubicBezTo>
                      <a:pt x="5710" y="14595"/>
                      <a:pt x="10830" y="19602"/>
                      <a:pt x="16251" y="24897"/>
                    </a:cubicBezTo>
                    <a:lnTo>
                      <a:pt x="17519" y="26140"/>
                    </a:lnTo>
                    <a:cubicBezTo>
                      <a:pt x="18234" y="26830"/>
                      <a:pt x="19025" y="27294"/>
                      <a:pt x="19865" y="27558"/>
                    </a:cubicBezTo>
                    <a:cubicBezTo>
                      <a:pt x="20369" y="27712"/>
                      <a:pt x="20894" y="27788"/>
                      <a:pt x="21439" y="27788"/>
                    </a:cubicBezTo>
                    <a:cubicBezTo>
                      <a:pt x="21737" y="27788"/>
                      <a:pt x="22040" y="27765"/>
                      <a:pt x="22350" y="27721"/>
                    </a:cubicBezTo>
                    <a:cubicBezTo>
                      <a:pt x="24998" y="27231"/>
                      <a:pt x="27344" y="25588"/>
                      <a:pt x="29628" y="23994"/>
                    </a:cubicBezTo>
                    <a:cubicBezTo>
                      <a:pt x="31046" y="23003"/>
                      <a:pt x="32515" y="21974"/>
                      <a:pt x="34045" y="21246"/>
                    </a:cubicBezTo>
                    <a:lnTo>
                      <a:pt x="34045" y="21246"/>
                    </a:lnTo>
                    <a:cubicBezTo>
                      <a:pt x="32515" y="21559"/>
                      <a:pt x="30958" y="22199"/>
                      <a:pt x="29478" y="22814"/>
                    </a:cubicBezTo>
                    <a:cubicBezTo>
                      <a:pt x="27548" y="23628"/>
                      <a:pt x="25480" y="24394"/>
                      <a:pt x="23492" y="24394"/>
                    </a:cubicBezTo>
                    <a:cubicBezTo>
                      <a:pt x="22260" y="24394"/>
                      <a:pt x="21059" y="24100"/>
                      <a:pt x="19941" y="23341"/>
                    </a:cubicBezTo>
                    <a:cubicBezTo>
                      <a:pt x="16866" y="21258"/>
                      <a:pt x="15486" y="16402"/>
                      <a:pt x="13265" y="12825"/>
                    </a:cubicBezTo>
                    <a:cubicBezTo>
                      <a:pt x="11345" y="9738"/>
                      <a:pt x="8760" y="7567"/>
                      <a:pt x="6187" y="5522"/>
                    </a:cubicBezTo>
                    <a:cubicBezTo>
                      <a:pt x="5208" y="4744"/>
                      <a:pt x="4217" y="3979"/>
                      <a:pt x="3251" y="3150"/>
                    </a:cubicBezTo>
                    <a:lnTo>
                      <a:pt x="3251" y="3150"/>
                    </a:lnTo>
                    <a:cubicBezTo>
                      <a:pt x="8483" y="5547"/>
                      <a:pt x="14068" y="9199"/>
                      <a:pt x="18410" y="16502"/>
                    </a:cubicBezTo>
                    <a:lnTo>
                      <a:pt x="18497" y="16665"/>
                    </a:lnTo>
                    <a:cubicBezTo>
                      <a:pt x="19025" y="17544"/>
                      <a:pt x="19552" y="18435"/>
                      <a:pt x="20317" y="18887"/>
                    </a:cubicBezTo>
                    <a:cubicBezTo>
                      <a:pt x="20880" y="19211"/>
                      <a:pt x="21460" y="19350"/>
                      <a:pt x="22047" y="19350"/>
                    </a:cubicBezTo>
                    <a:cubicBezTo>
                      <a:pt x="24117" y="19350"/>
                      <a:pt x="26276" y="17617"/>
                      <a:pt x="28085" y="16151"/>
                    </a:cubicBezTo>
                    <a:cubicBezTo>
                      <a:pt x="28411" y="15887"/>
                      <a:pt x="28725" y="15636"/>
                      <a:pt x="29026" y="15398"/>
                    </a:cubicBezTo>
                    <a:cubicBezTo>
                      <a:pt x="31348" y="13616"/>
                      <a:pt x="34163" y="11453"/>
                      <a:pt x="37103" y="11453"/>
                    </a:cubicBezTo>
                    <a:cubicBezTo>
                      <a:pt x="37578" y="11453"/>
                      <a:pt x="38057" y="11509"/>
                      <a:pt x="38538" y="11633"/>
                    </a:cubicBezTo>
                    <a:cubicBezTo>
                      <a:pt x="40031" y="12010"/>
                      <a:pt x="41487" y="13064"/>
                      <a:pt x="42754" y="14683"/>
                    </a:cubicBezTo>
                    <a:cubicBezTo>
                      <a:pt x="45051" y="17632"/>
                      <a:pt x="46808" y="24132"/>
                      <a:pt x="45754" y="29089"/>
                    </a:cubicBezTo>
                    <a:cubicBezTo>
                      <a:pt x="45578" y="29942"/>
                      <a:pt x="45327" y="30695"/>
                      <a:pt x="44988" y="31360"/>
                    </a:cubicBezTo>
                    <a:cubicBezTo>
                      <a:pt x="44812" y="31711"/>
                      <a:pt x="44612" y="32038"/>
                      <a:pt x="44398" y="32339"/>
                    </a:cubicBezTo>
                    <a:lnTo>
                      <a:pt x="44662" y="32339"/>
                    </a:lnTo>
                    <a:cubicBezTo>
                      <a:pt x="44812" y="32126"/>
                      <a:pt x="44938" y="31900"/>
                      <a:pt x="45063" y="31661"/>
                    </a:cubicBezTo>
                    <a:cubicBezTo>
                      <a:pt x="45452" y="30933"/>
                      <a:pt x="45741" y="30105"/>
                      <a:pt x="45942" y="29151"/>
                    </a:cubicBezTo>
                    <a:cubicBezTo>
                      <a:pt x="47008" y="24107"/>
                      <a:pt x="45227" y="17506"/>
                      <a:pt x="42880" y="14507"/>
                    </a:cubicBezTo>
                    <a:cubicBezTo>
                      <a:pt x="41600" y="12851"/>
                      <a:pt x="40107" y="11771"/>
                      <a:pt x="38576" y="11382"/>
                    </a:cubicBezTo>
                    <a:cubicBezTo>
                      <a:pt x="38083" y="11256"/>
                      <a:pt x="37593" y="11198"/>
                      <a:pt x="37107" y="11198"/>
                    </a:cubicBezTo>
                    <a:cubicBezTo>
                      <a:pt x="34115" y="11198"/>
                      <a:pt x="31281" y="13382"/>
                      <a:pt x="28938" y="15185"/>
                    </a:cubicBezTo>
                    <a:cubicBezTo>
                      <a:pt x="28637" y="15423"/>
                      <a:pt x="28311" y="15674"/>
                      <a:pt x="27984" y="15950"/>
                    </a:cubicBezTo>
                    <a:cubicBezTo>
                      <a:pt x="26197" y="17384"/>
                      <a:pt x="24064" y="19102"/>
                      <a:pt x="22042" y="19102"/>
                    </a:cubicBezTo>
                    <a:cubicBezTo>
                      <a:pt x="21481" y="19102"/>
                      <a:pt x="20927" y="18969"/>
                      <a:pt x="20392" y="18661"/>
                    </a:cubicBezTo>
                    <a:cubicBezTo>
                      <a:pt x="19677" y="18234"/>
                      <a:pt x="19150" y="17356"/>
                      <a:pt x="18648" y="16515"/>
                    </a:cubicBezTo>
                    <a:lnTo>
                      <a:pt x="18560" y="16352"/>
                    </a:lnTo>
                    <a:cubicBezTo>
                      <a:pt x="13992" y="8672"/>
                      <a:pt x="8069" y="5008"/>
                      <a:pt x="2623" y="2611"/>
                    </a:cubicBezTo>
                    <a:cubicBezTo>
                      <a:pt x="1707" y="1808"/>
                      <a:pt x="829" y="942"/>
                      <a:pt x="0" y="1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  <p:sp>
        <p:nvSpPr>
          <p:cNvPr id="279" name="Google Shape;279;p26"/>
          <p:cNvSpPr txBox="1">
            <a:spLocks noGrp="1"/>
          </p:cNvSpPr>
          <p:nvPr>
            <p:ph type="title"/>
          </p:nvPr>
        </p:nvSpPr>
        <p:spPr>
          <a:xfrm>
            <a:off x="4031700" y="1079000"/>
            <a:ext cx="12829800" cy="8598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 b="1"/>
            </a:lvl1pPr>
            <a:lvl2pPr lvl="1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>
                <a:latin typeface="Mallanna"/>
                <a:ea typeface="Mallanna"/>
                <a:cs typeface="Mallanna"/>
                <a:sym typeface="Mallanna"/>
              </a:defRPr>
            </a:lvl2pPr>
            <a:lvl3pPr lvl="2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>
                <a:latin typeface="Mallanna"/>
                <a:ea typeface="Mallanna"/>
                <a:cs typeface="Mallanna"/>
                <a:sym typeface="Mallanna"/>
              </a:defRPr>
            </a:lvl3pPr>
            <a:lvl4pPr lvl="3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>
                <a:latin typeface="Mallanna"/>
                <a:ea typeface="Mallanna"/>
                <a:cs typeface="Mallanna"/>
                <a:sym typeface="Mallanna"/>
              </a:defRPr>
            </a:lvl4pPr>
            <a:lvl5pPr lvl="4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>
                <a:latin typeface="Mallanna"/>
                <a:ea typeface="Mallanna"/>
                <a:cs typeface="Mallanna"/>
                <a:sym typeface="Mallanna"/>
              </a:defRPr>
            </a:lvl5pPr>
            <a:lvl6pPr lvl="5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>
                <a:latin typeface="Mallanna"/>
                <a:ea typeface="Mallanna"/>
                <a:cs typeface="Mallanna"/>
                <a:sym typeface="Mallanna"/>
              </a:defRPr>
            </a:lvl6pPr>
            <a:lvl7pPr lvl="6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>
                <a:latin typeface="Mallanna"/>
                <a:ea typeface="Mallanna"/>
                <a:cs typeface="Mallanna"/>
                <a:sym typeface="Mallanna"/>
              </a:defRPr>
            </a:lvl7pPr>
            <a:lvl8pPr lvl="7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>
                <a:latin typeface="Mallanna"/>
                <a:ea typeface="Mallanna"/>
                <a:cs typeface="Mallanna"/>
                <a:sym typeface="Mallanna"/>
              </a:defRPr>
            </a:lvl8pPr>
            <a:lvl9pPr lvl="8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>
                <a:latin typeface="Mallanna"/>
                <a:ea typeface="Mallanna"/>
                <a:cs typeface="Mallanna"/>
                <a:sym typeface="Mallanna"/>
              </a:defRPr>
            </a:lvl9pPr>
          </a:lstStyle>
          <a:p>
            <a:endParaRPr/>
          </a:p>
        </p:txBody>
      </p:sp>
      <p:sp>
        <p:nvSpPr>
          <p:cNvPr id="280" name="Google Shape;280;p26"/>
          <p:cNvSpPr txBox="1">
            <a:spLocks noGrp="1"/>
          </p:cNvSpPr>
          <p:nvPr>
            <p:ph type="title" idx="2"/>
          </p:nvPr>
        </p:nvSpPr>
        <p:spPr>
          <a:xfrm>
            <a:off x="4741650" y="3572400"/>
            <a:ext cx="1894800" cy="2042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300"/>
              <a:buNone/>
              <a:defRPr sz="6000" b="1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  <p:sp>
        <p:nvSpPr>
          <p:cNvPr id="281" name="Google Shape;281;p26"/>
          <p:cNvSpPr txBox="1">
            <a:spLocks noGrp="1"/>
          </p:cNvSpPr>
          <p:nvPr>
            <p:ph type="subTitle" idx="1"/>
          </p:nvPr>
        </p:nvSpPr>
        <p:spPr>
          <a:xfrm>
            <a:off x="1426451" y="5721851"/>
            <a:ext cx="5209800" cy="26652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Happy Monkey"/>
              <a:buNone/>
              <a:defRPr sz="32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5600">
                <a:solidFill>
                  <a:srgbClr val="EA8C6D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5600">
                <a:solidFill>
                  <a:srgbClr val="EA8C6D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5600">
                <a:solidFill>
                  <a:srgbClr val="EA8C6D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5600">
                <a:solidFill>
                  <a:srgbClr val="EA8C6D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5600">
                <a:solidFill>
                  <a:srgbClr val="EA8C6D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5600">
                <a:solidFill>
                  <a:srgbClr val="EA8C6D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5600">
                <a:solidFill>
                  <a:srgbClr val="EA8C6D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5600"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9389145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4">
  <p:cSld name="Title and text 4">
    <p:spTree>
      <p:nvGrpSpPr>
        <p:cNvPr id="1" name="Shape 2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3" name="Google Shape;283;p27"/>
          <p:cNvGrpSpPr/>
          <p:nvPr/>
        </p:nvGrpSpPr>
        <p:grpSpPr>
          <a:xfrm>
            <a:off x="-5149" y="15"/>
            <a:ext cx="18293150" cy="10290186"/>
            <a:chOff x="-2575" y="7"/>
            <a:chExt cx="9146575" cy="5145093"/>
          </a:xfrm>
        </p:grpSpPr>
        <p:grpSp>
          <p:nvGrpSpPr>
            <p:cNvPr id="284" name="Google Shape;284;p27"/>
            <p:cNvGrpSpPr/>
            <p:nvPr/>
          </p:nvGrpSpPr>
          <p:grpSpPr>
            <a:xfrm>
              <a:off x="-2575" y="7"/>
              <a:ext cx="3472736" cy="2184757"/>
              <a:chOff x="5223150" y="2771850"/>
              <a:chExt cx="1210350" cy="761425"/>
            </a:xfrm>
          </p:grpSpPr>
          <p:sp>
            <p:nvSpPr>
              <p:cNvPr id="285" name="Google Shape;285;p27"/>
              <p:cNvSpPr/>
              <p:nvPr/>
            </p:nvSpPr>
            <p:spPr>
              <a:xfrm>
                <a:off x="5223150" y="2771850"/>
                <a:ext cx="1210350" cy="761425"/>
              </a:xfrm>
              <a:custGeom>
                <a:avLst/>
                <a:gdLst/>
                <a:ahLst/>
                <a:cxnLst/>
                <a:rect l="l" t="t" r="r" b="b"/>
                <a:pathLst>
                  <a:path w="48414" h="30457" extrusionOk="0">
                    <a:moveTo>
                      <a:pt x="40056" y="0"/>
                    </a:moveTo>
                    <a:cubicBezTo>
                      <a:pt x="39667" y="891"/>
                      <a:pt x="39228" y="1870"/>
                      <a:pt x="38764" y="2861"/>
                    </a:cubicBezTo>
                    <a:cubicBezTo>
                      <a:pt x="38111" y="4254"/>
                      <a:pt x="37521" y="5409"/>
                      <a:pt x="36944" y="6400"/>
                    </a:cubicBezTo>
                    <a:cubicBezTo>
                      <a:pt x="34723" y="10843"/>
                      <a:pt x="31313" y="13395"/>
                      <a:pt x="27749" y="13395"/>
                    </a:cubicBezTo>
                    <a:cubicBezTo>
                      <a:pt x="27186" y="13395"/>
                      <a:pt x="26619" y="13332"/>
                      <a:pt x="26052" y="13202"/>
                    </a:cubicBezTo>
                    <a:cubicBezTo>
                      <a:pt x="22772" y="12346"/>
                      <a:pt x="19727" y="11914"/>
                      <a:pt x="16882" y="11914"/>
                    </a:cubicBezTo>
                    <a:cubicBezTo>
                      <a:pt x="10508" y="11914"/>
                      <a:pt x="5136" y="14081"/>
                      <a:pt x="364" y="18497"/>
                    </a:cubicBezTo>
                    <a:cubicBezTo>
                      <a:pt x="239" y="18598"/>
                      <a:pt x="126" y="18698"/>
                      <a:pt x="0" y="18798"/>
                    </a:cubicBezTo>
                    <a:lnTo>
                      <a:pt x="0" y="26553"/>
                    </a:lnTo>
                    <a:cubicBezTo>
                      <a:pt x="980" y="27043"/>
                      <a:pt x="2059" y="27265"/>
                      <a:pt x="3151" y="27265"/>
                    </a:cubicBezTo>
                    <a:cubicBezTo>
                      <a:pt x="4325" y="27265"/>
                      <a:pt x="5515" y="27009"/>
                      <a:pt x="6614" y="26553"/>
                    </a:cubicBezTo>
                    <a:cubicBezTo>
                      <a:pt x="9174" y="25499"/>
                      <a:pt x="11357" y="23504"/>
                      <a:pt x="13440" y="21496"/>
                    </a:cubicBezTo>
                    <a:cubicBezTo>
                      <a:pt x="13842" y="21107"/>
                      <a:pt x="14231" y="20718"/>
                      <a:pt x="14632" y="20342"/>
                    </a:cubicBezTo>
                    <a:lnTo>
                      <a:pt x="14632" y="20342"/>
                    </a:lnTo>
                    <a:cubicBezTo>
                      <a:pt x="14143" y="20957"/>
                      <a:pt x="13653" y="21572"/>
                      <a:pt x="13177" y="22186"/>
                    </a:cubicBezTo>
                    <a:cubicBezTo>
                      <a:pt x="10880" y="25148"/>
                      <a:pt x="8709" y="27934"/>
                      <a:pt x="5296" y="29251"/>
                    </a:cubicBezTo>
                    <a:cubicBezTo>
                      <a:pt x="4530" y="29502"/>
                      <a:pt x="3715" y="29703"/>
                      <a:pt x="2836" y="29866"/>
                    </a:cubicBezTo>
                    <a:cubicBezTo>
                      <a:pt x="1895" y="30042"/>
                      <a:pt x="954" y="30155"/>
                      <a:pt x="0" y="30218"/>
                    </a:cubicBezTo>
                    <a:lnTo>
                      <a:pt x="0" y="30456"/>
                    </a:lnTo>
                    <a:cubicBezTo>
                      <a:pt x="954" y="30406"/>
                      <a:pt x="1920" y="30293"/>
                      <a:pt x="2874" y="30117"/>
                    </a:cubicBezTo>
                    <a:cubicBezTo>
                      <a:pt x="3740" y="29954"/>
                      <a:pt x="4568" y="29741"/>
                      <a:pt x="5346" y="29490"/>
                    </a:cubicBezTo>
                    <a:cubicBezTo>
                      <a:pt x="8810" y="28160"/>
                      <a:pt x="11006" y="25349"/>
                      <a:pt x="13315" y="22362"/>
                    </a:cubicBezTo>
                    <a:cubicBezTo>
                      <a:pt x="14168" y="21258"/>
                      <a:pt x="15046" y="20128"/>
                      <a:pt x="16013" y="19062"/>
                    </a:cubicBezTo>
                    <a:cubicBezTo>
                      <a:pt x="17293" y="17920"/>
                      <a:pt x="18623" y="16866"/>
                      <a:pt x="20104" y="16100"/>
                    </a:cubicBezTo>
                    <a:cubicBezTo>
                      <a:pt x="22049" y="15096"/>
                      <a:pt x="24169" y="14594"/>
                      <a:pt x="26328" y="14231"/>
                    </a:cubicBezTo>
                    <a:cubicBezTo>
                      <a:pt x="27256" y="14143"/>
                      <a:pt x="28198" y="14093"/>
                      <a:pt x="29139" y="14055"/>
                    </a:cubicBezTo>
                    <a:cubicBezTo>
                      <a:pt x="31021" y="13954"/>
                      <a:pt x="32979" y="13854"/>
                      <a:pt x="34886" y="13478"/>
                    </a:cubicBezTo>
                    <a:cubicBezTo>
                      <a:pt x="35890" y="13314"/>
                      <a:pt x="36706" y="13164"/>
                      <a:pt x="37434" y="13001"/>
                    </a:cubicBezTo>
                    <a:cubicBezTo>
                      <a:pt x="40458" y="12323"/>
                      <a:pt x="42554" y="11282"/>
                      <a:pt x="44260" y="9613"/>
                    </a:cubicBezTo>
                    <a:cubicBezTo>
                      <a:pt x="46368" y="7555"/>
                      <a:pt x="47811" y="4355"/>
                      <a:pt x="48326" y="603"/>
                    </a:cubicBezTo>
                    <a:cubicBezTo>
                      <a:pt x="48351" y="414"/>
                      <a:pt x="48389" y="214"/>
                      <a:pt x="48414" y="0"/>
                    </a:cubicBezTo>
                    <a:lnTo>
                      <a:pt x="48213" y="0"/>
                    </a:lnTo>
                    <a:cubicBezTo>
                      <a:pt x="48188" y="201"/>
                      <a:pt x="48163" y="389"/>
                      <a:pt x="48138" y="565"/>
                    </a:cubicBezTo>
                    <a:cubicBezTo>
                      <a:pt x="47636" y="4242"/>
                      <a:pt x="46218" y="7391"/>
                      <a:pt x="44147" y="9412"/>
                    </a:cubicBezTo>
                    <a:cubicBezTo>
                      <a:pt x="42466" y="11056"/>
                      <a:pt x="40395" y="12085"/>
                      <a:pt x="37396" y="12750"/>
                    </a:cubicBezTo>
                    <a:cubicBezTo>
                      <a:pt x="36681" y="12913"/>
                      <a:pt x="35865" y="13063"/>
                      <a:pt x="34861" y="13227"/>
                    </a:cubicBezTo>
                    <a:cubicBezTo>
                      <a:pt x="32954" y="13603"/>
                      <a:pt x="31009" y="13703"/>
                      <a:pt x="29139" y="13804"/>
                    </a:cubicBezTo>
                    <a:lnTo>
                      <a:pt x="29089" y="13804"/>
                    </a:lnTo>
                    <a:cubicBezTo>
                      <a:pt x="32941" y="13239"/>
                      <a:pt x="36693" y="12587"/>
                      <a:pt x="39554" y="9738"/>
                    </a:cubicBezTo>
                    <a:cubicBezTo>
                      <a:pt x="41838" y="7479"/>
                      <a:pt x="43131" y="4104"/>
                      <a:pt x="43595" y="690"/>
                    </a:cubicBezTo>
                    <a:cubicBezTo>
                      <a:pt x="43620" y="464"/>
                      <a:pt x="43645" y="239"/>
                      <a:pt x="4368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86" name="Google Shape;286;p27"/>
              <p:cNvSpPr/>
              <p:nvPr/>
            </p:nvSpPr>
            <p:spPr>
              <a:xfrm>
                <a:off x="5223150" y="2771850"/>
                <a:ext cx="996075" cy="462750"/>
              </a:xfrm>
              <a:custGeom>
                <a:avLst/>
                <a:gdLst/>
                <a:ahLst/>
                <a:cxnLst/>
                <a:rect l="l" t="t" r="r" b="b"/>
                <a:pathLst>
                  <a:path w="39843" h="18510" extrusionOk="0">
                    <a:moveTo>
                      <a:pt x="0" y="0"/>
                    </a:moveTo>
                    <a:lnTo>
                      <a:pt x="0" y="18510"/>
                    </a:lnTo>
                    <a:cubicBezTo>
                      <a:pt x="88" y="18434"/>
                      <a:pt x="163" y="18372"/>
                      <a:pt x="251" y="18296"/>
                    </a:cubicBezTo>
                    <a:cubicBezTo>
                      <a:pt x="5064" y="13848"/>
                      <a:pt x="10479" y="11662"/>
                      <a:pt x="16899" y="11662"/>
                    </a:cubicBezTo>
                    <a:cubicBezTo>
                      <a:pt x="19752" y="11662"/>
                      <a:pt x="22804" y="12093"/>
                      <a:pt x="26089" y="12951"/>
                    </a:cubicBezTo>
                    <a:cubicBezTo>
                      <a:pt x="26645" y="13079"/>
                      <a:pt x="27201" y="13142"/>
                      <a:pt x="27754" y="13142"/>
                    </a:cubicBezTo>
                    <a:cubicBezTo>
                      <a:pt x="31247" y="13142"/>
                      <a:pt x="34603" y="10628"/>
                      <a:pt x="36781" y="6262"/>
                    </a:cubicBezTo>
                    <a:cubicBezTo>
                      <a:pt x="37358" y="5271"/>
                      <a:pt x="37961" y="4116"/>
                      <a:pt x="38601" y="2736"/>
                    </a:cubicBezTo>
                    <a:cubicBezTo>
                      <a:pt x="39040" y="1795"/>
                      <a:pt x="39466" y="853"/>
                      <a:pt x="3984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sp>
          <p:nvSpPr>
            <p:cNvPr id="287" name="Google Shape;287;p27"/>
            <p:cNvSpPr/>
            <p:nvPr/>
          </p:nvSpPr>
          <p:spPr>
            <a:xfrm rot="10800000" flipH="1">
              <a:off x="7080895" y="4053742"/>
              <a:ext cx="2063105" cy="1091358"/>
            </a:xfrm>
            <a:custGeom>
              <a:avLst/>
              <a:gdLst/>
              <a:ahLst/>
              <a:cxnLst/>
              <a:rect l="l" t="t" r="r" b="b"/>
              <a:pathLst>
                <a:path w="28563" h="15110" extrusionOk="0">
                  <a:moveTo>
                    <a:pt x="1" y="1"/>
                  </a:moveTo>
                  <a:cubicBezTo>
                    <a:pt x="1231" y="1795"/>
                    <a:pt x="4079" y="2498"/>
                    <a:pt x="6639" y="3125"/>
                  </a:cubicBezTo>
                  <a:cubicBezTo>
                    <a:pt x="7744" y="3401"/>
                    <a:pt x="8785" y="3652"/>
                    <a:pt x="9676" y="3979"/>
                  </a:cubicBezTo>
                  <a:cubicBezTo>
                    <a:pt x="14131" y="5585"/>
                    <a:pt x="17481" y="7894"/>
                    <a:pt x="21033" y="10328"/>
                  </a:cubicBezTo>
                  <a:cubicBezTo>
                    <a:pt x="21434" y="10592"/>
                    <a:pt x="21836" y="10868"/>
                    <a:pt x="22238" y="11144"/>
                  </a:cubicBezTo>
                  <a:cubicBezTo>
                    <a:pt x="23254" y="11834"/>
                    <a:pt x="24258" y="12386"/>
                    <a:pt x="25262" y="12788"/>
                  </a:cubicBezTo>
                  <a:cubicBezTo>
                    <a:pt x="26266" y="13754"/>
                    <a:pt x="27370" y="14557"/>
                    <a:pt x="28562" y="15109"/>
                  </a:cubicBezTo>
                  <a:lnTo>
                    <a:pt x="28562" y="13604"/>
                  </a:lnTo>
                  <a:lnTo>
                    <a:pt x="28562" y="13403"/>
                  </a:lnTo>
                  <a:lnTo>
                    <a:pt x="28562" y="1"/>
                  </a:lnTo>
                  <a:lnTo>
                    <a:pt x="7781" y="1"/>
                  </a:lnTo>
                  <a:cubicBezTo>
                    <a:pt x="9664" y="1368"/>
                    <a:pt x="12550" y="2247"/>
                    <a:pt x="14470" y="3376"/>
                  </a:cubicBezTo>
                  <a:cubicBezTo>
                    <a:pt x="18849" y="5911"/>
                    <a:pt x="21660" y="9061"/>
                    <a:pt x="24860" y="12386"/>
                  </a:cubicBezTo>
                  <a:cubicBezTo>
                    <a:pt x="24873" y="12386"/>
                    <a:pt x="24873" y="12399"/>
                    <a:pt x="24873" y="12399"/>
                  </a:cubicBezTo>
                  <a:cubicBezTo>
                    <a:pt x="24057" y="12035"/>
                    <a:pt x="23229" y="11571"/>
                    <a:pt x="22401" y="11006"/>
                  </a:cubicBezTo>
                  <a:cubicBezTo>
                    <a:pt x="21999" y="10730"/>
                    <a:pt x="21598" y="10454"/>
                    <a:pt x="21208" y="10178"/>
                  </a:cubicBezTo>
                  <a:cubicBezTo>
                    <a:pt x="17632" y="7731"/>
                    <a:pt x="14269" y="5434"/>
                    <a:pt x="9789" y="3816"/>
                  </a:cubicBezTo>
                  <a:cubicBezTo>
                    <a:pt x="8873" y="3477"/>
                    <a:pt x="7831" y="3226"/>
                    <a:pt x="6727" y="2950"/>
                  </a:cubicBezTo>
                  <a:cubicBezTo>
                    <a:pt x="4129" y="2310"/>
                    <a:pt x="1482" y="1645"/>
                    <a:pt x="277" y="1"/>
                  </a:cubicBezTo>
                  <a:close/>
                </a:path>
              </a:pathLst>
            </a:custGeom>
            <a:solidFill>
              <a:srgbClr val="EA8C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288" name="Google Shape;288;p27"/>
          <p:cNvSpPr txBox="1">
            <a:spLocks noGrp="1"/>
          </p:cNvSpPr>
          <p:nvPr>
            <p:ph type="title"/>
          </p:nvPr>
        </p:nvSpPr>
        <p:spPr>
          <a:xfrm>
            <a:off x="4039350" y="1080000"/>
            <a:ext cx="12822000" cy="8592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 b="1"/>
            </a:lvl1pPr>
            <a:lvl2pPr lvl="1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>
                <a:latin typeface="Mallanna"/>
                <a:ea typeface="Mallanna"/>
                <a:cs typeface="Mallanna"/>
                <a:sym typeface="Mallanna"/>
              </a:defRPr>
            </a:lvl2pPr>
            <a:lvl3pPr lvl="2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>
                <a:latin typeface="Mallanna"/>
                <a:ea typeface="Mallanna"/>
                <a:cs typeface="Mallanna"/>
                <a:sym typeface="Mallanna"/>
              </a:defRPr>
            </a:lvl3pPr>
            <a:lvl4pPr lvl="3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>
                <a:latin typeface="Mallanna"/>
                <a:ea typeface="Mallanna"/>
                <a:cs typeface="Mallanna"/>
                <a:sym typeface="Mallanna"/>
              </a:defRPr>
            </a:lvl4pPr>
            <a:lvl5pPr lvl="4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>
                <a:latin typeface="Mallanna"/>
                <a:ea typeface="Mallanna"/>
                <a:cs typeface="Mallanna"/>
                <a:sym typeface="Mallanna"/>
              </a:defRPr>
            </a:lvl5pPr>
            <a:lvl6pPr lvl="5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>
                <a:latin typeface="Mallanna"/>
                <a:ea typeface="Mallanna"/>
                <a:cs typeface="Mallanna"/>
                <a:sym typeface="Mallanna"/>
              </a:defRPr>
            </a:lvl6pPr>
            <a:lvl7pPr lvl="6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>
                <a:latin typeface="Mallanna"/>
                <a:ea typeface="Mallanna"/>
                <a:cs typeface="Mallanna"/>
                <a:sym typeface="Mallanna"/>
              </a:defRPr>
            </a:lvl7pPr>
            <a:lvl8pPr lvl="7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>
                <a:latin typeface="Mallanna"/>
                <a:ea typeface="Mallanna"/>
                <a:cs typeface="Mallanna"/>
                <a:sym typeface="Mallanna"/>
              </a:defRPr>
            </a:lvl8pPr>
            <a:lvl9pPr lvl="8" algn="r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defRPr sz="7001">
                <a:latin typeface="Mallanna"/>
                <a:ea typeface="Mallanna"/>
                <a:cs typeface="Mallanna"/>
                <a:sym typeface="Mallanna"/>
              </a:defRPr>
            </a:lvl9pPr>
          </a:lstStyle>
          <a:p>
            <a:endParaRPr/>
          </a:p>
        </p:txBody>
      </p:sp>
      <p:sp>
        <p:nvSpPr>
          <p:cNvPr id="289" name="Google Shape;289;p27"/>
          <p:cNvSpPr txBox="1">
            <a:spLocks noGrp="1"/>
          </p:cNvSpPr>
          <p:nvPr>
            <p:ph type="title" idx="2"/>
          </p:nvPr>
        </p:nvSpPr>
        <p:spPr>
          <a:xfrm>
            <a:off x="7921500" y="3977900"/>
            <a:ext cx="2345400" cy="20424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300"/>
              <a:buNone/>
              <a:defRPr sz="6000" b="1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b="1"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  <p:sp>
        <p:nvSpPr>
          <p:cNvPr id="290" name="Google Shape;290;p27"/>
          <p:cNvSpPr txBox="1">
            <a:spLocks noGrp="1"/>
          </p:cNvSpPr>
          <p:nvPr>
            <p:ph type="subTitle" idx="1"/>
          </p:nvPr>
        </p:nvSpPr>
        <p:spPr>
          <a:xfrm>
            <a:off x="7921500" y="6127350"/>
            <a:ext cx="6334800" cy="26652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Font typeface="Happy Monkey"/>
              <a:buNone/>
              <a:defRPr sz="32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5600">
                <a:solidFill>
                  <a:srgbClr val="EA8C6D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5600">
                <a:solidFill>
                  <a:srgbClr val="EA8C6D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5600">
                <a:solidFill>
                  <a:srgbClr val="EA8C6D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5600">
                <a:solidFill>
                  <a:srgbClr val="EA8C6D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5600">
                <a:solidFill>
                  <a:srgbClr val="EA8C6D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5600">
                <a:solidFill>
                  <a:srgbClr val="EA8C6D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5600">
                <a:solidFill>
                  <a:srgbClr val="EA8C6D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None/>
              <a:defRPr sz="5600">
                <a:solidFill>
                  <a:srgbClr val="EA8C6D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0697044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2" name="Google Shape;292;p28"/>
          <p:cNvGrpSpPr/>
          <p:nvPr/>
        </p:nvGrpSpPr>
        <p:grpSpPr>
          <a:xfrm>
            <a:off x="-5151" y="16"/>
            <a:ext cx="18293129" cy="10277858"/>
            <a:chOff x="-2575" y="7"/>
            <a:chExt cx="9146564" cy="5138929"/>
          </a:xfrm>
        </p:grpSpPr>
        <p:grpSp>
          <p:nvGrpSpPr>
            <p:cNvPr id="293" name="Google Shape;293;p28"/>
            <p:cNvGrpSpPr/>
            <p:nvPr/>
          </p:nvGrpSpPr>
          <p:grpSpPr>
            <a:xfrm>
              <a:off x="-2575" y="7"/>
              <a:ext cx="3472736" cy="2184757"/>
              <a:chOff x="5223150" y="2771850"/>
              <a:chExt cx="1210350" cy="761425"/>
            </a:xfrm>
          </p:grpSpPr>
          <p:sp>
            <p:nvSpPr>
              <p:cNvPr id="294" name="Google Shape;294;p28"/>
              <p:cNvSpPr/>
              <p:nvPr/>
            </p:nvSpPr>
            <p:spPr>
              <a:xfrm>
                <a:off x="5223150" y="2771850"/>
                <a:ext cx="1210350" cy="761425"/>
              </a:xfrm>
              <a:custGeom>
                <a:avLst/>
                <a:gdLst/>
                <a:ahLst/>
                <a:cxnLst/>
                <a:rect l="l" t="t" r="r" b="b"/>
                <a:pathLst>
                  <a:path w="48414" h="30457" extrusionOk="0">
                    <a:moveTo>
                      <a:pt x="40056" y="0"/>
                    </a:moveTo>
                    <a:cubicBezTo>
                      <a:pt x="39667" y="891"/>
                      <a:pt x="39228" y="1870"/>
                      <a:pt x="38764" y="2861"/>
                    </a:cubicBezTo>
                    <a:cubicBezTo>
                      <a:pt x="38111" y="4254"/>
                      <a:pt x="37521" y="5409"/>
                      <a:pt x="36944" y="6400"/>
                    </a:cubicBezTo>
                    <a:cubicBezTo>
                      <a:pt x="34723" y="10843"/>
                      <a:pt x="31313" y="13395"/>
                      <a:pt x="27749" y="13395"/>
                    </a:cubicBezTo>
                    <a:cubicBezTo>
                      <a:pt x="27186" y="13395"/>
                      <a:pt x="26619" y="13332"/>
                      <a:pt x="26052" y="13202"/>
                    </a:cubicBezTo>
                    <a:cubicBezTo>
                      <a:pt x="22772" y="12346"/>
                      <a:pt x="19727" y="11914"/>
                      <a:pt x="16882" y="11914"/>
                    </a:cubicBezTo>
                    <a:cubicBezTo>
                      <a:pt x="10508" y="11914"/>
                      <a:pt x="5136" y="14081"/>
                      <a:pt x="364" y="18497"/>
                    </a:cubicBezTo>
                    <a:cubicBezTo>
                      <a:pt x="239" y="18598"/>
                      <a:pt x="126" y="18698"/>
                      <a:pt x="0" y="18798"/>
                    </a:cubicBezTo>
                    <a:lnTo>
                      <a:pt x="0" y="26553"/>
                    </a:lnTo>
                    <a:cubicBezTo>
                      <a:pt x="980" y="27043"/>
                      <a:pt x="2059" y="27265"/>
                      <a:pt x="3151" y="27265"/>
                    </a:cubicBezTo>
                    <a:cubicBezTo>
                      <a:pt x="4325" y="27265"/>
                      <a:pt x="5515" y="27009"/>
                      <a:pt x="6614" y="26553"/>
                    </a:cubicBezTo>
                    <a:cubicBezTo>
                      <a:pt x="9174" y="25499"/>
                      <a:pt x="11357" y="23504"/>
                      <a:pt x="13440" y="21496"/>
                    </a:cubicBezTo>
                    <a:cubicBezTo>
                      <a:pt x="13842" y="21107"/>
                      <a:pt x="14231" y="20718"/>
                      <a:pt x="14632" y="20342"/>
                    </a:cubicBezTo>
                    <a:lnTo>
                      <a:pt x="14632" y="20342"/>
                    </a:lnTo>
                    <a:cubicBezTo>
                      <a:pt x="14143" y="20957"/>
                      <a:pt x="13653" y="21572"/>
                      <a:pt x="13177" y="22186"/>
                    </a:cubicBezTo>
                    <a:cubicBezTo>
                      <a:pt x="10880" y="25148"/>
                      <a:pt x="8709" y="27934"/>
                      <a:pt x="5296" y="29251"/>
                    </a:cubicBezTo>
                    <a:cubicBezTo>
                      <a:pt x="4530" y="29502"/>
                      <a:pt x="3715" y="29703"/>
                      <a:pt x="2836" y="29866"/>
                    </a:cubicBezTo>
                    <a:cubicBezTo>
                      <a:pt x="1895" y="30042"/>
                      <a:pt x="954" y="30155"/>
                      <a:pt x="0" y="30218"/>
                    </a:cubicBezTo>
                    <a:lnTo>
                      <a:pt x="0" y="30456"/>
                    </a:lnTo>
                    <a:cubicBezTo>
                      <a:pt x="954" y="30406"/>
                      <a:pt x="1920" y="30293"/>
                      <a:pt x="2874" y="30117"/>
                    </a:cubicBezTo>
                    <a:cubicBezTo>
                      <a:pt x="3740" y="29954"/>
                      <a:pt x="4568" y="29741"/>
                      <a:pt x="5346" y="29490"/>
                    </a:cubicBezTo>
                    <a:cubicBezTo>
                      <a:pt x="8810" y="28160"/>
                      <a:pt x="11006" y="25349"/>
                      <a:pt x="13315" y="22362"/>
                    </a:cubicBezTo>
                    <a:cubicBezTo>
                      <a:pt x="14168" y="21258"/>
                      <a:pt x="15046" y="20128"/>
                      <a:pt x="16013" y="19062"/>
                    </a:cubicBezTo>
                    <a:cubicBezTo>
                      <a:pt x="17293" y="17920"/>
                      <a:pt x="18623" y="16866"/>
                      <a:pt x="20104" y="16100"/>
                    </a:cubicBezTo>
                    <a:cubicBezTo>
                      <a:pt x="22049" y="15096"/>
                      <a:pt x="24169" y="14594"/>
                      <a:pt x="26328" y="14231"/>
                    </a:cubicBezTo>
                    <a:cubicBezTo>
                      <a:pt x="27256" y="14143"/>
                      <a:pt x="28198" y="14093"/>
                      <a:pt x="29139" y="14055"/>
                    </a:cubicBezTo>
                    <a:cubicBezTo>
                      <a:pt x="31021" y="13954"/>
                      <a:pt x="32979" y="13854"/>
                      <a:pt x="34886" y="13478"/>
                    </a:cubicBezTo>
                    <a:cubicBezTo>
                      <a:pt x="35890" y="13314"/>
                      <a:pt x="36706" y="13164"/>
                      <a:pt x="37434" y="13001"/>
                    </a:cubicBezTo>
                    <a:cubicBezTo>
                      <a:pt x="40458" y="12323"/>
                      <a:pt x="42554" y="11282"/>
                      <a:pt x="44260" y="9613"/>
                    </a:cubicBezTo>
                    <a:cubicBezTo>
                      <a:pt x="46368" y="7555"/>
                      <a:pt x="47811" y="4355"/>
                      <a:pt x="48326" y="603"/>
                    </a:cubicBezTo>
                    <a:cubicBezTo>
                      <a:pt x="48351" y="414"/>
                      <a:pt x="48389" y="214"/>
                      <a:pt x="48414" y="0"/>
                    </a:cubicBezTo>
                    <a:lnTo>
                      <a:pt x="48213" y="0"/>
                    </a:lnTo>
                    <a:cubicBezTo>
                      <a:pt x="48188" y="201"/>
                      <a:pt x="48163" y="389"/>
                      <a:pt x="48138" y="565"/>
                    </a:cubicBezTo>
                    <a:cubicBezTo>
                      <a:pt x="47636" y="4242"/>
                      <a:pt x="46218" y="7391"/>
                      <a:pt x="44147" y="9412"/>
                    </a:cubicBezTo>
                    <a:cubicBezTo>
                      <a:pt x="42466" y="11056"/>
                      <a:pt x="40395" y="12085"/>
                      <a:pt x="37396" y="12750"/>
                    </a:cubicBezTo>
                    <a:cubicBezTo>
                      <a:pt x="36681" y="12913"/>
                      <a:pt x="35865" y="13063"/>
                      <a:pt x="34861" y="13227"/>
                    </a:cubicBezTo>
                    <a:cubicBezTo>
                      <a:pt x="32954" y="13603"/>
                      <a:pt x="31009" y="13703"/>
                      <a:pt x="29139" y="13804"/>
                    </a:cubicBezTo>
                    <a:lnTo>
                      <a:pt x="29089" y="13804"/>
                    </a:lnTo>
                    <a:cubicBezTo>
                      <a:pt x="32941" y="13239"/>
                      <a:pt x="36693" y="12587"/>
                      <a:pt x="39554" y="9738"/>
                    </a:cubicBezTo>
                    <a:cubicBezTo>
                      <a:pt x="41838" y="7479"/>
                      <a:pt x="43131" y="4104"/>
                      <a:pt x="43595" y="690"/>
                    </a:cubicBezTo>
                    <a:cubicBezTo>
                      <a:pt x="43620" y="464"/>
                      <a:pt x="43645" y="239"/>
                      <a:pt x="4368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95" name="Google Shape;295;p28"/>
              <p:cNvSpPr/>
              <p:nvPr/>
            </p:nvSpPr>
            <p:spPr>
              <a:xfrm>
                <a:off x="5223150" y="2771850"/>
                <a:ext cx="996075" cy="462750"/>
              </a:xfrm>
              <a:custGeom>
                <a:avLst/>
                <a:gdLst/>
                <a:ahLst/>
                <a:cxnLst/>
                <a:rect l="l" t="t" r="r" b="b"/>
                <a:pathLst>
                  <a:path w="39843" h="18510" extrusionOk="0">
                    <a:moveTo>
                      <a:pt x="0" y="0"/>
                    </a:moveTo>
                    <a:lnTo>
                      <a:pt x="0" y="18510"/>
                    </a:lnTo>
                    <a:cubicBezTo>
                      <a:pt x="88" y="18434"/>
                      <a:pt x="163" y="18372"/>
                      <a:pt x="251" y="18296"/>
                    </a:cubicBezTo>
                    <a:cubicBezTo>
                      <a:pt x="5064" y="13848"/>
                      <a:pt x="10479" y="11662"/>
                      <a:pt x="16899" y="11662"/>
                    </a:cubicBezTo>
                    <a:cubicBezTo>
                      <a:pt x="19752" y="11662"/>
                      <a:pt x="22804" y="12093"/>
                      <a:pt x="26089" y="12951"/>
                    </a:cubicBezTo>
                    <a:cubicBezTo>
                      <a:pt x="26645" y="13079"/>
                      <a:pt x="27201" y="13142"/>
                      <a:pt x="27754" y="13142"/>
                    </a:cubicBezTo>
                    <a:cubicBezTo>
                      <a:pt x="31247" y="13142"/>
                      <a:pt x="34603" y="10628"/>
                      <a:pt x="36781" y="6262"/>
                    </a:cubicBezTo>
                    <a:cubicBezTo>
                      <a:pt x="37358" y="5271"/>
                      <a:pt x="37961" y="4116"/>
                      <a:pt x="38601" y="2736"/>
                    </a:cubicBezTo>
                    <a:cubicBezTo>
                      <a:pt x="39040" y="1795"/>
                      <a:pt x="39466" y="853"/>
                      <a:pt x="3984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296" name="Google Shape;296;p28"/>
            <p:cNvGrpSpPr/>
            <p:nvPr/>
          </p:nvGrpSpPr>
          <p:grpSpPr>
            <a:xfrm>
              <a:off x="146564" y="2541576"/>
              <a:ext cx="8997424" cy="2597361"/>
              <a:chOff x="1213475" y="1281350"/>
              <a:chExt cx="3125625" cy="902300"/>
            </a:xfrm>
          </p:grpSpPr>
          <p:sp>
            <p:nvSpPr>
              <p:cNvPr id="297" name="Google Shape;297;p28"/>
              <p:cNvSpPr/>
              <p:nvPr/>
            </p:nvSpPr>
            <p:spPr>
              <a:xfrm>
                <a:off x="1766875" y="1635550"/>
                <a:ext cx="2572225" cy="548100"/>
              </a:xfrm>
              <a:custGeom>
                <a:avLst/>
                <a:gdLst/>
                <a:ahLst/>
                <a:cxnLst/>
                <a:rect l="l" t="t" r="r" b="b"/>
                <a:pathLst>
                  <a:path w="102889" h="21924" extrusionOk="0">
                    <a:moveTo>
                      <a:pt x="102889" y="0"/>
                    </a:moveTo>
                    <a:cubicBezTo>
                      <a:pt x="102675" y="76"/>
                      <a:pt x="102449" y="163"/>
                      <a:pt x="102236" y="251"/>
                    </a:cubicBezTo>
                    <a:cubicBezTo>
                      <a:pt x="89813" y="5516"/>
                      <a:pt x="75827" y="8098"/>
                      <a:pt x="59245" y="8098"/>
                    </a:cubicBezTo>
                    <a:cubicBezTo>
                      <a:pt x="51874" y="8098"/>
                      <a:pt x="43989" y="7588"/>
                      <a:pt x="35501" y="6576"/>
                    </a:cubicBezTo>
                    <a:cubicBezTo>
                      <a:pt x="34061" y="6423"/>
                      <a:pt x="32619" y="6348"/>
                      <a:pt x="31186" y="6348"/>
                    </a:cubicBezTo>
                    <a:cubicBezTo>
                      <a:pt x="22173" y="6348"/>
                      <a:pt x="13524" y="9319"/>
                      <a:pt x="7894" y="14494"/>
                    </a:cubicBezTo>
                    <a:cubicBezTo>
                      <a:pt x="6400" y="15674"/>
                      <a:pt x="4857" y="17042"/>
                      <a:pt x="3188" y="18673"/>
                    </a:cubicBezTo>
                    <a:cubicBezTo>
                      <a:pt x="2046" y="19790"/>
                      <a:pt x="979" y="20894"/>
                      <a:pt x="1" y="21923"/>
                    </a:cubicBezTo>
                    <a:lnTo>
                      <a:pt x="102889" y="21923"/>
                    </a:lnTo>
                    <a:lnTo>
                      <a:pt x="102889" y="0"/>
                    </a:ln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298" name="Google Shape;298;p28"/>
              <p:cNvSpPr/>
              <p:nvPr/>
            </p:nvSpPr>
            <p:spPr>
              <a:xfrm>
                <a:off x="1213475" y="1281350"/>
                <a:ext cx="3125625" cy="902300"/>
              </a:xfrm>
              <a:custGeom>
                <a:avLst/>
                <a:gdLst/>
                <a:ahLst/>
                <a:cxnLst/>
                <a:rect l="l" t="t" r="r" b="b"/>
                <a:pathLst>
                  <a:path w="125025" h="36092" extrusionOk="0">
                    <a:moveTo>
                      <a:pt x="125025" y="1"/>
                    </a:moveTo>
                    <a:cubicBezTo>
                      <a:pt x="122540" y="63"/>
                      <a:pt x="120068" y="202"/>
                      <a:pt x="117608" y="415"/>
                    </a:cubicBezTo>
                    <a:cubicBezTo>
                      <a:pt x="115362" y="603"/>
                      <a:pt x="113216" y="854"/>
                      <a:pt x="111233" y="1155"/>
                    </a:cubicBezTo>
                    <a:cubicBezTo>
                      <a:pt x="102261" y="2724"/>
                      <a:pt x="96614" y="6062"/>
                      <a:pt x="90641" y="9588"/>
                    </a:cubicBezTo>
                    <a:cubicBezTo>
                      <a:pt x="88432" y="10893"/>
                      <a:pt x="86186" y="12223"/>
                      <a:pt x="83726" y="13478"/>
                    </a:cubicBezTo>
                    <a:cubicBezTo>
                      <a:pt x="80401" y="14846"/>
                      <a:pt x="76937" y="16101"/>
                      <a:pt x="73110" y="17004"/>
                    </a:cubicBezTo>
                    <a:cubicBezTo>
                      <a:pt x="68090" y="18209"/>
                      <a:pt x="62607" y="18799"/>
                      <a:pt x="57022" y="19238"/>
                    </a:cubicBezTo>
                    <a:cubicBezTo>
                      <a:pt x="54638" y="19326"/>
                      <a:pt x="52216" y="19389"/>
                      <a:pt x="49757" y="19439"/>
                    </a:cubicBezTo>
                    <a:cubicBezTo>
                      <a:pt x="44900" y="19552"/>
                      <a:pt x="39868" y="19665"/>
                      <a:pt x="34936" y="20129"/>
                    </a:cubicBezTo>
                    <a:cubicBezTo>
                      <a:pt x="32326" y="20317"/>
                      <a:pt x="30231" y="20493"/>
                      <a:pt x="28348" y="20681"/>
                    </a:cubicBezTo>
                    <a:cubicBezTo>
                      <a:pt x="20543" y="21484"/>
                      <a:pt x="15109" y="22727"/>
                      <a:pt x="10730" y="24697"/>
                    </a:cubicBezTo>
                    <a:cubicBezTo>
                      <a:pt x="5271" y="27144"/>
                      <a:pt x="1544" y="30934"/>
                      <a:pt x="201" y="35363"/>
                    </a:cubicBezTo>
                    <a:cubicBezTo>
                      <a:pt x="138" y="35589"/>
                      <a:pt x="63" y="35840"/>
                      <a:pt x="0" y="36091"/>
                    </a:cubicBezTo>
                    <a:lnTo>
                      <a:pt x="502" y="36091"/>
                    </a:lnTo>
                    <a:cubicBezTo>
                      <a:pt x="565" y="35840"/>
                      <a:pt x="628" y="35614"/>
                      <a:pt x="691" y="35414"/>
                    </a:cubicBezTo>
                    <a:cubicBezTo>
                      <a:pt x="2008" y="31059"/>
                      <a:pt x="5672" y="27332"/>
                      <a:pt x="11018" y="24935"/>
                    </a:cubicBezTo>
                    <a:cubicBezTo>
                      <a:pt x="15335" y="22990"/>
                      <a:pt x="20706" y="21773"/>
                      <a:pt x="28436" y="20970"/>
                    </a:cubicBezTo>
                    <a:cubicBezTo>
                      <a:pt x="30306" y="20782"/>
                      <a:pt x="32389" y="20606"/>
                      <a:pt x="34999" y="20418"/>
                    </a:cubicBezTo>
                    <a:cubicBezTo>
                      <a:pt x="39876" y="19970"/>
                      <a:pt x="44839" y="19855"/>
                      <a:pt x="49656" y="19743"/>
                    </a:cubicBezTo>
                    <a:lnTo>
                      <a:pt x="49656" y="19743"/>
                    </a:lnTo>
                    <a:cubicBezTo>
                      <a:pt x="39809" y="20417"/>
                      <a:pt x="30199" y="21209"/>
                      <a:pt x="22864" y="24546"/>
                    </a:cubicBezTo>
                    <a:cubicBezTo>
                      <a:pt x="16979" y="27232"/>
                      <a:pt x="13654" y="31222"/>
                      <a:pt x="12449" y="35263"/>
                    </a:cubicBezTo>
                    <a:cubicBezTo>
                      <a:pt x="12374" y="35526"/>
                      <a:pt x="12298" y="35803"/>
                      <a:pt x="12223" y="36091"/>
                    </a:cubicBezTo>
                    <a:lnTo>
                      <a:pt x="21572" y="36091"/>
                    </a:lnTo>
                    <a:cubicBezTo>
                      <a:pt x="22576" y="35024"/>
                      <a:pt x="23705" y="33857"/>
                      <a:pt x="24897" y="32690"/>
                    </a:cubicBezTo>
                    <a:cubicBezTo>
                      <a:pt x="26579" y="31047"/>
                      <a:pt x="28122" y="29666"/>
                      <a:pt x="29628" y="28499"/>
                    </a:cubicBezTo>
                    <a:cubicBezTo>
                      <a:pt x="35338" y="23244"/>
                      <a:pt x="44153" y="20225"/>
                      <a:pt x="53344" y="20225"/>
                    </a:cubicBezTo>
                    <a:cubicBezTo>
                      <a:pt x="54799" y="20225"/>
                      <a:pt x="56263" y="20301"/>
                      <a:pt x="57725" y="20455"/>
                    </a:cubicBezTo>
                    <a:cubicBezTo>
                      <a:pt x="66185" y="21464"/>
                      <a:pt x="74040" y="21973"/>
                      <a:pt x="81380" y="21973"/>
                    </a:cubicBezTo>
                    <a:cubicBezTo>
                      <a:pt x="97864" y="21973"/>
                      <a:pt x="111755" y="19408"/>
                      <a:pt x="124083" y="14181"/>
                    </a:cubicBezTo>
                    <a:cubicBezTo>
                      <a:pt x="124397" y="14043"/>
                      <a:pt x="124711" y="13930"/>
                      <a:pt x="125025" y="13830"/>
                    </a:cubicBezTo>
                    <a:lnTo>
                      <a:pt x="125025" y="4631"/>
                    </a:lnTo>
                    <a:cubicBezTo>
                      <a:pt x="122490" y="4049"/>
                      <a:pt x="119698" y="3786"/>
                      <a:pt x="116871" y="3786"/>
                    </a:cubicBezTo>
                    <a:cubicBezTo>
                      <a:pt x="113848" y="3786"/>
                      <a:pt x="110786" y="4087"/>
                      <a:pt x="107958" y="4619"/>
                    </a:cubicBezTo>
                    <a:cubicBezTo>
                      <a:pt x="101332" y="5886"/>
                      <a:pt x="95711" y="8245"/>
                      <a:pt x="90315" y="10630"/>
                    </a:cubicBezTo>
                    <a:cubicBezTo>
                      <a:pt x="89298" y="11081"/>
                      <a:pt x="88269" y="11533"/>
                      <a:pt x="87253" y="11985"/>
                    </a:cubicBezTo>
                    <a:cubicBezTo>
                      <a:pt x="88533" y="11257"/>
                      <a:pt x="89762" y="10529"/>
                      <a:pt x="90992" y="9801"/>
                    </a:cubicBezTo>
                    <a:cubicBezTo>
                      <a:pt x="96915" y="6300"/>
                      <a:pt x="102512" y="2987"/>
                      <a:pt x="111359" y="1444"/>
                    </a:cubicBezTo>
                    <a:cubicBezTo>
                      <a:pt x="113317" y="1143"/>
                      <a:pt x="115437" y="892"/>
                      <a:pt x="117684" y="703"/>
                    </a:cubicBezTo>
                    <a:cubicBezTo>
                      <a:pt x="120118" y="503"/>
                      <a:pt x="122565" y="365"/>
                      <a:pt x="125025" y="302"/>
                    </a:cubicBezTo>
                    <a:lnTo>
                      <a:pt x="125025" y="1"/>
                    </a:ln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  <p:pic>
        <p:nvPicPr>
          <p:cNvPr id="299" name="Google Shape;299;p28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2" y="2108"/>
            <a:ext cx="18287994" cy="10282781"/>
          </a:xfrm>
          <a:prstGeom prst="rect">
            <a:avLst/>
          </a:prstGeom>
          <a:noFill/>
          <a:ln>
            <a:noFill/>
          </a:ln>
        </p:spPr>
      </p:pic>
      <p:sp>
        <p:nvSpPr>
          <p:cNvPr id="300" name="Google Shape;300;p28"/>
          <p:cNvSpPr txBox="1">
            <a:spLocks noGrp="1"/>
          </p:cNvSpPr>
          <p:nvPr>
            <p:ph type="title"/>
          </p:nvPr>
        </p:nvSpPr>
        <p:spPr>
          <a:xfrm>
            <a:off x="5395200" y="2091600"/>
            <a:ext cx="7497600" cy="1457400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FAF2DD"/>
              </a:buClr>
              <a:buSzPts val="7700"/>
              <a:buFont typeface="Amatic SC"/>
              <a:buNone/>
              <a:defRPr sz="12000" b="1">
                <a:solidFill>
                  <a:srgbClr val="FAF2D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9pPr>
          </a:lstStyle>
          <a:p>
            <a:endParaRPr/>
          </a:p>
        </p:txBody>
      </p:sp>
      <p:sp>
        <p:nvSpPr>
          <p:cNvPr id="301" name="Google Shape;301;p28"/>
          <p:cNvSpPr txBox="1">
            <a:spLocks noGrp="1"/>
          </p:cNvSpPr>
          <p:nvPr>
            <p:ph type="subTitle" idx="1"/>
          </p:nvPr>
        </p:nvSpPr>
        <p:spPr>
          <a:xfrm>
            <a:off x="5395200" y="4562626"/>
            <a:ext cx="7497600" cy="21642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AF2DD"/>
              </a:buClr>
              <a:buSzPts val="1200"/>
              <a:buFont typeface="Happy Monkey"/>
              <a:buNone/>
              <a:defRPr sz="3000">
                <a:solidFill>
                  <a:srgbClr val="FAF2DD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3600"/>
            </a:lvl9pPr>
          </a:lstStyle>
          <a:p>
            <a:endParaRPr/>
          </a:p>
        </p:txBody>
      </p:sp>
      <p:sp>
        <p:nvSpPr>
          <p:cNvPr id="302" name="Google Shape;302;p28"/>
          <p:cNvSpPr txBox="1"/>
          <p:nvPr/>
        </p:nvSpPr>
        <p:spPr>
          <a:xfrm>
            <a:off x="4702200" y="6864527"/>
            <a:ext cx="8883600" cy="1122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82850" tIns="182850" rIns="182850" bIns="182850" anchor="t" anchorCtr="0">
            <a:noAutofit/>
          </a:bodyPr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" sz="2400" b="0" i="0" u="none" strike="noStrike" kern="1200" cap="none" spc="0" normalizeH="0" baseline="0" noProof="0">
                <a:ln>
                  <a:noFill/>
                </a:ln>
                <a:solidFill>
                  <a:srgbClr val="FAF2DD"/>
                </a:solidFill>
                <a:effectLst/>
                <a:uLnTx/>
                <a:uFillTx/>
                <a:latin typeface="Mallanna"/>
                <a:ea typeface="Mallanna"/>
                <a:cs typeface="Mallanna"/>
                <a:sym typeface="Mallanna"/>
              </a:rPr>
              <a:t>CREDITS: This presentation template was created by ​</a:t>
            </a:r>
            <a:r>
              <a:rPr kumimoji="0" lang="en" sz="2400" b="1" i="0" u="none" strike="noStrike" kern="1200" cap="none" spc="0" normalizeH="0" baseline="0" noProof="0">
                <a:ln>
                  <a:noFill/>
                </a:ln>
                <a:solidFill>
                  <a:srgbClr val="FAF2DD"/>
                </a:solidFill>
                <a:effectLst/>
                <a:uLnTx/>
                <a:uFillTx/>
                <a:latin typeface="Mallanna"/>
                <a:ea typeface="Mallanna"/>
                <a:cs typeface="Mallanna"/>
                <a:sym typeface="Mallanna"/>
              </a:rPr>
              <a:t>Slidesgo</a:t>
            </a:r>
            <a:r>
              <a:rPr kumimoji="0" lang="en" sz="2400" b="0" i="0" u="none" strike="noStrike" kern="1200" cap="none" spc="0" normalizeH="0" baseline="0" noProof="0">
                <a:ln>
                  <a:noFill/>
                </a:ln>
                <a:solidFill>
                  <a:srgbClr val="FAF2DD"/>
                </a:solidFill>
                <a:effectLst/>
                <a:uLnTx/>
                <a:uFillTx/>
                <a:latin typeface="Mallanna"/>
                <a:ea typeface="Mallanna"/>
                <a:cs typeface="Mallanna"/>
                <a:sym typeface="Mallanna"/>
              </a:rPr>
              <a:t>​,  including icons by </a:t>
            </a:r>
            <a:r>
              <a:rPr kumimoji="0" lang="en" sz="2400" b="1" i="0" u="none" strike="noStrike" kern="1200" cap="none" spc="0" normalizeH="0" baseline="0" noProof="0">
                <a:ln>
                  <a:noFill/>
                </a:ln>
                <a:solidFill>
                  <a:srgbClr val="FAF2DD"/>
                </a:solidFill>
                <a:effectLst/>
                <a:uLnTx/>
                <a:uFillTx/>
                <a:latin typeface="Mallanna"/>
                <a:ea typeface="Mallanna"/>
                <a:cs typeface="Mallanna"/>
                <a:sym typeface="Mallanna"/>
              </a:rPr>
              <a:t>Flaticon</a:t>
            </a:r>
            <a:r>
              <a:rPr kumimoji="0" lang="en" sz="2400" b="0" i="0" u="none" strike="noStrike" kern="1200" cap="none" spc="0" normalizeH="0" baseline="0" noProof="0">
                <a:ln>
                  <a:noFill/>
                </a:ln>
                <a:solidFill>
                  <a:srgbClr val="FAF2DD"/>
                </a:solidFill>
                <a:effectLst/>
                <a:uLnTx/>
                <a:uFillTx/>
                <a:latin typeface="Mallanna"/>
                <a:ea typeface="Mallanna"/>
                <a:cs typeface="Mallanna"/>
                <a:sym typeface="Mallanna"/>
              </a:rPr>
              <a:t>​, infographics &amp; images by </a:t>
            </a:r>
            <a:r>
              <a:rPr kumimoji="0" lang="en" sz="2400" b="1" i="0" u="none" strike="noStrike" kern="1200" cap="none" spc="0" normalizeH="0" baseline="0" noProof="0">
                <a:ln>
                  <a:noFill/>
                </a:ln>
                <a:solidFill>
                  <a:srgbClr val="FAF2DD"/>
                </a:solidFill>
                <a:effectLst/>
                <a:uLnTx/>
                <a:uFillTx/>
                <a:latin typeface="Mallanna"/>
                <a:ea typeface="Mallanna"/>
                <a:cs typeface="Mallanna"/>
                <a:sym typeface="Mallanna"/>
              </a:rPr>
              <a:t>​Freepik</a:t>
            </a:r>
            <a:endParaRPr kumimoji="0" sz="2400" b="1" i="0" u="none" strike="noStrike" kern="1200" cap="none" spc="0" normalizeH="0" baseline="0" noProof="0">
              <a:ln>
                <a:noFill/>
              </a:ln>
              <a:solidFill>
                <a:srgbClr val="FAF2DD"/>
              </a:solidFill>
              <a:effectLst/>
              <a:uLnTx/>
              <a:uFillTx/>
              <a:latin typeface="Mallanna"/>
              <a:ea typeface="Mallanna"/>
              <a:cs typeface="Mallanna"/>
              <a:sym typeface="Mallanna"/>
            </a:endParaRPr>
          </a:p>
        </p:txBody>
      </p:sp>
    </p:spTree>
    <p:extLst>
      <p:ext uri="{BB962C8B-B14F-4D97-AF65-F5344CB8AC3E}">
        <p14:creationId xmlns:p14="http://schemas.microsoft.com/office/powerpoint/2010/main" val="56685012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30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2465302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30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96192669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3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6" name="Google Shape;306;p31"/>
          <p:cNvGrpSpPr/>
          <p:nvPr/>
        </p:nvGrpSpPr>
        <p:grpSpPr>
          <a:xfrm>
            <a:off x="-21" y="-14"/>
            <a:ext cx="18288366" cy="10278036"/>
            <a:chOff x="-11" y="-7"/>
            <a:chExt cx="9144183" cy="5139018"/>
          </a:xfrm>
        </p:grpSpPr>
        <p:grpSp>
          <p:nvGrpSpPr>
            <p:cNvPr id="307" name="Google Shape;307;p31"/>
            <p:cNvGrpSpPr/>
            <p:nvPr/>
          </p:nvGrpSpPr>
          <p:grpSpPr>
            <a:xfrm>
              <a:off x="146748" y="2541651"/>
              <a:ext cx="8997424" cy="2597361"/>
              <a:chOff x="1213475" y="1281350"/>
              <a:chExt cx="3125625" cy="902300"/>
            </a:xfrm>
          </p:grpSpPr>
          <p:sp>
            <p:nvSpPr>
              <p:cNvPr id="308" name="Google Shape;308;p31"/>
              <p:cNvSpPr/>
              <p:nvPr/>
            </p:nvSpPr>
            <p:spPr>
              <a:xfrm>
                <a:off x="1766875" y="1635550"/>
                <a:ext cx="2572225" cy="548100"/>
              </a:xfrm>
              <a:custGeom>
                <a:avLst/>
                <a:gdLst/>
                <a:ahLst/>
                <a:cxnLst/>
                <a:rect l="l" t="t" r="r" b="b"/>
                <a:pathLst>
                  <a:path w="102889" h="21924" extrusionOk="0">
                    <a:moveTo>
                      <a:pt x="102889" y="0"/>
                    </a:moveTo>
                    <a:cubicBezTo>
                      <a:pt x="102675" y="76"/>
                      <a:pt x="102449" y="163"/>
                      <a:pt x="102236" y="251"/>
                    </a:cubicBezTo>
                    <a:cubicBezTo>
                      <a:pt x="89813" y="5516"/>
                      <a:pt x="75827" y="8098"/>
                      <a:pt x="59245" y="8098"/>
                    </a:cubicBezTo>
                    <a:cubicBezTo>
                      <a:pt x="51874" y="8098"/>
                      <a:pt x="43989" y="7588"/>
                      <a:pt x="35501" y="6576"/>
                    </a:cubicBezTo>
                    <a:cubicBezTo>
                      <a:pt x="34061" y="6423"/>
                      <a:pt x="32619" y="6348"/>
                      <a:pt x="31186" y="6348"/>
                    </a:cubicBezTo>
                    <a:cubicBezTo>
                      <a:pt x="22173" y="6348"/>
                      <a:pt x="13524" y="9319"/>
                      <a:pt x="7894" y="14494"/>
                    </a:cubicBezTo>
                    <a:cubicBezTo>
                      <a:pt x="6400" y="15674"/>
                      <a:pt x="4857" y="17042"/>
                      <a:pt x="3188" y="18673"/>
                    </a:cubicBezTo>
                    <a:cubicBezTo>
                      <a:pt x="2046" y="19790"/>
                      <a:pt x="979" y="20894"/>
                      <a:pt x="1" y="21923"/>
                    </a:cubicBezTo>
                    <a:lnTo>
                      <a:pt x="102889" y="21923"/>
                    </a:lnTo>
                    <a:lnTo>
                      <a:pt x="102889" y="0"/>
                    </a:ln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309" name="Google Shape;309;p31"/>
              <p:cNvSpPr/>
              <p:nvPr/>
            </p:nvSpPr>
            <p:spPr>
              <a:xfrm>
                <a:off x="1213475" y="1281350"/>
                <a:ext cx="3125625" cy="902300"/>
              </a:xfrm>
              <a:custGeom>
                <a:avLst/>
                <a:gdLst/>
                <a:ahLst/>
                <a:cxnLst/>
                <a:rect l="l" t="t" r="r" b="b"/>
                <a:pathLst>
                  <a:path w="125025" h="36092" extrusionOk="0">
                    <a:moveTo>
                      <a:pt x="125025" y="1"/>
                    </a:moveTo>
                    <a:cubicBezTo>
                      <a:pt x="122540" y="63"/>
                      <a:pt x="120068" y="202"/>
                      <a:pt x="117608" y="415"/>
                    </a:cubicBezTo>
                    <a:cubicBezTo>
                      <a:pt x="115362" y="603"/>
                      <a:pt x="113216" y="854"/>
                      <a:pt x="111233" y="1155"/>
                    </a:cubicBezTo>
                    <a:cubicBezTo>
                      <a:pt x="102261" y="2724"/>
                      <a:pt x="96614" y="6062"/>
                      <a:pt x="90641" y="9588"/>
                    </a:cubicBezTo>
                    <a:cubicBezTo>
                      <a:pt x="88432" y="10893"/>
                      <a:pt x="86186" y="12223"/>
                      <a:pt x="83726" y="13478"/>
                    </a:cubicBezTo>
                    <a:cubicBezTo>
                      <a:pt x="80401" y="14846"/>
                      <a:pt x="76937" y="16101"/>
                      <a:pt x="73110" y="17004"/>
                    </a:cubicBezTo>
                    <a:cubicBezTo>
                      <a:pt x="68090" y="18209"/>
                      <a:pt x="62607" y="18799"/>
                      <a:pt x="57022" y="19238"/>
                    </a:cubicBezTo>
                    <a:cubicBezTo>
                      <a:pt x="54638" y="19326"/>
                      <a:pt x="52216" y="19389"/>
                      <a:pt x="49757" y="19439"/>
                    </a:cubicBezTo>
                    <a:cubicBezTo>
                      <a:pt x="44900" y="19552"/>
                      <a:pt x="39868" y="19665"/>
                      <a:pt x="34936" y="20129"/>
                    </a:cubicBezTo>
                    <a:cubicBezTo>
                      <a:pt x="32326" y="20317"/>
                      <a:pt x="30231" y="20493"/>
                      <a:pt x="28348" y="20681"/>
                    </a:cubicBezTo>
                    <a:cubicBezTo>
                      <a:pt x="20543" y="21484"/>
                      <a:pt x="15109" y="22727"/>
                      <a:pt x="10730" y="24697"/>
                    </a:cubicBezTo>
                    <a:cubicBezTo>
                      <a:pt x="5271" y="27144"/>
                      <a:pt x="1544" y="30934"/>
                      <a:pt x="201" y="35363"/>
                    </a:cubicBezTo>
                    <a:cubicBezTo>
                      <a:pt x="138" y="35589"/>
                      <a:pt x="63" y="35840"/>
                      <a:pt x="0" y="36091"/>
                    </a:cubicBezTo>
                    <a:lnTo>
                      <a:pt x="502" y="36091"/>
                    </a:lnTo>
                    <a:cubicBezTo>
                      <a:pt x="565" y="35840"/>
                      <a:pt x="628" y="35614"/>
                      <a:pt x="691" y="35414"/>
                    </a:cubicBezTo>
                    <a:cubicBezTo>
                      <a:pt x="2008" y="31059"/>
                      <a:pt x="5672" y="27332"/>
                      <a:pt x="11018" y="24935"/>
                    </a:cubicBezTo>
                    <a:cubicBezTo>
                      <a:pt x="15335" y="22990"/>
                      <a:pt x="20706" y="21773"/>
                      <a:pt x="28436" y="20970"/>
                    </a:cubicBezTo>
                    <a:cubicBezTo>
                      <a:pt x="30306" y="20782"/>
                      <a:pt x="32389" y="20606"/>
                      <a:pt x="34999" y="20418"/>
                    </a:cubicBezTo>
                    <a:cubicBezTo>
                      <a:pt x="39876" y="19970"/>
                      <a:pt x="44839" y="19855"/>
                      <a:pt x="49656" y="19743"/>
                    </a:cubicBezTo>
                    <a:lnTo>
                      <a:pt x="49656" y="19743"/>
                    </a:lnTo>
                    <a:cubicBezTo>
                      <a:pt x="39809" y="20417"/>
                      <a:pt x="30199" y="21209"/>
                      <a:pt x="22864" y="24546"/>
                    </a:cubicBezTo>
                    <a:cubicBezTo>
                      <a:pt x="16979" y="27232"/>
                      <a:pt x="13654" y="31222"/>
                      <a:pt x="12449" y="35263"/>
                    </a:cubicBezTo>
                    <a:cubicBezTo>
                      <a:pt x="12374" y="35526"/>
                      <a:pt x="12298" y="35803"/>
                      <a:pt x="12223" y="36091"/>
                    </a:cubicBezTo>
                    <a:lnTo>
                      <a:pt x="21572" y="36091"/>
                    </a:lnTo>
                    <a:cubicBezTo>
                      <a:pt x="22576" y="35024"/>
                      <a:pt x="23705" y="33857"/>
                      <a:pt x="24897" y="32690"/>
                    </a:cubicBezTo>
                    <a:cubicBezTo>
                      <a:pt x="26579" y="31047"/>
                      <a:pt x="28122" y="29666"/>
                      <a:pt x="29628" y="28499"/>
                    </a:cubicBezTo>
                    <a:cubicBezTo>
                      <a:pt x="35338" y="23244"/>
                      <a:pt x="44153" y="20225"/>
                      <a:pt x="53344" y="20225"/>
                    </a:cubicBezTo>
                    <a:cubicBezTo>
                      <a:pt x="54799" y="20225"/>
                      <a:pt x="56263" y="20301"/>
                      <a:pt x="57725" y="20455"/>
                    </a:cubicBezTo>
                    <a:cubicBezTo>
                      <a:pt x="66185" y="21464"/>
                      <a:pt x="74040" y="21973"/>
                      <a:pt x="81380" y="21973"/>
                    </a:cubicBezTo>
                    <a:cubicBezTo>
                      <a:pt x="97864" y="21973"/>
                      <a:pt x="111755" y="19408"/>
                      <a:pt x="124083" y="14181"/>
                    </a:cubicBezTo>
                    <a:cubicBezTo>
                      <a:pt x="124397" y="14043"/>
                      <a:pt x="124711" y="13930"/>
                      <a:pt x="125025" y="13830"/>
                    </a:cubicBezTo>
                    <a:lnTo>
                      <a:pt x="125025" y="4631"/>
                    </a:lnTo>
                    <a:cubicBezTo>
                      <a:pt x="122490" y="4049"/>
                      <a:pt x="119698" y="3786"/>
                      <a:pt x="116871" y="3786"/>
                    </a:cubicBezTo>
                    <a:cubicBezTo>
                      <a:pt x="113848" y="3786"/>
                      <a:pt x="110786" y="4087"/>
                      <a:pt x="107958" y="4619"/>
                    </a:cubicBezTo>
                    <a:cubicBezTo>
                      <a:pt x="101332" y="5886"/>
                      <a:pt x="95711" y="8245"/>
                      <a:pt x="90315" y="10630"/>
                    </a:cubicBezTo>
                    <a:cubicBezTo>
                      <a:pt x="89298" y="11081"/>
                      <a:pt x="88269" y="11533"/>
                      <a:pt x="87253" y="11985"/>
                    </a:cubicBezTo>
                    <a:cubicBezTo>
                      <a:pt x="88533" y="11257"/>
                      <a:pt x="89762" y="10529"/>
                      <a:pt x="90992" y="9801"/>
                    </a:cubicBezTo>
                    <a:cubicBezTo>
                      <a:pt x="96915" y="6300"/>
                      <a:pt x="102512" y="2987"/>
                      <a:pt x="111359" y="1444"/>
                    </a:cubicBezTo>
                    <a:cubicBezTo>
                      <a:pt x="113317" y="1143"/>
                      <a:pt x="115437" y="892"/>
                      <a:pt x="117684" y="703"/>
                    </a:cubicBezTo>
                    <a:cubicBezTo>
                      <a:pt x="120118" y="503"/>
                      <a:pt x="122565" y="365"/>
                      <a:pt x="125025" y="302"/>
                    </a:cubicBezTo>
                    <a:lnTo>
                      <a:pt x="125025" y="1"/>
                    </a:ln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  <p:grpSp>
          <p:nvGrpSpPr>
            <p:cNvPr id="310" name="Google Shape;310;p31"/>
            <p:cNvGrpSpPr/>
            <p:nvPr/>
          </p:nvGrpSpPr>
          <p:grpSpPr>
            <a:xfrm>
              <a:off x="-11" y="-7"/>
              <a:ext cx="3516067" cy="2211940"/>
              <a:chOff x="5223150" y="2771850"/>
              <a:chExt cx="1210350" cy="761425"/>
            </a:xfrm>
          </p:grpSpPr>
          <p:sp>
            <p:nvSpPr>
              <p:cNvPr id="311" name="Google Shape;311;p31"/>
              <p:cNvSpPr/>
              <p:nvPr/>
            </p:nvSpPr>
            <p:spPr>
              <a:xfrm>
                <a:off x="5223150" y="2771850"/>
                <a:ext cx="996075" cy="462750"/>
              </a:xfrm>
              <a:custGeom>
                <a:avLst/>
                <a:gdLst/>
                <a:ahLst/>
                <a:cxnLst/>
                <a:rect l="l" t="t" r="r" b="b"/>
                <a:pathLst>
                  <a:path w="39843" h="18510" extrusionOk="0">
                    <a:moveTo>
                      <a:pt x="0" y="0"/>
                    </a:moveTo>
                    <a:lnTo>
                      <a:pt x="0" y="18510"/>
                    </a:lnTo>
                    <a:cubicBezTo>
                      <a:pt x="88" y="18434"/>
                      <a:pt x="163" y="18372"/>
                      <a:pt x="251" y="18296"/>
                    </a:cubicBezTo>
                    <a:cubicBezTo>
                      <a:pt x="5064" y="13848"/>
                      <a:pt x="10479" y="11662"/>
                      <a:pt x="16899" y="11662"/>
                    </a:cubicBezTo>
                    <a:cubicBezTo>
                      <a:pt x="19752" y="11662"/>
                      <a:pt x="22804" y="12093"/>
                      <a:pt x="26089" y="12951"/>
                    </a:cubicBezTo>
                    <a:cubicBezTo>
                      <a:pt x="26645" y="13079"/>
                      <a:pt x="27201" y="13142"/>
                      <a:pt x="27754" y="13142"/>
                    </a:cubicBezTo>
                    <a:cubicBezTo>
                      <a:pt x="31247" y="13142"/>
                      <a:pt x="34603" y="10628"/>
                      <a:pt x="36781" y="6262"/>
                    </a:cubicBezTo>
                    <a:cubicBezTo>
                      <a:pt x="37358" y="5271"/>
                      <a:pt x="37961" y="4116"/>
                      <a:pt x="38601" y="2736"/>
                    </a:cubicBezTo>
                    <a:cubicBezTo>
                      <a:pt x="39040" y="1795"/>
                      <a:pt x="39466" y="853"/>
                      <a:pt x="3984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312" name="Google Shape;312;p31"/>
              <p:cNvSpPr/>
              <p:nvPr/>
            </p:nvSpPr>
            <p:spPr>
              <a:xfrm>
                <a:off x="5223150" y="2771850"/>
                <a:ext cx="1210350" cy="761425"/>
              </a:xfrm>
              <a:custGeom>
                <a:avLst/>
                <a:gdLst/>
                <a:ahLst/>
                <a:cxnLst/>
                <a:rect l="l" t="t" r="r" b="b"/>
                <a:pathLst>
                  <a:path w="48414" h="30457" extrusionOk="0">
                    <a:moveTo>
                      <a:pt x="40056" y="0"/>
                    </a:moveTo>
                    <a:cubicBezTo>
                      <a:pt x="39667" y="891"/>
                      <a:pt x="39228" y="1870"/>
                      <a:pt x="38764" y="2861"/>
                    </a:cubicBezTo>
                    <a:cubicBezTo>
                      <a:pt x="38111" y="4254"/>
                      <a:pt x="37521" y="5409"/>
                      <a:pt x="36944" y="6400"/>
                    </a:cubicBezTo>
                    <a:cubicBezTo>
                      <a:pt x="34723" y="10843"/>
                      <a:pt x="31313" y="13395"/>
                      <a:pt x="27749" y="13395"/>
                    </a:cubicBezTo>
                    <a:cubicBezTo>
                      <a:pt x="27186" y="13395"/>
                      <a:pt x="26619" y="13332"/>
                      <a:pt x="26052" y="13202"/>
                    </a:cubicBezTo>
                    <a:cubicBezTo>
                      <a:pt x="22772" y="12346"/>
                      <a:pt x="19727" y="11914"/>
                      <a:pt x="16882" y="11914"/>
                    </a:cubicBezTo>
                    <a:cubicBezTo>
                      <a:pt x="10508" y="11914"/>
                      <a:pt x="5136" y="14081"/>
                      <a:pt x="364" y="18497"/>
                    </a:cubicBezTo>
                    <a:cubicBezTo>
                      <a:pt x="239" y="18598"/>
                      <a:pt x="126" y="18698"/>
                      <a:pt x="0" y="18798"/>
                    </a:cubicBezTo>
                    <a:lnTo>
                      <a:pt x="0" y="26553"/>
                    </a:lnTo>
                    <a:cubicBezTo>
                      <a:pt x="980" y="27043"/>
                      <a:pt x="2059" y="27265"/>
                      <a:pt x="3151" y="27265"/>
                    </a:cubicBezTo>
                    <a:cubicBezTo>
                      <a:pt x="4325" y="27265"/>
                      <a:pt x="5515" y="27009"/>
                      <a:pt x="6614" y="26553"/>
                    </a:cubicBezTo>
                    <a:cubicBezTo>
                      <a:pt x="9174" y="25499"/>
                      <a:pt x="11357" y="23504"/>
                      <a:pt x="13440" y="21496"/>
                    </a:cubicBezTo>
                    <a:cubicBezTo>
                      <a:pt x="13842" y="21107"/>
                      <a:pt x="14231" y="20718"/>
                      <a:pt x="14632" y="20342"/>
                    </a:cubicBezTo>
                    <a:lnTo>
                      <a:pt x="14632" y="20342"/>
                    </a:lnTo>
                    <a:cubicBezTo>
                      <a:pt x="14143" y="20957"/>
                      <a:pt x="13653" y="21572"/>
                      <a:pt x="13177" y="22186"/>
                    </a:cubicBezTo>
                    <a:cubicBezTo>
                      <a:pt x="10880" y="25148"/>
                      <a:pt x="8709" y="27934"/>
                      <a:pt x="5296" y="29251"/>
                    </a:cubicBezTo>
                    <a:cubicBezTo>
                      <a:pt x="4530" y="29502"/>
                      <a:pt x="3715" y="29703"/>
                      <a:pt x="2836" y="29866"/>
                    </a:cubicBezTo>
                    <a:cubicBezTo>
                      <a:pt x="1895" y="30042"/>
                      <a:pt x="954" y="30155"/>
                      <a:pt x="0" y="30218"/>
                    </a:cubicBezTo>
                    <a:lnTo>
                      <a:pt x="0" y="30456"/>
                    </a:lnTo>
                    <a:cubicBezTo>
                      <a:pt x="954" y="30406"/>
                      <a:pt x="1920" y="30293"/>
                      <a:pt x="2874" y="30117"/>
                    </a:cubicBezTo>
                    <a:cubicBezTo>
                      <a:pt x="3740" y="29954"/>
                      <a:pt x="4568" y="29741"/>
                      <a:pt x="5346" y="29490"/>
                    </a:cubicBezTo>
                    <a:cubicBezTo>
                      <a:pt x="8810" y="28160"/>
                      <a:pt x="11006" y="25349"/>
                      <a:pt x="13315" y="22362"/>
                    </a:cubicBezTo>
                    <a:cubicBezTo>
                      <a:pt x="14168" y="21258"/>
                      <a:pt x="15046" y="20128"/>
                      <a:pt x="16013" y="19062"/>
                    </a:cubicBezTo>
                    <a:cubicBezTo>
                      <a:pt x="17293" y="17920"/>
                      <a:pt x="18623" y="16866"/>
                      <a:pt x="20104" y="16100"/>
                    </a:cubicBezTo>
                    <a:cubicBezTo>
                      <a:pt x="22049" y="15096"/>
                      <a:pt x="24169" y="14594"/>
                      <a:pt x="26328" y="14231"/>
                    </a:cubicBezTo>
                    <a:cubicBezTo>
                      <a:pt x="27256" y="14143"/>
                      <a:pt x="28198" y="14093"/>
                      <a:pt x="29139" y="14055"/>
                    </a:cubicBezTo>
                    <a:cubicBezTo>
                      <a:pt x="31021" y="13954"/>
                      <a:pt x="32979" y="13854"/>
                      <a:pt x="34886" y="13478"/>
                    </a:cubicBezTo>
                    <a:cubicBezTo>
                      <a:pt x="35890" y="13314"/>
                      <a:pt x="36706" y="13164"/>
                      <a:pt x="37434" y="13001"/>
                    </a:cubicBezTo>
                    <a:cubicBezTo>
                      <a:pt x="40458" y="12323"/>
                      <a:pt x="42554" y="11282"/>
                      <a:pt x="44260" y="9613"/>
                    </a:cubicBezTo>
                    <a:cubicBezTo>
                      <a:pt x="46368" y="7555"/>
                      <a:pt x="47811" y="4355"/>
                      <a:pt x="48326" y="603"/>
                    </a:cubicBezTo>
                    <a:cubicBezTo>
                      <a:pt x="48351" y="414"/>
                      <a:pt x="48389" y="214"/>
                      <a:pt x="48414" y="0"/>
                    </a:cubicBezTo>
                    <a:lnTo>
                      <a:pt x="48213" y="0"/>
                    </a:lnTo>
                    <a:cubicBezTo>
                      <a:pt x="48188" y="201"/>
                      <a:pt x="48163" y="389"/>
                      <a:pt x="48138" y="565"/>
                    </a:cubicBezTo>
                    <a:cubicBezTo>
                      <a:pt x="47636" y="4242"/>
                      <a:pt x="46218" y="7391"/>
                      <a:pt x="44147" y="9412"/>
                    </a:cubicBezTo>
                    <a:cubicBezTo>
                      <a:pt x="42466" y="11056"/>
                      <a:pt x="40395" y="12085"/>
                      <a:pt x="37396" y="12750"/>
                    </a:cubicBezTo>
                    <a:cubicBezTo>
                      <a:pt x="36681" y="12913"/>
                      <a:pt x="35865" y="13063"/>
                      <a:pt x="34861" y="13227"/>
                    </a:cubicBezTo>
                    <a:cubicBezTo>
                      <a:pt x="32954" y="13603"/>
                      <a:pt x="31009" y="13703"/>
                      <a:pt x="29139" y="13804"/>
                    </a:cubicBezTo>
                    <a:lnTo>
                      <a:pt x="29089" y="13804"/>
                    </a:lnTo>
                    <a:cubicBezTo>
                      <a:pt x="32941" y="13239"/>
                      <a:pt x="36693" y="12587"/>
                      <a:pt x="39554" y="9738"/>
                    </a:cubicBezTo>
                    <a:cubicBezTo>
                      <a:pt x="41838" y="7479"/>
                      <a:pt x="43131" y="4104"/>
                      <a:pt x="43595" y="690"/>
                    </a:cubicBezTo>
                    <a:cubicBezTo>
                      <a:pt x="43620" y="464"/>
                      <a:pt x="43645" y="239"/>
                      <a:pt x="43683" y="0"/>
                    </a:cubicBezTo>
                    <a:close/>
                  </a:path>
                </a:pathLst>
              </a:custGeom>
              <a:solidFill>
                <a:srgbClr val="FFD69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13716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36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  <p:pic>
        <p:nvPicPr>
          <p:cNvPr id="313" name="Google Shape;313;p31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 flipH="1">
            <a:off x="2" y="1"/>
            <a:ext cx="18287999" cy="10284557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14" name="Google Shape;314;p31"/>
          <p:cNvGrpSpPr/>
          <p:nvPr/>
        </p:nvGrpSpPr>
        <p:grpSpPr>
          <a:xfrm rot="10800000" flipH="1">
            <a:off x="-318093" y="-686245"/>
            <a:ext cx="4991903" cy="4391672"/>
            <a:chOff x="3312900" y="2468375"/>
            <a:chExt cx="1021800" cy="898975"/>
          </a:xfrm>
        </p:grpSpPr>
        <p:sp>
          <p:nvSpPr>
            <p:cNvPr id="315" name="Google Shape;315;p31"/>
            <p:cNvSpPr/>
            <p:nvPr/>
          </p:nvSpPr>
          <p:spPr>
            <a:xfrm>
              <a:off x="3799175" y="2641950"/>
              <a:ext cx="218375" cy="171725"/>
            </a:xfrm>
            <a:custGeom>
              <a:avLst/>
              <a:gdLst/>
              <a:ahLst/>
              <a:cxnLst/>
              <a:rect l="l" t="t" r="r" b="b"/>
              <a:pathLst>
                <a:path w="8735" h="6869" extrusionOk="0">
                  <a:moveTo>
                    <a:pt x="7178" y="1"/>
                  </a:moveTo>
                  <a:cubicBezTo>
                    <a:pt x="7027" y="202"/>
                    <a:pt x="6940" y="453"/>
                    <a:pt x="6940" y="716"/>
                  </a:cubicBezTo>
                  <a:cubicBezTo>
                    <a:pt x="6312" y="402"/>
                    <a:pt x="5617" y="254"/>
                    <a:pt x="4931" y="254"/>
                  </a:cubicBezTo>
                  <a:cubicBezTo>
                    <a:pt x="4547" y="254"/>
                    <a:pt x="4167" y="300"/>
                    <a:pt x="3802" y="390"/>
                  </a:cubicBezTo>
                  <a:cubicBezTo>
                    <a:pt x="2773" y="628"/>
                    <a:pt x="1870" y="1218"/>
                    <a:pt x="1167" y="1984"/>
                  </a:cubicBezTo>
                  <a:cubicBezTo>
                    <a:pt x="728" y="2461"/>
                    <a:pt x="364" y="3025"/>
                    <a:pt x="176" y="3653"/>
                  </a:cubicBezTo>
                  <a:cubicBezTo>
                    <a:pt x="0" y="4280"/>
                    <a:pt x="13" y="4995"/>
                    <a:pt x="289" y="5623"/>
                  </a:cubicBezTo>
                  <a:cubicBezTo>
                    <a:pt x="1065" y="6379"/>
                    <a:pt x="2044" y="6868"/>
                    <a:pt x="3057" y="6868"/>
                  </a:cubicBezTo>
                  <a:cubicBezTo>
                    <a:pt x="3304" y="6868"/>
                    <a:pt x="3554" y="6839"/>
                    <a:pt x="3802" y="6777"/>
                  </a:cubicBezTo>
                  <a:cubicBezTo>
                    <a:pt x="4995" y="6476"/>
                    <a:pt x="6162" y="5598"/>
                    <a:pt x="6864" y="4669"/>
                  </a:cubicBezTo>
                  <a:cubicBezTo>
                    <a:pt x="7467" y="3904"/>
                    <a:pt x="7743" y="3075"/>
                    <a:pt x="7805" y="2084"/>
                  </a:cubicBezTo>
                  <a:cubicBezTo>
                    <a:pt x="7970" y="2113"/>
                    <a:pt x="8262" y="2307"/>
                    <a:pt x="8462" y="2307"/>
                  </a:cubicBezTo>
                  <a:cubicBezTo>
                    <a:pt x="8521" y="2307"/>
                    <a:pt x="8571" y="2290"/>
                    <a:pt x="8609" y="2247"/>
                  </a:cubicBezTo>
                  <a:cubicBezTo>
                    <a:pt x="8734" y="2109"/>
                    <a:pt x="8646" y="1871"/>
                    <a:pt x="8496" y="1745"/>
                  </a:cubicBezTo>
                  <a:cubicBezTo>
                    <a:pt x="8333" y="1632"/>
                    <a:pt x="8132" y="1607"/>
                    <a:pt x="7943" y="1570"/>
                  </a:cubicBezTo>
                  <a:cubicBezTo>
                    <a:pt x="8169" y="1519"/>
                    <a:pt x="8408" y="1344"/>
                    <a:pt x="8358" y="1105"/>
                  </a:cubicBezTo>
                  <a:cubicBezTo>
                    <a:pt x="8320" y="942"/>
                    <a:pt x="8132" y="842"/>
                    <a:pt x="7956" y="829"/>
                  </a:cubicBezTo>
                  <a:cubicBezTo>
                    <a:pt x="7793" y="829"/>
                    <a:pt x="7642" y="904"/>
                    <a:pt x="7492" y="967"/>
                  </a:cubicBezTo>
                  <a:cubicBezTo>
                    <a:pt x="7517" y="792"/>
                    <a:pt x="7542" y="616"/>
                    <a:pt x="7504" y="428"/>
                  </a:cubicBezTo>
                  <a:cubicBezTo>
                    <a:pt x="7467" y="252"/>
                    <a:pt x="7354" y="76"/>
                    <a:pt x="7178" y="1"/>
                  </a:cubicBezTo>
                  <a:close/>
                </a:path>
              </a:pathLst>
            </a:custGeom>
            <a:solidFill>
              <a:srgbClr val="E98B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16" name="Google Shape;316;p31"/>
            <p:cNvSpPr/>
            <p:nvPr/>
          </p:nvSpPr>
          <p:spPr>
            <a:xfrm>
              <a:off x="3800500" y="2657400"/>
              <a:ext cx="154925" cy="107200"/>
            </a:xfrm>
            <a:custGeom>
              <a:avLst/>
              <a:gdLst/>
              <a:ahLst/>
              <a:cxnLst/>
              <a:rect l="l" t="t" r="r" b="b"/>
              <a:pathLst>
                <a:path w="6197" h="4288" extrusionOk="0">
                  <a:moveTo>
                    <a:pt x="5793" y="0"/>
                  </a:moveTo>
                  <a:cubicBezTo>
                    <a:pt x="3134" y="0"/>
                    <a:pt x="875" y="1752"/>
                    <a:pt x="10" y="4252"/>
                  </a:cubicBezTo>
                  <a:cubicBezTo>
                    <a:pt x="1" y="4270"/>
                    <a:pt x="23" y="4287"/>
                    <a:pt x="42" y="4287"/>
                  </a:cubicBezTo>
                  <a:cubicBezTo>
                    <a:pt x="49" y="4287"/>
                    <a:pt x="56" y="4284"/>
                    <a:pt x="60" y="4277"/>
                  </a:cubicBezTo>
                  <a:cubicBezTo>
                    <a:pt x="537" y="3160"/>
                    <a:pt x="1139" y="2094"/>
                    <a:pt x="2131" y="1341"/>
                  </a:cubicBezTo>
                  <a:cubicBezTo>
                    <a:pt x="3241" y="499"/>
                    <a:pt x="4636" y="72"/>
                    <a:pt x="6027" y="72"/>
                  </a:cubicBezTo>
                  <a:cubicBezTo>
                    <a:pt x="6067" y="72"/>
                    <a:pt x="6106" y="72"/>
                    <a:pt x="6146" y="73"/>
                  </a:cubicBezTo>
                  <a:cubicBezTo>
                    <a:pt x="6196" y="73"/>
                    <a:pt x="6196" y="10"/>
                    <a:pt x="6146" y="10"/>
                  </a:cubicBezTo>
                  <a:cubicBezTo>
                    <a:pt x="6028" y="4"/>
                    <a:pt x="5910" y="0"/>
                    <a:pt x="5793" y="0"/>
                  </a:cubicBezTo>
                  <a:close/>
                </a:path>
              </a:pathLst>
            </a:custGeom>
            <a:solidFill>
              <a:srgbClr val="FDD58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17" name="Google Shape;317;p31"/>
            <p:cNvSpPr/>
            <p:nvPr/>
          </p:nvSpPr>
          <p:spPr>
            <a:xfrm>
              <a:off x="3803025" y="2662350"/>
              <a:ext cx="162750" cy="104125"/>
            </a:xfrm>
            <a:custGeom>
              <a:avLst/>
              <a:gdLst/>
              <a:ahLst/>
              <a:cxnLst/>
              <a:rect l="l" t="t" r="r" b="b"/>
              <a:pathLst>
                <a:path w="6510" h="4165" extrusionOk="0">
                  <a:moveTo>
                    <a:pt x="6484" y="1"/>
                  </a:moveTo>
                  <a:cubicBezTo>
                    <a:pt x="3824" y="252"/>
                    <a:pt x="1565" y="2046"/>
                    <a:pt x="9" y="4129"/>
                  </a:cubicBezTo>
                  <a:cubicBezTo>
                    <a:pt x="0" y="4147"/>
                    <a:pt x="17" y="4165"/>
                    <a:pt x="31" y="4165"/>
                  </a:cubicBezTo>
                  <a:cubicBezTo>
                    <a:pt x="37" y="4165"/>
                    <a:pt x="43" y="4162"/>
                    <a:pt x="47" y="4154"/>
                  </a:cubicBezTo>
                  <a:cubicBezTo>
                    <a:pt x="1791" y="2159"/>
                    <a:pt x="3761" y="415"/>
                    <a:pt x="6484" y="38"/>
                  </a:cubicBezTo>
                  <a:cubicBezTo>
                    <a:pt x="6510" y="38"/>
                    <a:pt x="6510" y="1"/>
                    <a:pt x="6484" y="1"/>
                  </a:cubicBezTo>
                  <a:close/>
                </a:path>
              </a:pathLst>
            </a:custGeom>
            <a:solidFill>
              <a:srgbClr val="FDD58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18" name="Google Shape;318;p31"/>
            <p:cNvSpPr/>
            <p:nvPr/>
          </p:nvSpPr>
          <p:spPr>
            <a:xfrm>
              <a:off x="3807150" y="2676725"/>
              <a:ext cx="162000" cy="95650"/>
            </a:xfrm>
            <a:custGeom>
              <a:avLst/>
              <a:gdLst/>
              <a:ahLst/>
              <a:cxnLst/>
              <a:rect l="l" t="t" r="r" b="b"/>
              <a:pathLst>
                <a:path w="6480" h="3826" extrusionOk="0">
                  <a:moveTo>
                    <a:pt x="6455" y="0"/>
                  </a:moveTo>
                  <a:cubicBezTo>
                    <a:pt x="6452" y="0"/>
                    <a:pt x="6448" y="1"/>
                    <a:pt x="6445" y="3"/>
                  </a:cubicBezTo>
                  <a:cubicBezTo>
                    <a:pt x="4123" y="756"/>
                    <a:pt x="1814" y="2136"/>
                    <a:pt x="20" y="3780"/>
                  </a:cubicBezTo>
                  <a:cubicBezTo>
                    <a:pt x="1" y="3799"/>
                    <a:pt x="18" y="3826"/>
                    <a:pt x="39" y="3826"/>
                  </a:cubicBezTo>
                  <a:cubicBezTo>
                    <a:pt x="45" y="3826"/>
                    <a:pt x="52" y="3824"/>
                    <a:pt x="58" y="3818"/>
                  </a:cubicBezTo>
                  <a:cubicBezTo>
                    <a:pt x="2015" y="2287"/>
                    <a:pt x="4111" y="894"/>
                    <a:pt x="6457" y="41"/>
                  </a:cubicBezTo>
                  <a:cubicBezTo>
                    <a:pt x="6479" y="30"/>
                    <a:pt x="6473" y="0"/>
                    <a:pt x="6455" y="0"/>
                  </a:cubicBezTo>
                  <a:close/>
                </a:path>
              </a:pathLst>
            </a:custGeom>
            <a:solidFill>
              <a:srgbClr val="FDD58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19" name="Google Shape;319;p31"/>
            <p:cNvSpPr/>
            <p:nvPr/>
          </p:nvSpPr>
          <p:spPr>
            <a:xfrm>
              <a:off x="3811825" y="2691075"/>
              <a:ext cx="157250" cy="85850"/>
            </a:xfrm>
            <a:custGeom>
              <a:avLst/>
              <a:gdLst/>
              <a:ahLst/>
              <a:cxnLst/>
              <a:rect l="l" t="t" r="r" b="b"/>
              <a:pathLst>
                <a:path w="6290" h="3434" extrusionOk="0">
                  <a:moveTo>
                    <a:pt x="6238" y="0"/>
                  </a:moveTo>
                  <a:cubicBezTo>
                    <a:pt x="6233" y="0"/>
                    <a:pt x="6226" y="2"/>
                    <a:pt x="6220" y="6"/>
                  </a:cubicBezTo>
                  <a:cubicBezTo>
                    <a:pt x="4162" y="1110"/>
                    <a:pt x="2041" y="2165"/>
                    <a:pt x="34" y="3382"/>
                  </a:cubicBezTo>
                  <a:cubicBezTo>
                    <a:pt x="0" y="3393"/>
                    <a:pt x="26" y="3434"/>
                    <a:pt x="59" y="3434"/>
                  </a:cubicBezTo>
                  <a:cubicBezTo>
                    <a:pt x="63" y="3434"/>
                    <a:pt x="67" y="3433"/>
                    <a:pt x="71" y="3432"/>
                  </a:cubicBezTo>
                  <a:cubicBezTo>
                    <a:pt x="2180" y="2403"/>
                    <a:pt x="4200" y="1186"/>
                    <a:pt x="6258" y="56"/>
                  </a:cubicBezTo>
                  <a:cubicBezTo>
                    <a:pt x="6289" y="46"/>
                    <a:pt x="6268" y="0"/>
                    <a:pt x="6238" y="0"/>
                  </a:cubicBezTo>
                  <a:close/>
                </a:path>
              </a:pathLst>
            </a:custGeom>
            <a:solidFill>
              <a:srgbClr val="FDD58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20" name="Google Shape;320;p31"/>
            <p:cNvSpPr/>
            <p:nvPr/>
          </p:nvSpPr>
          <p:spPr>
            <a:xfrm>
              <a:off x="3815800" y="2697550"/>
              <a:ext cx="162350" cy="84050"/>
            </a:xfrm>
            <a:custGeom>
              <a:avLst/>
              <a:gdLst/>
              <a:ahLst/>
              <a:cxnLst/>
              <a:rect l="l" t="t" r="r" b="b"/>
              <a:pathLst>
                <a:path w="6494" h="3362" extrusionOk="0">
                  <a:moveTo>
                    <a:pt x="6466" y="0"/>
                  </a:moveTo>
                  <a:cubicBezTo>
                    <a:pt x="6460" y="0"/>
                    <a:pt x="6454" y="3"/>
                    <a:pt x="6450" y="11"/>
                  </a:cubicBezTo>
                  <a:cubicBezTo>
                    <a:pt x="4631" y="1642"/>
                    <a:pt x="2422" y="2759"/>
                    <a:pt x="38" y="3298"/>
                  </a:cubicBezTo>
                  <a:cubicBezTo>
                    <a:pt x="0" y="3311"/>
                    <a:pt x="25" y="3361"/>
                    <a:pt x="50" y="3361"/>
                  </a:cubicBezTo>
                  <a:cubicBezTo>
                    <a:pt x="2435" y="3010"/>
                    <a:pt x="4756" y="1667"/>
                    <a:pt x="6475" y="36"/>
                  </a:cubicBezTo>
                  <a:cubicBezTo>
                    <a:pt x="6493" y="18"/>
                    <a:pt x="6479" y="0"/>
                    <a:pt x="6466" y="0"/>
                  </a:cubicBezTo>
                  <a:close/>
                </a:path>
              </a:pathLst>
            </a:custGeom>
            <a:solidFill>
              <a:srgbClr val="FDD58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21" name="Google Shape;321;p31"/>
            <p:cNvSpPr/>
            <p:nvPr/>
          </p:nvSpPr>
          <p:spPr>
            <a:xfrm>
              <a:off x="3821550" y="2707000"/>
              <a:ext cx="161650" cy="83225"/>
            </a:xfrm>
            <a:custGeom>
              <a:avLst/>
              <a:gdLst/>
              <a:ahLst/>
              <a:cxnLst/>
              <a:rect l="l" t="t" r="r" b="b"/>
              <a:pathLst>
                <a:path w="6466" h="3329" extrusionOk="0">
                  <a:moveTo>
                    <a:pt x="6427" y="1"/>
                  </a:moveTo>
                  <a:cubicBezTo>
                    <a:pt x="6421" y="1"/>
                    <a:pt x="6414" y="3"/>
                    <a:pt x="6409" y="9"/>
                  </a:cubicBezTo>
                  <a:cubicBezTo>
                    <a:pt x="5133" y="1566"/>
                    <a:pt x="3178" y="3206"/>
                    <a:pt x="1073" y="3206"/>
                  </a:cubicBezTo>
                  <a:cubicBezTo>
                    <a:pt x="734" y="3206"/>
                    <a:pt x="391" y="3163"/>
                    <a:pt x="46" y="3071"/>
                  </a:cubicBezTo>
                  <a:cubicBezTo>
                    <a:pt x="42" y="3070"/>
                    <a:pt x="38" y="3069"/>
                    <a:pt x="35" y="3069"/>
                  </a:cubicBezTo>
                  <a:cubicBezTo>
                    <a:pt x="6" y="3069"/>
                    <a:pt x="0" y="3110"/>
                    <a:pt x="34" y="3121"/>
                  </a:cubicBezTo>
                  <a:cubicBezTo>
                    <a:pt x="428" y="3264"/>
                    <a:pt x="826" y="3329"/>
                    <a:pt x="1220" y="3329"/>
                  </a:cubicBezTo>
                  <a:cubicBezTo>
                    <a:pt x="3285" y="3329"/>
                    <a:pt x="5277" y="1564"/>
                    <a:pt x="6446" y="47"/>
                  </a:cubicBezTo>
                  <a:cubicBezTo>
                    <a:pt x="6465" y="28"/>
                    <a:pt x="6448" y="1"/>
                    <a:pt x="6427" y="1"/>
                  </a:cubicBezTo>
                  <a:close/>
                </a:path>
              </a:pathLst>
            </a:custGeom>
            <a:solidFill>
              <a:srgbClr val="FDD58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22" name="Google Shape;322;p31"/>
            <p:cNvSpPr/>
            <p:nvPr/>
          </p:nvSpPr>
          <p:spPr>
            <a:xfrm>
              <a:off x="3826325" y="2713450"/>
              <a:ext cx="162550" cy="89300"/>
            </a:xfrm>
            <a:custGeom>
              <a:avLst/>
              <a:gdLst/>
              <a:ahLst/>
              <a:cxnLst/>
              <a:rect l="l" t="t" r="r" b="b"/>
              <a:pathLst>
                <a:path w="6502" h="3572" extrusionOk="0">
                  <a:moveTo>
                    <a:pt x="6477" y="1"/>
                  </a:moveTo>
                  <a:cubicBezTo>
                    <a:pt x="6469" y="1"/>
                    <a:pt x="6461" y="5"/>
                    <a:pt x="6456" y="15"/>
                  </a:cubicBezTo>
                  <a:cubicBezTo>
                    <a:pt x="5404" y="1738"/>
                    <a:pt x="3494" y="3401"/>
                    <a:pt x="1426" y="3401"/>
                  </a:cubicBezTo>
                  <a:cubicBezTo>
                    <a:pt x="978" y="3401"/>
                    <a:pt x="524" y="3324"/>
                    <a:pt x="69" y="3152"/>
                  </a:cubicBezTo>
                  <a:cubicBezTo>
                    <a:pt x="63" y="3148"/>
                    <a:pt x="58" y="3147"/>
                    <a:pt x="53" y="3147"/>
                  </a:cubicBezTo>
                  <a:cubicBezTo>
                    <a:pt x="22" y="3147"/>
                    <a:pt x="0" y="3206"/>
                    <a:pt x="43" y="3227"/>
                  </a:cubicBezTo>
                  <a:cubicBezTo>
                    <a:pt x="521" y="3466"/>
                    <a:pt x="1006" y="3571"/>
                    <a:pt x="1488" y="3571"/>
                  </a:cubicBezTo>
                  <a:cubicBezTo>
                    <a:pt x="3538" y="3571"/>
                    <a:pt x="5518" y="1663"/>
                    <a:pt x="6494" y="27"/>
                  </a:cubicBezTo>
                  <a:cubicBezTo>
                    <a:pt x="6501" y="12"/>
                    <a:pt x="6490" y="1"/>
                    <a:pt x="6477" y="1"/>
                  </a:cubicBezTo>
                  <a:close/>
                </a:path>
              </a:pathLst>
            </a:custGeom>
            <a:solidFill>
              <a:srgbClr val="FDD58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23" name="Google Shape;323;p31"/>
            <p:cNvSpPr/>
            <p:nvPr/>
          </p:nvSpPr>
          <p:spPr>
            <a:xfrm>
              <a:off x="3529675" y="2773300"/>
              <a:ext cx="286775" cy="384675"/>
            </a:xfrm>
            <a:custGeom>
              <a:avLst/>
              <a:gdLst/>
              <a:ahLst/>
              <a:cxnLst/>
              <a:rect l="l" t="t" r="r" b="b"/>
              <a:pathLst>
                <a:path w="11471" h="15387" extrusionOk="0">
                  <a:moveTo>
                    <a:pt x="11218" y="0"/>
                  </a:moveTo>
                  <a:cubicBezTo>
                    <a:pt x="11194" y="0"/>
                    <a:pt x="11169" y="6"/>
                    <a:pt x="11144" y="17"/>
                  </a:cubicBezTo>
                  <a:cubicBezTo>
                    <a:pt x="8885" y="1185"/>
                    <a:pt x="6877" y="2854"/>
                    <a:pt x="5133" y="4698"/>
                  </a:cubicBezTo>
                  <a:cubicBezTo>
                    <a:pt x="3301" y="6643"/>
                    <a:pt x="1657" y="8889"/>
                    <a:pt x="716" y="11412"/>
                  </a:cubicBezTo>
                  <a:cubicBezTo>
                    <a:pt x="264" y="12654"/>
                    <a:pt x="1" y="13972"/>
                    <a:pt x="114" y="15302"/>
                  </a:cubicBezTo>
                  <a:cubicBezTo>
                    <a:pt x="120" y="15358"/>
                    <a:pt x="167" y="15387"/>
                    <a:pt x="211" y="15387"/>
                  </a:cubicBezTo>
                  <a:cubicBezTo>
                    <a:pt x="255" y="15387"/>
                    <a:pt x="296" y="15358"/>
                    <a:pt x="289" y="15302"/>
                  </a:cubicBezTo>
                  <a:cubicBezTo>
                    <a:pt x="126" y="12842"/>
                    <a:pt x="1193" y="10458"/>
                    <a:pt x="2510" y="8438"/>
                  </a:cubicBezTo>
                  <a:cubicBezTo>
                    <a:pt x="3966" y="6191"/>
                    <a:pt x="5848" y="4209"/>
                    <a:pt x="7931" y="2527"/>
                  </a:cubicBezTo>
                  <a:cubicBezTo>
                    <a:pt x="8986" y="1674"/>
                    <a:pt x="10102" y="908"/>
                    <a:pt x="11307" y="294"/>
                  </a:cubicBezTo>
                  <a:cubicBezTo>
                    <a:pt x="11470" y="218"/>
                    <a:pt x="11370" y="0"/>
                    <a:pt x="11218" y="0"/>
                  </a:cubicBez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24" name="Google Shape;324;p31"/>
            <p:cNvSpPr/>
            <p:nvPr/>
          </p:nvSpPr>
          <p:spPr>
            <a:xfrm>
              <a:off x="3615950" y="2793500"/>
              <a:ext cx="60575" cy="147775"/>
            </a:xfrm>
            <a:custGeom>
              <a:avLst/>
              <a:gdLst/>
              <a:ahLst/>
              <a:cxnLst/>
              <a:rect l="l" t="t" r="r" b="b"/>
              <a:pathLst>
                <a:path w="2423" h="5911" extrusionOk="0">
                  <a:moveTo>
                    <a:pt x="685" y="0"/>
                  </a:moveTo>
                  <a:cubicBezTo>
                    <a:pt x="657" y="0"/>
                    <a:pt x="630" y="4"/>
                    <a:pt x="603" y="13"/>
                  </a:cubicBezTo>
                  <a:cubicBezTo>
                    <a:pt x="528" y="38"/>
                    <a:pt x="465" y="100"/>
                    <a:pt x="415" y="163"/>
                  </a:cubicBezTo>
                  <a:cubicBezTo>
                    <a:pt x="1" y="728"/>
                    <a:pt x="214" y="1493"/>
                    <a:pt x="364" y="2171"/>
                  </a:cubicBezTo>
                  <a:cubicBezTo>
                    <a:pt x="653" y="3514"/>
                    <a:pt x="590" y="5057"/>
                    <a:pt x="113" y="5911"/>
                  </a:cubicBezTo>
                  <a:lnTo>
                    <a:pt x="327" y="5634"/>
                  </a:lnTo>
                  <a:cubicBezTo>
                    <a:pt x="1230" y="4342"/>
                    <a:pt x="2422" y="1757"/>
                    <a:pt x="1055" y="213"/>
                  </a:cubicBezTo>
                  <a:cubicBezTo>
                    <a:pt x="960" y="98"/>
                    <a:pt x="822" y="0"/>
                    <a:pt x="685" y="0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25" name="Google Shape;325;p31"/>
            <p:cNvSpPr/>
            <p:nvPr/>
          </p:nvSpPr>
          <p:spPr>
            <a:xfrm>
              <a:off x="3532500" y="2868850"/>
              <a:ext cx="65275" cy="146150"/>
            </a:xfrm>
            <a:custGeom>
              <a:avLst/>
              <a:gdLst/>
              <a:ahLst/>
              <a:cxnLst/>
              <a:rect l="l" t="t" r="r" b="b"/>
              <a:pathLst>
                <a:path w="2611" h="5846" extrusionOk="0">
                  <a:moveTo>
                    <a:pt x="535" y="0"/>
                  </a:moveTo>
                  <a:cubicBezTo>
                    <a:pt x="478" y="0"/>
                    <a:pt x="424" y="14"/>
                    <a:pt x="377" y="48"/>
                  </a:cubicBezTo>
                  <a:cubicBezTo>
                    <a:pt x="314" y="98"/>
                    <a:pt x="277" y="173"/>
                    <a:pt x="252" y="249"/>
                  </a:cubicBezTo>
                  <a:cubicBezTo>
                    <a:pt x="1" y="901"/>
                    <a:pt x="415" y="1579"/>
                    <a:pt x="741" y="2194"/>
                  </a:cubicBezTo>
                  <a:cubicBezTo>
                    <a:pt x="1393" y="3398"/>
                    <a:pt x="1757" y="4904"/>
                    <a:pt x="1544" y="5846"/>
                  </a:cubicBezTo>
                  <a:lnTo>
                    <a:pt x="1670" y="5532"/>
                  </a:lnTo>
                  <a:cubicBezTo>
                    <a:pt x="2184" y="4038"/>
                    <a:pt x="2611" y="1215"/>
                    <a:pt x="866" y="111"/>
                  </a:cubicBezTo>
                  <a:cubicBezTo>
                    <a:pt x="767" y="53"/>
                    <a:pt x="645" y="0"/>
                    <a:pt x="535" y="0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26" name="Google Shape;326;p31"/>
            <p:cNvSpPr/>
            <p:nvPr/>
          </p:nvSpPr>
          <p:spPr>
            <a:xfrm>
              <a:off x="3677750" y="2740175"/>
              <a:ext cx="55550" cy="132075"/>
            </a:xfrm>
            <a:custGeom>
              <a:avLst/>
              <a:gdLst/>
              <a:ahLst/>
              <a:cxnLst/>
              <a:rect l="l" t="t" r="r" b="b"/>
              <a:pathLst>
                <a:path w="2222" h="5283" extrusionOk="0">
                  <a:moveTo>
                    <a:pt x="698" y="0"/>
                  </a:moveTo>
                  <a:cubicBezTo>
                    <a:pt x="675" y="0"/>
                    <a:pt x="651" y="4"/>
                    <a:pt x="628" y="12"/>
                  </a:cubicBezTo>
                  <a:cubicBezTo>
                    <a:pt x="553" y="37"/>
                    <a:pt x="503" y="100"/>
                    <a:pt x="465" y="150"/>
                  </a:cubicBezTo>
                  <a:cubicBezTo>
                    <a:pt x="114" y="640"/>
                    <a:pt x="289" y="1317"/>
                    <a:pt x="415" y="1895"/>
                  </a:cubicBezTo>
                  <a:cubicBezTo>
                    <a:pt x="678" y="3074"/>
                    <a:pt x="528" y="4317"/>
                    <a:pt x="1" y="5283"/>
                  </a:cubicBezTo>
                  <a:lnTo>
                    <a:pt x="76" y="5195"/>
                  </a:lnTo>
                  <a:cubicBezTo>
                    <a:pt x="942" y="4003"/>
                    <a:pt x="2222" y="1531"/>
                    <a:pt x="1017" y="188"/>
                  </a:cubicBezTo>
                  <a:cubicBezTo>
                    <a:pt x="934" y="94"/>
                    <a:pt x="815" y="0"/>
                    <a:pt x="698" y="0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27" name="Google Shape;327;p31"/>
            <p:cNvSpPr/>
            <p:nvPr/>
          </p:nvSpPr>
          <p:spPr>
            <a:xfrm>
              <a:off x="3736100" y="2710125"/>
              <a:ext cx="51925" cy="111000"/>
            </a:xfrm>
            <a:custGeom>
              <a:avLst/>
              <a:gdLst/>
              <a:ahLst/>
              <a:cxnLst/>
              <a:rect l="l" t="t" r="r" b="b"/>
              <a:pathLst>
                <a:path w="2077" h="4440" extrusionOk="0">
                  <a:moveTo>
                    <a:pt x="885" y="1"/>
                  </a:moveTo>
                  <a:cubicBezTo>
                    <a:pt x="866" y="1"/>
                    <a:pt x="847" y="4"/>
                    <a:pt x="829" y="10"/>
                  </a:cubicBezTo>
                  <a:cubicBezTo>
                    <a:pt x="766" y="22"/>
                    <a:pt x="729" y="60"/>
                    <a:pt x="691" y="110"/>
                  </a:cubicBezTo>
                  <a:cubicBezTo>
                    <a:pt x="365" y="499"/>
                    <a:pt x="478" y="1064"/>
                    <a:pt x="553" y="1566"/>
                  </a:cubicBezTo>
                  <a:cubicBezTo>
                    <a:pt x="693" y="2491"/>
                    <a:pt x="637" y="3515"/>
                    <a:pt x="119" y="4280"/>
                  </a:cubicBezTo>
                  <a:lnTo>
                    <a:pt x="119" y="4280"/>
                  </a:lnTo>
                  <a:cubicBezTo>
                    <a:pt x="897" y="3330"/>
                    <a:pt x="2077" y="1344"/>
                    <a:pt x="1143" y="160"/>
                  </a:cubicBezTo>
                  <a:cubicBezTo>
                    <a:pt x="1080" y="76"/>
                    <a:pt x="981" y="1"/>
                    <a:pt x="885" y="1"/>
                  </a:cubicBezTo>
                  <a:close/>
                  <a:moveTo>
                    <a:pt x="119" y="4280"/>
                  </a:moveTo>
                  <a:lnTo>
                    <a:pt x="119" y="4280"/>
                  </a:lnTo>
                  <a:cubicBezTo>
                    <a:pt x="113" y="4287"/>
                    <a:pt x="107" y="4294"/>
                    <a:pt x="101" y="4301"/>
                  </a:cubicBezTo>
                  <a:lnTo>
                    <a:pt x="1" y="4439"/>
                  </a:lnTo>
                  <a:cubicBezTo>
                    <a:pt x="42" y="4388"/>
                    <a:pt x="82" y="4335"/>
                    <a:pt x="119" y="4280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28" name="Google Shape;328;p31"/>
            <p:cNvSpPr/>
            <p:nvPr/>
          </p:nvSpPr>
          <p:spPr>
            <a:xfrm>
              <a:off x="3601825" y="2926575"/>
              <a:ext cx="155950" cy="39175"/>
            </a:xfrm>
            <a:custGeom>
              <a:avLst/>
              <a:gdLst/>
              <a:ahLst/>
              <a:cxnLst/>
              <a:rect l="l" t="t" r="r" b="b"/>
              <a:pathLst>
                <a:path w="6238" h="1567" extrusionOk="0">
                  <a:moveTo>
                    <a:pt x="4204" y="1"/>
                  </a:moveTo>
                  <a:cubicBezTo>
                    <a:pt x="2781" y="1"/>
                    <a:pt x="1139" y="788"/>
                    <a:pt x="189" y="1416"/>
                  </a:cubicBezTo>
                  <a:lnTo>
                    <a:pt x="1" y="1566"/>
                  </a:lnTo>
                  <a:cubicBezTo>
                    <a:pt x="747" y="1261"/>
                    <a:pt x="1637" y="1075"/>
                    <a:pt x="2526" y="1075"/>
                  </a:cubicBezTo>
                  <a:cubicBezTo>
                    <a:pt x="3028" y="1075"/>
                    <a:pt x="3529" y="1134"/>
                    <a:pt x="4004" y="1265"/>
                  </a:cubicBezTo>
                  <a:cubicBezTo>
                    <a:pt x="4413" y="1371"/>
                    <a:pt x="4849" y="1500"/>
                    <a:pt x="5258" y="1500"/>
                  </a:cubicBezTo>
                  <a:cubicBezTo>
                    <a:pt x="5526" y="1500"/>
                    <a:pt x="5783" y="1444"/>
                    <a:pt x="6012" y="1290"/>
                  </a:cubicBezTo>
                  <a:cubicBezTo>
                    <a:pt x="6074" y="1240"/>
                    <a:pt x="6137" y="1190"/>
                    <a:pt x="6175" y="1115"/>
                  </a:cubicBezTo>
                  <a:cubicBezTo>
                    <a:pt x="6238" y="951"/>
                    <a:pt x="6125" y="776"/>
                    <a:pt x="5999" y="650"/>
                  </a:cubicBezTo>
                  <a:cubicBezTo>
                    <a:pt x="5519" y="182"/>
                    <a:pt x="4887" y="1"/>
                    <a:pt x="4204" y="1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29" name="Google Shape;329;p31"/>
            <p:cNvSpPr/>
            <p:nvPr/>
          </p:nvSpPr>
          <p:spPr>
            <a:xfrm>
              <a:off x="3647950" y="2868850"/>
              <a:ext cx="135875" cy="34475"/>
            </a:xfrm>
            <a:custGeom>
              <a:avLst/>
              <a:gdLst/>
              <a:ahLst/>
              <a:cxnLst/>
              <a:rect l="l" t="t" r="r" b="b"/>
              <a:pathLst>
                <a:path w="5435" h="1379" extrusionOk="0">
                  <a:moveTo>
                    <a:pt x="3712" y="1"/>
                  </a:moveTo>
                  <a:cubicBezTo>
                    <a:pt x="2476" y="1"/>
                    <a:pt x="1039" y="718"/>
                    <a:pt x="194" y="1266"/>
                  </a:cubicBezTo>
                  <a:lnTo>
                    <a:pt x="194" y="1266"/>
                  </a:lnTo>
                  <a:cubicBezTo>
                    <a:pt x="725" y="985"/>
                    <a:pt x="1323" y="870"/>
                    <a:pt x="1933" y="870"/>
                  </a:cubicBezTo>
                  <a:cubicBezTo>
                    <a:pt x="2454" y="870"/>
                    <a:pt x="2985" y="954"/>
                    <a:pt x="3489" y="1090"/>
                  </a:cubicBezTo>
                  <a:cubicBezTo>
                    <a:pt x="3840" y="1181"/>
                    <a:pt x="4223" y="1296"/>
                    <a:pt x="4582" y="1296"/>
                  </a:cubicBezTo>
                  <a:cubicBezTo>
                    <a:pt x="4814" y="1296"/>
                    <a:pt x="5036" y="1248"/>
                    <a:pt x="5233" y="1115"/>
                  </a:cubicBezTo>
                  <a:cubicBezTo>
                    <a:pt x="5296" y="1077"/>
                    <a:pt x="5346" y="1027"/>
                    <a:pt x="5371" y="964"/>
                  </a:cubicBezTo>
                  <a:cubicBezTo>
                    <a:pt x="5434" y="813"/>
                    <a:pt x="5334" y="663"/>
                    <a:pt x="5221" y="550"/>
                  </a:cubicBezTo>
                  <a:cubicBezTo>
                    <a:pt x="4814" y="155"/>
                    <a:pt x="4284" y="1"/>
                    <a:pt x="3712" y="1"/>
                  </a:cubicBezTo>
                  <a:close/>
                  <a:moveTo>
                    <a:pt x="194" y="1266"/>
                  </a:moveTo>
                  <a:lnTo>
                    <a:pt x="194" y="1266"/>
                  </a:lnTo>
                  <a:cubicBezTo>
                    <a:pt x="128" y="1301"/>
                    <a:pt x="64" y="1338"/>
                    <a:pt x="1" y="1378"/>
                  </a:cubicBezTo>
                  <a:lnTo>
                    <a:pt x="176" y="1278"/>
                  </a:lnTo>
                  <a:cubicBezTo>
                    <a:pt x="182" y="1274"/>
                    <a:pt x="188" y="1270"/>
                    <a:pt x="194" y="1266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30" name="Google Shape;330;p31"/>
            <p:cNvSpPr/>
            <p:nvPr/>
          </p:nvSpPr>
          <p:spPr>
            <a:xfrm>
              <a:off x="3711950" y="2808800"/>
              <a:ext cx="112650" cy="33650"/>
            </a:xfrm>
            <a:custGeom>
              <a:avLst/>
              <a:gdLst/>
              <a:ahLst/>
              <a:cxnLst/>
              <a:rect l="l" t="t" r="r" b="b"/>
              <a:pathLst>
                <a:path w="4506" h="1346" extrusionOk="0">
                  <a:moveTo>
                    <a:pt x="3172" y="0"/>
                  </a:moveTo>
                  <a:cubicBezTo>
                    <a:pt x="2118" y="0"/>
                    <a:pt x="897" y="694"/>
                    <a:pt x="186" y="1222"/>
                  </a:cubicBezTo>
                  <a:lnTo>
                    <a:pt x="186" y="1222"/>
                  </a:lnTo>
                  <a:cubicBezTo>
                    <a:pt x="678" y="926"/>
                    <a:pt x="1261" y="809"/>
                    <a:pt x="1851" y="809"/>
                  </a:cubicBezTo>
                  <a:cubicBezTo>
                    <a:pt x="2200" y="809"/>
                    <a:pt x="2551" y="850"/>
                    <a:pt x="2887" y="919"/>
                  </a:cubicBezTo>
                  <a:cubicBezTo>
                    <a:pt x="3160" y="974"/>
                    <a:pt x="3452" y="1039"/>
                    <a:pt x="3726" y="1039"/>
                  </a:cubicBezTo>
                  <a:cubicBezTo>
                    <a:pt x="3955" y="1039"/>
                    <a:pt x="4172" y="993"/>
                    <a:pt x="4355" y="856"/>
                  </a:cubicBezTo>
                  <a:cubicBezTo>
                    <a:pt x="4405" y="819"/>
                    <a:pt x="4443" y="781"/>
                    <a:pt x="4468" y="718"/>
                  </a:cubicBezTo>
                  <a:cubicBezTo>
                    <a:pt x="4506" y="593"/>
                    <a:pt x="4418" y="467"/>
                    <a:pt x="4317" y="392"/>
                  </a:cubicBezTo>
                  <a:cubicBezTo>
                    <a:pt x="3992" y="112"/>
                    <a:pt x="3595" y="0"/>
                    <a:pt x="3172" y="0"/>
                  </a:cubicBezTo>
                  <a:close/>
                  <a:moveTo>
                    <a:pt x="186" y="1222"/>
                  </a:moveTo>
                  <a:cubicBezTo>
                    <a:pt x="123" y="1260"/>
                    <a:pt x="61" y="1301"/>
                    <a:pt x="0" y="1346"/>
                  </a:cubicBezTo>
                  <a:lnTo>
                    <a:pt x="139" y="1258"/>
                  </a:lnTo>
                  <a:cubicBezTo>
                    <a:pt x="154" y="1246"/>
                    <a:pt x="170" y="1234"/>
                    <a:pt x="186" y="1222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31" name="Google Shape;331;p31"/>
            <p:cNvSpPr/>
            <p:nvPr/>
          </p:nvSpPr>
          <p:spPr>
            <a:xfrm>
              <a:off x="3795400" y="2752675"/>
              <a:ext cx="37675" cy="43725"/>
            </a:xfrm>
            <a:custGeom>
              <a:avLst/>
              <a:gdLst/>
              <a:ahLst/>
              <a:cxnLst/>
              <a:rect l="l" t="t" r="r" b="b"/>
              <a:pathLst>
                <a:path w="1507" h="1749" extrusionOk="0">
                  <a:moveTo>
                    <a:pt x="199" y="0"/>
                  </a:moveTo>
                  <a:cubicBezTo>
                    <a:pt x="132" y="0"/>
                    <a:pt x="88" y="82"/>
                    <a:pt x="76" y="152"/>
                  </a:cubicBezTo>
                  <a:cubicBezTo>
                    <a:pt x="0" y="491"/>
                    <a:pt x="51" y="855"/>
                    <a:pt x="214" y="1156"/>
                  </a:cubicBezTo>
                  <a:cubicBezTo>
                    <a:pt x="565" y="1545"/>
                    <a:pt x="879" y="1583"/>
                    <a:pt x="1092" y="1683"/>
                  </a:cubicBezTo>
                  <a:cubicBezTo>
                    <a:pt x="1147" y="1716"/>
                    <a:pt x="1210" y="1748"/>
                    <a:pt x="1267" y="1748"/>
                  </a:cubicBezTo>
                  <a:cubicBezTo>
                    <a:pt x="1276" y="1748"/>
                    <a:pt x="1285" y="1748"/>
                    <a:pt x="1293" y="1746"/>
                  </a:cubicBezTo>
                  <a:cubicBezTo>
                    <a:pt x="1431" y="1733"/>
                    <a:pt x="1506" y="1595"/>
                    <a:pt x="1494" y="1470"/>
                  </a:cubicBezTo>
                  <a:cubicBezTo>
                    <a:pt x="1469" y="1332"/>
                    <a:pt x="1356" y="1244"/>
                    <a:pt x="1243" y="1194"/>
                  </a:cubicBezTo>
                  <a:cubicBezTo>
                    <a:pt x="1117" y="1144"/>
                    <a:pt x="992" y="1131"/>
                    <a:pt x="866" y="1119"/>
                  </a:cubicBezTo>
                  <a:cubicBezTo>
                    <a:pt x="954" y="1031"/>
                    <a:pt x="1080" y="1018"/>
                    <a:pt x="1193" y="981"/>
                  </a:cubicBezTo>
                  <a:cubicBezTo>
                    <a:pt x="1306" y="930"/>
                    <a:pt x="1419" y="805"/>
                    <a:pt x="1356" y="692"/>
                  </a:cubicBezTo>
                  <a:cubicBezTo>
                    <a:pt x="1331" y="629"/>
                    <a:pt x="1255" y="604"/>
                    <a:pt x="1193" y="591"/>
                  </a:cubicBezTo>
                  <a:cubicBezTo>
                    <a:pt x="1167" y="588"/>
                    <a:pt x="1141" y="586"/>
                    <a:pt x="1116" y="586"/>
                  </a:cubicBezTo>
                  <a:cubicBezTo>
                    <a:pt x="883" y="586"/>
                    <a:pt x="671" y="734"/>
                    <a:pt x="490" y="893"/>
                  </a:cubicBezTo>
                  <a:cubicBezTo>
                    <a:pt x="553" y="604"/>
                    <a:pt x="477" y="290"/>
                    <a:pt x="289" y="52"/>
                  </a:cubicBezTo>
                  <a:cubicBezTo>
                    <a:pt x="264" y="39"/>
                    <a:pt x="251" y="14"/>
                    <a:pt x="214" y="2"/>
                  </a:cubicBezTo>
                  <a:cubicBezTo>
                    <a:pt x="209" y="1"/>
                    <a:pt x="204" y="0"/>
                    <a:pt x="199" y="0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32" name="Google Shape;332;p31"/>
            <p:cNvSpPr/>
            <p:nvPr/>
          </p:nvSpPr>
          <p:spPr>
            <a:xfrm>
              <a:off x="3617725" y="2813825"/>
              <a:ext cx="31500" cy="128225"/>
            </a:xfrm>
            <a:custGeom>
              <a:avLst/>
              <a:gdLst/>
              <a:ahLst/>
              <a:cxnLst/>
              <a:rect l="l" t="t" r="r" b="b"/>
              <a:pathLst>
                <a:path w="1260" h="5129" extrusionOk="0">
                  <a:moveTo>
                    <a:pt x="725" y="1"/>
                  </a:moveTo>
                  <a:cubicBezTo>
                    <a:pt x="716" y="1"/>
                    <a:pt x="708" y="8"/>
                    <a:pt x="708" y="15"/>
                  </a:cubicBezTo>
                  <a:cubicBezTo>
                    <a:pt x="896" y="906"/>
                    <a:pt x="996" y="1785"/>
                    <a:pt x="858" y="2688"/>
                  </a:cubicBezTo>
                  <a:cubicBezTo>
                    <a:pt x="733" y="3541"/>
                    <a:pt x="369" y="4294"/>
                    <a:pt x="17" y="5072"/>
                  </a:cubicBezTo>
                  <a:cubicBezTo>
                    <a:pt x="1" y="5106"/>
                    <a:pt x="23" y="5128"/>
                    <a:pt x="47" y="5128"/>
                  </a:cubicBezTo>
                  <a:cubicBezTo>
                    <a:pt x="59" y="5128"/>
                    <a:pt x="72" y="5123"/>
                    <a:pt x="80" y="5110"/>
                  </a:cubicBezTo>
                  <a:cubicBezTo>
                    <a:pt x="1097" y="3604"/>
                    <a:pt x="1260" y="1722"/>
                    <a:pt x="745" y="15"/>
                  </a:cubicBezTo>
                  <a:cubicBezTo>
                    <a:pt x="740" y="5"/>
                    <a:pt x="732" y="1"/>
                    <a:pt x="725" y="1"/>
                  </a:cubicBez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33" name="Google Shape;333;p31"/>
            <p:cNvSpPr/>
            <p:nvPr/>
          </p:nvSpPr>
          <p:spPr>
            <a:xfrm>
              <a:off x="3551950" y="2888100"/>
              <a:ext cx="33900" cy="127900"/>
            </a:xfrm>
            <a:custGeom>
              <a:avLst/>
              <a:gdLst/>
              <a:ahLst/>
              <a:cxnLst/>
              <a:rect l="l" t="t" r="r" b="b"/>
              <a:pathLst>
                <a:path w="1356" h="5116" extrusionOk="0">
                  <a:moveTo>
                    <a:pt x="15" y="1"/>
                  </a:moveTo>
                  <a:cubicBezTo>
                    <a:pt x="7" y="1"/>
                    <a:pt x="1" y="9"/>
                    <a:pt x="1" y="18"/>
                  </a:cubicBezTo>
                  <a:cubicBezTo>
                    <a:pt x="402" y="771"/>
                    <a:pt x="728" y="1549"/>
                    <a:pt x="866" y="2403"/>
                  </a:cubicBezTo>
                  <a:cubicBezTo>
                    <a:pt x="1004" y="3306"/>
                    <a:pt x="854" y="4172"/>
                    <a:pt x="728" y="5063"/>
                  </a:cubicBezTo>
                  <a:cubicBezTo>
                    <a:pt x="721" y="5094"/>
                    <a:pt x="742" y="5115"/>
                    <a:pt x="762" y="5115"/>
                  </a:cubicBezTo>
                  <a:cubicBezTo>
                    <a:pt x="774" y="5115"/>
                    <a:pt x="786" y="5107"/>
                    <a:pt x="791" y="5088"/>
                  </a:cubicBezTo>
                  <a:cubicBezTo>
                    <a:pt x="1356" y="3369"/>
                    <a:pt x="1004" y="1499"/>
                    <a:pt x="26" y="6"/>
                  </a:cubicBezTo>
                  <a:cubicBezTo>
                    <a:pt x="22" y="2"/>
                    <a:pt x="18" y="1"/>
                    <a:pt x="15" y="1"/>
                  </a:cubicBez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34" name="Google Shape;334;p31"/>
            <p:cNvSpPr/>
            <p:nvPr/>
          </p:nvSpPr>
          <p:spPr>
            <a:xfrm>
              <a:off x="3677525" y="2758000"/>
              <a:ext cx="32250" cy="117475"/>
            </a:xfrm>
            <a:custGeom>
              <a:avLst/>
              <a:gdLst/>
              <a:ahLst/>
              <a:cxnLst/>
              <a:rect l="l" t="t" r="r" b="b"/>
              <a:pathLst>
                <a:path w="1290" h="4699" extrusionOk="0">
                  <a:moveTo>
                    <a:pt x="806" y="0"/>
                  </a:moveTo>
                  <a:cubicBezTo>
                    <a:pt x="796" y="0"/>
                    <a:pt x="788" y="7"/>
                    <a:pt x="788" y="15"/>
                  </a:cubicBezTo>
                  <a:cubicBezTo>
                    <a:pt x="963" y="843"/>
                    <a:pt x="988" y="1646"/>
                    <a:pt x="825" y="2474"/>
                  </a:cubicBezTo>
                  <a:cubicBezTo>
                    <a:pt x="675" y="3240"/>
                    <a:pt x="336" y="3930"/>
                    <a:pt x="10" y="4645"/>
                  </a:cubicBezTo>
                  <a:cubicBezTo>
                    <a:pt x="1" y="4672"/>
                    <a:pt x="23" y="4698"/>
                    <a:pt x="46" y="4698"/>
                  </a:cubicBezTo>
                  <a:cubicBezTo>
                    <a:pt x="56" y="4698"/>
                    <a:pt x="65" y="4694"/>
                    <a:pt x="72" y="4683"/>
                  </a:cubicBezTo>
                  <a:cubicBezTo>
                    <a:pt x="988" y="3353"/>
                    <a:pt x="1290" y="1558"/>
                    <a:pt x="825" y="15"/>
                  </a:cubicBezTo>
                  <a:cubicBezTo>
                    <a:pt x="820" y="4"/>
                    <a:pt x="812" y="0"/>
                    <a:pt x="806" y="0"/>
                  </a:cubicBez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35" name="Google Shape;335;p31"/>
            <p:cNvSpPr/>
            <p:nvPr/>
          </p:nvSpPr>
          <p:spPr>
            <a:xfrm>
              <a:off x="3736300" y="2724900"/>
              <a:ext cx="31525" cy="96925"/>
            </a:xfrm>
            <a:custGeom>
              <a:avLst/>
              <a:gdLst/>
              <a:ahLst/>
              <a:cxnLst/>
              <a:rect l="l" t="t" r="r" b="b"/>
              <a:pathLst>
                <a:path w="1261" h="3877" extrusionOk="0">
                  <a:moveTo>
                    <a:pt x="925" y="0"/>
                  </a:moveTo>
                  <a:cubicBezTo>
                    <a:pt x="917" y="0"/>
                    <a:pt x="909" y="6"/>
                    <a:pt x="909" y="21"/>
                  </a:cubicBezTo>
                  <a:cubicBezTo>
                    <a:pt x="997" y="686"/>
                    <a:pt x="984" y="1339"/>
                    <a:pt x="821" y="1991"/>
                  </a:cubicBezTo>
                  <a:cubicBezTo>
                    <a:pt x="645" y="2656"/>
                    <a:pt x="319" y="3221"/>
                    <a:pt x="18" y="3823"/>
                  </a:cubicBezTo>
                  <a:cubicBezTo>
                    <a:pt x="0" y="3850"/>
                    <a:pt x="20" y="3876"/>
                    <a:pt x="42" y="3876"/>
                  </a:cubicBezTo>
                  <a:cubicBezTo>
                    <a:pt x="51" y="3876"/>
                    <a:pt x="61" y="3872"/>
                    <a:pt x="68" y="3861"/>
                  </a:cubicBezTo>
                  <a:cubicBezTo>
                    <a:pt x="921" y="2807"/>
                    <a:pt x="1260" y="1326"/>
                    <a:pt x="934" y="8"/>
                  </a:cubicBezTo>
                  <a:cubicBezTo>
                    <a:pt x="934" y="3"/>
                    <a:pt x="930" y="0"/>
                    <a:pt x="925" y="0"/>
                  </a:cubicBez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36" name="Google Shape;336;p31"/>
            <p:cNvSpPr/>
            <p:nvPr/>
          </p:nvSpPr>
          <p:spPr>
            <a:xfrm>
              <a:off x="3600725" y="2941350"/>
              <a:ext cx="133525" cy="25175"/>
            </a:xfrm>
            <a:custGeom>
              <a:avLst/>
              <a:gdLst/>
              <a:ahLst/>
              <a:cxnLst/>
              <a:rect l="l" t="t" r="r" b="b"/>
              <a:pathLst>
                <a:path w="5341" h="1007" extrusionOk="0">
                  <a:moveTo>
                    <a:pt x="3376" y="1"/>
                  </a:moveTo>
                  <a:cubicBezTo>
                    <a:pt x="2206" y="1"/>
                    <a:pt x="1035" y="328"/>
                    <a:pt x="32" y="938"/>
                  </a:cubicBezTo>
                  <a:cubicBezTo>
                    <a:pt x="1" y="959"/>
                    <a:pt x="13" y="1006"/>
                    <a:pt x="40" y="1006"/>
                  </a:cubicBezTo>
                  <a:cubicBezTo>
                    <a:pt x="46" y="1006"/>
                    <a:pt x="51" y="1004"/>
                    <a:pt x="57" y="1000"/>
                  </a:cubicBezTo>
                  <a:cubicBezTo>
                    <a:pt x="861" y="687"/>
                    <a:pt x="1626" y="335"/>
                    <a:pt x="2479" y="185"/>
                  </a:cubicBezTo>
                  <a:cubicBezTo>
                    <a:pt x="2813" y="132"/>
                    <a:pt x="3148" y="107"/>
                    <a:pt x="3481" y="107"/>
                  </a:cubicBezTo>
                  <a:cubicBezTo>
                    <a:pt x="4098" y="107"/>
                    <a:pt x="4712" y="193"/>
                    <a:pt x="5315" y="348"/>
                  </a:cubicBezTo>
                  <a:cubicBezTo>
                    <a:pt x="5340" y="348"/>
                    <a:pt x="5340" y="323"/>
                    <a:pt x="5328" y="323"/>
                  </a:cubicBezTo>
                  <a:cubicBezTo>
                    <a:pt x="4698" y="105"/>
                    <a:pt x="4037" y="1"/>
                    <a:pt x="3376" y="1"/>
                  </a:cubicBez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37" name="Google Shape;337;p31"/>
            <p:cNvSpPr/>
            <p:nvPr/>
          </p:nvSpPr>
          <p:spPr>
            <a:xfrm>
              <a:off x="3648675" y="2880725"/>
              <a:ext cx="116625" cy="24525"/>
            </a:xfrm>
            <a:custGeom>
              <a:avLst/>
              <a:gdLst/>
              <a:ahLst/>
              <a:cxnLst/>
              <a:rect l="l" t="t" r="r" b="b"/>
              <a:pathLst>
                <a:path w="4665" h="981" extrusionOk="0">
                  <a:moveTo>
                    <a:pt x="3044" y="0"/>
                  </a:moveTo>
                  <a:cubicBezTo>
                    <a:pt x="1982" y="0"/>
                    <a:pt x="915" y="326"/>
                    <a:pt x="34" y="916"/>
                  </a:cubicBezTo>
                  <a:cubicBezTo>
                    <a:pt x="1" y="938"/>
                    <a:pt x="27" y="980"/>
                    <a:pt x="60" y="980"/>
                  </a:cubicBezTo>
                  <a:cubicBezTo>
                    <a:pt x="64" y="980"/>
                    <a:pt x="68" y="980"/>
                    <a:pt x="72" y="978"/>
                  </a:cubicBezTo>
                  <a:cubicBezTo>
                    <a:pt x="787" y="677"/>
                    <a:pt x="1465" y="338"/>
                    <a:pt x="2230" y="188"/>
                  </a:cubicBezTo>
                  <a:cubicBezTo>
                    <a:pt x="2539" y="131"/>
                    <a:pt x="2844" y="104"/>
                    <a:pt x="3147" y="104"/>
                  </a:cubicBezTo>
                  <a:cubicBezTo>
                    <a:pt x="3646" y="104"/>
                    <a:pt x="4140" y="176"/>
                    <a:pt x="4640" y="301"/>
                  </a:cubicBezTo>
                  <a:cubicBezTo>
                    <a:pt x="4652" y="301"/>
                    <a:pt x="4665" y="276"/>
                    <a:pt x="4640" y="263"/>
                  </a:cubicBezTo>
                  <a:cubicBezTo>
                    <a:pt x="4126" y="85"/>
                    <a:pt x="3586" y="0"/>
                    <a:pt x="3044" y="0"/>
                  </a:cubicBez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38" name="Google Shape;338;p31"/>
            <p:cNvSpPr/>
            <p:nvPr/>
          </p:nvSpPr>
          <p:spPr>
            <a:xfrm>
              <a:off x="3716100" y="2818975"/>
              <a:ext cx="93000" cy="20700"/>
            </a:xfrm>
            <a:custGeom>
              <a:avLst/>
              <a:gdLst/>
              <a:ahLst/>
              <a:cxnLst/>
              <a:rect l="l" t="t" r="r" b="b"/>
              <a:pathLst>
                <a:path w="3720" h="828" extrusionOk="0">
                  <a:moveTo>
                    <a:pt x="2546" y="0"/>
                  </a:moveTo>
                  <a:cubicBezTo>
                    <a:pt x="1663" y="0"/>
                    <a:pt x="765" y="264"/>
                    <a:pt x="35" y="750"/>
                  </a:cubicBezTo>
                  <a:cubicBezTo>
                    <a:pt x="1" y="773"/>
                    <a:pt x="19" y="827"/>
                    <a:pt x="51" y="827"/>
                  </a:cubicBezTo>
                  <a:cubicBezTo>
                    <a:pt x="54" y="827"/>
                    <a:pt x="57" y="827"/>
                    <a:pt x="60" y="826"/>
                  </a:cubicBezTo>
                  <a:cubicBezTo>
                    <a:pt x="587" y="625"/>
                    <a:pt x="1077" y="374"/>
                    <a:pt x="1616" y="236"/>
                  </a:cubicBezTo>
                  <a:cubicBezTo>
                    <a:pt x="1993" y="147"/>
                    <a:pt x="2370" y="106"/>
                    <a:pt x="2749" y="106"/>
                  </a:cubicBezTo>
                  <a:cubicBezTo>
                    <a:pt x="3064" y="106"/>
                    <a:pt x="3380" y="134"/>
                    <a:pt x="3700" y="186"/>
                  </a:cubicBezTo>
                  <a:cubicBezTo>
                    <a:pt x="3702" y="188"/>
                    <a:pt x="3704" y="189"/>
                    <a:pt x="3706" y="189"/>
                  </a:cubicBezTo>
                  <a:cubicBezTo>
                    <a:pt x="3716" y="189"/>
                    <a:pt x="3720" y="171"/>
                    <a:pt x="3700" y="161"/>
                  </a:cubicBezTo>
                  <a:cubicBezTo>
                    <a:pt x="3329" y="52"/>
                    <a:pt x="2938" y="0"/>
                    <a:pt x="2546" y="0"/>
                  </a:cubicBez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39" name="Google Shape;339;p31"/>
            <p:cNvSpPr/>
            <p:nvPr/>
          </p:nvSpPr>
          <p:spPr>
            <a:xfrm>
              <a:off x="3559800" y="2639050"/>
              <a:ext cx="63825" cy="384575"/>
            </a:xfrm>
            <a:custGeom>
              <a:avLst/>
              <a:gdLst/>
              <a:ahLst/>
              <a:cxnLst/>
              <a:rect l="l" t="t" r="r" b="b"/>
              <a:pathLst>
                <a:path w="2553" h="15383" extrusionOk="0">
                  <a:moveTo>
                    <a:pt x="2501" y="1"/>
                  </a:moveTo>
                  <a:cubicBezTo>
                    <a:pt x="2490" y="1"/>
                    <a:pt x="2480" y="6"/>
                    <a:pt x="2472" y="17"/>
                  </a:cubicBezTo>
                  <a:cubicBezTo>
                    <a:pt x="979" y="1999"/>
                    <a:pt x="527" y="4785"/>
                    <a:pt x="276" y="7182"/>
                  </a:cubicBezTo>
                  <a:cubicBezTo>
                    <a:pt x="0" y="9880"/>
                    <a:pt x="50" y="12616"/>
                    <a:pt x="239" y="15326"/>
                  </a:cubicBezTo>
                  <a:cubicBezTo>
                    <a:pt x="239" y="15364"/>
                    <a:pt x="267" y="15383"/>
                    <a:pt x="295" y="15383"/>
                  </a:cubicBezTo>
                  <a:cubicBezTo>
                    <a:pt x="323" y="15383"/>
                    <a:pt x="352" y="15364"/>
                    <a:pt x="352" y="15326"/>
                  </a:cubicBezTo>
                  <a:cubicBezTo>
                    <a:pt x="251" y="12716"/>
                    <a:pt x="189" y="10106"/>
                    <a:pt x="427" y="7508"/>
                  </a:cubicBezTo>
                  <a:cubicBezTo>
                    <a:pt x="540" y="6165"/>
                    <a:pt x="753" y="4835"/>
                    <a:pt x="1105" y="3530"/>
                  </a:cubicBezTo>
                  <a:cubicBezTo>
                    <a:pt x="1431" y="2300"/>
                    <a:pt x="1933" y="1184"/>
                    <a:pt x="2535" y="54"/>
                  </a:cubicBezTo>
                  <a:cubicBezTo>
                    <a:pt x="2553" y="28"/>
                    <a:pt x="2527" y="1"/>
                    <a:pt x="2501" y="1"/>
                  </a:cubicBezTo>
                  <a:close/>
                </a:path>
              </a:pathLst>
            </a:custGeom>
            <a:solidFill>
              <a:srgbClr val="66C0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40" name="Google Shape;340;p31"/>
            <p:cNvSpPr/>
            <p:nvPr/>
          </p:nvSpPr>
          <p:spPr>
            <a:xfrm>
              <a:off x="3586775" y="2468375"/>
              <a:ext cx="133975" cy="174875"/>
            </a:xfrm>
            <a:custGeom>
              <a:avLst/>
              <a:gdLst/>
              <a:ahLst/>
              <a:cxnLst/>
              <a:rect l="l" t="t" r="r" b="b"/>
              <a:pathLst>
                <a:path w="5359" h="6995" extrusionOk="0">
                  <a:moveTo>
                    <a:pt x="3567" y="1"/>
                  </a:moveTo>
                  <a:cubicBezTo>
                    <a:pt x="3514" y="1"/>
                    <a:pt x="3464" y="17"/>
                    <a:pt x="3426" y="55"/>
                  </a:cubicBezTo>
                  <a:cubicBezTo>
                    <a:pt x="3288" y="205"/>
                    <a:pt x="3552" y="519"/>
                    <a:pt x="3602" y="682"/>
                  </a:cubicBezTo>
                  <a:cubicBezTo>
                    <a:pt x="2824" y="795"/>
                    <a:pt x="2197" y="1084"/>
                    <a:pt x="1619" y="1598"/>
                  </a:cubicBezTo>
                  <a:cubicBezTo>
                    <a:pt x="942" y="2226"/>
                    <a:pt x="314" y="3217"/>
                    <a:pt x="164" y="4171"/>
                  </a:cubicBezTo>
                  <a:cubicBezTo>
                    <a:pt x="0" y="5200"/>
                    <a:pt x="502" y="6178"/>
                    <a:pt x="1318" y="6881"/>
                  </a:cubicBezTo>
                  <a:cubicBezTo>
                    <a:pt x="1545" y="6959"/>
                    <a:pt x="1781" y="6995"/>
                    <a:pt x="2016" y="6995"/>
                  </a:cubicBezTo>
                  <a:cubicBezTo>
                    <a:pt x="2315" y="6995"/>
                    <a:pt x="2613" y="6936"/>
                    <a:pt x="2887" y="6831"/>
                  </a:cubicBezTo>
                  <a:cubicBezTo>
                    <a:pt x="3376" y="6643"/>
                    <a:pt x="3790" y="6317"/>
                    <a:pt x="4142" y="5928"/>
                  </a:cubicBezTo>
                  <a:cubicBezTo>
                    <a:pt x="4706" y="5325"/>
                    <a:pt x="5095" y="4572"/>
                    <a:pt x="5221" y="3744"/>
                  </a:cubicBezTo>
                  <a:cubicBezTo>
                    <a:pt x="5359" y="2916"/>
                    <a:pt x="5196" y="2025"/>
                    <a:pt x="4744" y="1272"/>
                  </a:cubicBezTo>
                  <a:cubicBezTo>
                    <a:pt x="4957" y="1259"/>
                    <a:pt x="5146" y="1172"/>
                    <a:pt x="5296" y="1033"/>
                  </a:cubicBezTo>
                  <a:cubicBezTo>
                    <a:pt x="5233" y="908"/>
                    <a:pt x="5083" y="820"/>
                    <a:pt x="4932" y="808"/>
                  </a:cubicBezTo>
                  <a:cubicBezTo>
                    <a:pt x="4908" y="805"/>
                    <a:pt x="4883" y="804"/>
                    <a:pt x="4858" y="804"/>
                  </a:cubicBezTo>
                  <a:cubicBezTo>
                    <a:pt x="4741" y="804"/>
                    <a:pt x="4619" y="827"/>
                    <a:pt x="4506" y="858"/>
                  </a:cubicBezTo>
                  <a:cubicBezTo>
                    <a:pt x="4556" y="732"/>
                    <a:pt x="4606" y="607"/>
                    <a:pt x="4581" y="481"/>
                  </a:cubicBezTo>
                  <a:cubicBezTo>
                    <a:pt x="4568" y="343"/>
                    <a:pt x="4480" y="205"/>
                    <a:pt x="4342" y="180"/>
                  </a:cubicBezTo>
                  <a:cubicBezTo>
                    <a:pt x="4332" y="179"/>
                    <a:pt x="4321" y="178"/>
                    <a:pt x="4311" y="178"/>
                  </a:cubicBezTo>
                  <a:cubicBezTo>
                    <a:pt x="4140" y="178"/>
                    <a:pt x="4027" y="367"/>
                    <a:pt x="4004" y="544"/>
                  </a:cubicBezTo>
                  <a:cubicBezTo>
                    <a:pt x="3966" y="393"/>
                    <a:pt x="3928" y="230"/>
                    <a:pt x="3828" y="117"/>
                  </a:cubicBezTo>
                  <a:cubicBezTo>
                    <a:pt x="3757" y="47"/>
                    <a:pt x="3657" y="1"/>
                    <a:pt x="3567" y="1"/>
                  </a:cubicBezTo>
                  <a:close/>
                </a:path>
              </a:pathLst>
            </a:custGeom>
            <a:solidFill>
              <a:srgbClr val="AD5A4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41" name="Google Shape;341;p31"/>
            <p:cNvSpPr/>
            <p:nvPr/>
          </p:nvSpPr>
          <p:spPr>
            <a:xfrm>
              <a:off x="3633675" y="2513800"/>
              <a:ext cx="83625" cy="129900"/>
            </a:xfrm>
            <a:custGeom>
              <a:avLst/>
              <a:gdLst/>
              <a:ahLst/>
              <a:cxnLst/>
              <a:rect l="l" t="t" r="r" b="b"/>
              <a:pathLst>
                <a:path w="3345" h="5196" extrusionOk="0">
                  <a:moveTo>
                    <a:pt x="2966" y="0"/>
                  </a:moveTo>
                  <a:cubicBezTo>
                    <a:pt x="2944" y="0"/>
                    <a:pt x="2924" y="17"/>
                    <a:pt x="2931" y="45"/>
                  </a:cubicBezTo>
                  <a:cubicBezTo>
                    <a:pt x="3031" y="1149"/>
                    <a:pt x="2818" y="2266"/>
                    <a:pt x="2241" y="3232"/>
                  </a:cubicBezTo>
                  <a:cubicBezTo>
                    <a:pt x="1726" y="4098"/>
                    <a:pt x="898" y="4650"/>
                    <a:pt x="32" y="5140"/>
                  </a:cubicBezTo>
                  <a:cubicBezTo>
                    <a:pt x="0" y="5150"/>
                    <a:pt x="22" y="5196"/>
                    <a:pt x="51" y="5196"/>
                  </a:cubicBezTo>
                  <a:cubicBezTo>
                    <a:pt x="57" y="5196"/>
                    <a:pt x="63" y="5194"/>
                    <a:pt x="70" y="5190"/>
                  </a:cubicBezTo>
                  <a:cubicBezTo>
                    <a:pt x="2090" y="4324"/>
                    <a:pt x="3345" y="2228"/>
                    <a:pt x="3006" y="32"/>
                  </a:cubicBezTo>
                  <a:cubicBezTo>
                    <a:pt x="3000" y="10"/>
                    <a:pt x="2983" y="0"/>
                    <a:pt x="2966" y="0"/>
                  </a:cubicBezTo>
                  <a:close/>
                </a:path>
              </a:pathLst>
            </a:custGeom>
            <a:solidFill>
              <a:srgbClr val="9345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42" name="Google Shape;342;p31"/>
            <p:cNvSpPr/>
            <p:nvPr/>
          </p:nvSpPr>
          <p:spPr>
            <a:xfrm>
              <a:off x="3632100" y="2505725"/>
              <a:ext cx="72350" cy="136150"/>
            </a:xfrm>
            <a:custGeom>
              <a:avLst/>
              <a:gdLst/>
              <a:ahLst/>
              <a:cxnLst/>
              <a:rect l="l" t="t" r="r" b="b"/>
              <a:pathLst>
                <a:path w="2894" h="5446" extrusionOk="0">
                  <a:moveTo>
                    <a:pt x="2856" y="1"/>
                  </a:moveTo>
                  <a:cubicBezTo>
                    <a:pt x="2843" y="1"/>
                    <a:pt x="2831" y="10"/>
                    <a:pt x="2831" y="29"/>
                  </a:cubicBezTo>
                  <a:cubicBezTo>
                    <a:pt x="2693" y="2225"/>
                    <a:pt x="1475" y="3844"/>
                    <a:pt x="20" y="5400"/>
                  </a:cubicBezTo>
                  <a:cubicBezTo>
                    <a:pt x="0" y="5419"/>
                    <a:pt x="18" y="5446"/>
                    <a:pt x="39" y="5446"/>
                  </a:cubicBezTo>
                  <a:cubicBezTo>
                    <a:pt x="45" y="5446"/>
                    <a:pt x="51" y="5443"/>
                    <a:pt x="57" y="5437"/>
                  </a:cubicBezTo>
                  <a:cubicBezTo>
                    <a:pt x="1613" y="4095"/>
                    <a:pt x="2893" y="2150"/>
                    <a:pt x="2881" y="29"/>
                  </a:cubicBezTo>
                  <a:cubicBezTo>
                    <a:pt x="2881" y="10"/>
                    <a:pt x="2868" y="1"/>
                    <a:pt x="2856" y="1"/>
                  </a:cubicBezTo>
                  <a:close/>
                </a:path>
              </a:pathLst>
            </a:custGeom>
            <a:solidFill>
              <a:srgbClr val="9345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43" name="Google Shape;343;p31"/>
            <p:cNvSpPr/>
            <p:nvPr/>
          </p:nvSpPr>
          <p:spPr>
            <a:xfrm>
              <a:off x="3627325" y="2504200"/>
              <a:ext cx="65400" cy="134850"/>
            </a:xfrm>
            <a:custGeom>
              <a:avLst/>
              <a:gdLst/>
              <a:ahLst/>
              <a:cxnLst/>
              <a:rect l="l" t="t" r="r" b="b"/>
              <a:pathLst>
                <a:path w="2616" h="5394" extrusionOk="0">
                  <a:moveTo>
                    <a:pt x="2585" y="1"/>
                  </a:moveTo>
                  <a:cubicBezTo>
                    <a:pt x="2577" y="1"/>
                    <a:pt x="2570" y="5"/>
                    <a:pt x="2570" y="15"/>
                  </a:cubicBezTo>
                  <a:cubicBezTo>
                    <a:pt x="2030" y="1935"/>
                    <a:pt x="1064" y="3666"/>
                    <a:pt x="10" y="5348"/>
                  </a:cubicBezTo>
                  <a:cubicBezTo>
                    <a:pt x="0" y="5367"/>
                    <a:pt x="20" y="5394"/>
                    <a:pt x="41" y="5394"/>
                  </a:cubicBezTo>
                  <a:cubicBezTo>
                    <a:pt x="48" y="5394"/>
                    <a:pt x="54" y="5391"/>
                    <a:pt x="60" y="5385"/>
                  </a:cubicBezTo>
                  <a:cubicBezTo>
                    <a:pt x="1252" y="3867"/>
                    <a:pt x="2193" y="1909"/>
                    <a:pt x="2607" y="27"/>
                  </a:cubicBezTo>
                  <a:cubicBezTo>
                    <a:pt x="2615" y="12"/>
                    <a:pt x="2599" y="1"/>
                    <a:pt x="2585" y="1"/>
                  </a:cubicBezTo>
                  <a:close/>
                </a:path>
              </a:pathLst>
            </a:custGeom>
            <a:solidFill>
              <a:srgbClr val="9345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44" name="Google Shape;344;p31"/>
            <p:cNvSpPr/>
            <p:nvPr/>
          </p:nvSpPr>
          <p:spPr>
            <a:xfrm>
              <a:off x="3623275" y="2505275"/>
              <a:ext cx="58400" cy="130275"/>
            </a:xfrm>
            <a:custGeom>
              <a:avLst/>
              <a:gdLst/>
              <a:ahLst/>
              <a:cxnLst/>
              <a:rect l="l" t="t" r="r" b="b"/>
              <a:pathLst>
                <a:path w="2336" h="5211" extrusionOk="0">
                  <a:moveTo>
                    <a:pt x="2284" y="1"/>
                  </a:moveTo>
                  <a:cubicBezTo>
                    <a:pt x="2273" y="1"/>
                    <a:pt x="2263" y="7"/>
                    <a:pt x="2255" y="22"/>
                  </a:cubicBezTo>
                  <a:cubicBezTo>
                    <a:pt x="1502" y="1716"/>
                    <a:pt x="649" y="3410"/>
                    <a:pt x="9" y="5167"/>
                  </a:cubicBezTo>
                  <a:cubicBezTo>
                    <a:pt x="1" y="5191"/>
                    <a:pt x="24" y="5211"/>
                    <a:pt x="45" y="5211"/>
                  </a:cubicBezTo>
                  <a:cubicBezTo>
                    <a:pt x="57" y="5211"/>
                    <a:pt x="67" y="5205"/>
                    <a:pt x="71" y="5192"/>
                  </a:cubicBezTo>
                  <a:cubicBezTo>
                    <a:pt x="925" y="3535"/>
                    <a:pt x="1590" y="1766"/>
                    <a:pt x="2318" y="59"/>
                  </a:cubicBezTo>
                  <a:cubicBezTo>
                    <a:pt x="2335" y="33"/>
                    <a:pt x="2310" y="1"/>
                    <a:pt x="2284" y="1"/>
                  </a:cubicBezTo>
                  <a:close/>
                </a:path>
              </a:pathLst>
            </a:custGeom>
            <a:solidFill>
              <a:srgbClr val="9345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45" name="Google Shape;345;p31"/>
            <p:cNvSpPr/>
            <p:nvPr/>
          </p:nvSpPr>
          <p:spPr>
            <a:xfrm>
              <a:off x="3619400" y="2498500"/>
              <a:ext cx="56450" cy="134275"/>
            </a:xfrm>
            <a:custGeom>
              <a:avLst/>
              <a:gdLst/>
              <a:ahLst/>
              <a:cxnLst/>
              <a:rect l="l" t="t" r="r" b="b"/>
              <a:pathLst>
                <a:path w="2258" h="5371" extrusionOk="0">
                  <a:moveTo>
                    <a:pt x="2218" y="1"/>
                  </a:moveTo>
                  <a:cubicBezTo>
                    <a:pt x="2215" y="1"/>
                    <a:pt x="2211" y="2"/>
                    <a:pt x="2209" y="4"/>
                  </a:cubicBezTo>
                  <a:cubicBezTo>
                    <a:pt x="1017" y="1472"/>
                    <a:pt x="88" y="3417"/>
                    <a:pt x="1" y="5337"/>
                  </a:cubicBezTo>
                  <a:cubicBezTo>
                    <a:pt x="1" y="5358"/>
                    <a:pt x="22" y="5371"/>
                    <a:pt x="42" y="5371"/>
                  </a:cubicBezTo>
                  <a:cubicBezTo>
                    <a:pt x="60" y="5371"/>
                    <a:pt x="76" y="5361"/>
                    <a:pt x="76" y="5337"/>
                  </a:cubicBezTo>
                  <a:cubicBezTo>
                    <a:pt x="364" y="3417"/>
                    <a:pt x="1080" y="1610"/>
                    <a:pt x="2247" y="42"/>
                  </a:cubicBezTo>
                  <a:cubicBezTo>
                    <a:pt x="2257" y="21"/>
                    <a:pt x="2234" y="1"/>
                    <a:pt x="2218" y="1"/>
                  </a:cubicBezTo>
                  <a:close/>
                </a:path>
              </a:pathLst>
            </a:custGeom>
            <a:solidFill>
              <a:srgbClr val="9345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46" name="Google Shape;346;p31"/>
            <p:cNvSpPr/>
            <p:nvPr/>
          </p:nvSpPr>
          <p:spPr>
            <a:xfrm>
              <a:off x="3593675" y="2495250"/>
              <a:ext cx="74475" cy="133400"/>
            </a:xfrm>
            <a:custGeom>
              <a:avLst/>
              <a:gdLst/>
              <a:ahLst/>
              <a:cxnLst/>
              <a:rect l="l" t="t" r="r" b="b"/>
              <a:pathLst>
                <a:path w="2979" h="5336" extrusionOk="0">
                  <a:moveTo>
                    <a:pt x="2926" y="1"/>
                  </a:moveTo>
                  <a:cubicBezTo>
                    <a:pt x="2917" y="1"/>
                    <a:pt x="2908" y="3"/>
                    <a:pt x="2899" y="9"/>
                  </a:cubicBezTo>
                  <a:cubicBezTo>
                    <a:pt x="1544" y="1238"/>
                    <a:pt x="1" y="3434"/>
                    <a:pt x="904" y="5317"/>
                  </a:cubicBezTo>
                  <a:cubicBezTo>
                    <a:pt x="913" y="5330"/>
                    <a:pt x="926" y="5335"/>
                    <a:pt x="939" y="5335"/>
                  </a:cubicBezTo>
                  <a:cubicBezTo>
                    <a:pt x="964" y="5335"/>
                    <a:pt x="988" y="5316"/>
                    <a:pt x="979" y="5292"/>
                  </a:cubicBezTo>
                  <a:cubicBezTo>
                    <a:pt x="327" y="3347"/>
                    <a:pt x="1632" y="1376"/>
                    <a:pt x="2950" y="59"/>
                  </a:cubicBezTo>
                  <a:cubicBezTo>
                    <a:pt x="2979" y="30"/>
                    <a:pt x="2955" y="1"/>
                    <a:pt x="2926" y="1"/>
                  </a:cubicBezTo>
                  <a:close/>
                </a:path>
              </a:pathLst>
            </a:custGeom>
            <a:solidFill>
              <a:srgbClr val="9345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47" name="Google Shape;347;p31"/>
            <p:cNvSpPr/>
            <p:nvPr/>
          </p:nvSpPr>
          <p:spPr>
            <a:xfrm>
              <a:off x="3578625" y="2491000"/>
              <a:ext cx="83700" cy="134250"/>
            </a:xfrm>
            <a:custGeom>
              <a:avLst/>
              <a:gdLst/>
              <a:ahLst/>
              <a:cxnLst/>
              <a:rect l="l" t="t" r="r" b="b"/>
              <a:pathLst>
                <a:path w="3348" h="5370" extrusionOk="0">
                  <a:moveTo>
                    <a:pt x="3323" y="0"/>
                  </a:moveTo>
                  <a:cubicBezTo>
                    <a:pt x="3320" y="0"/>
                    <a:pt x="3317" y="1"/>
                    <a:pt x="3313" y="3"/>
                  </a:cubicBezTo>
                  <a:cubicBezTo>
                    <a:pt x="1795" y="1095"/>
                    <a:pt x="0" y="3441"/>
                    <a:pt x="1205" y="5349"/>
                  </a:cubicBezTo>
                  <a:cubicBezTo>
                    <a:pt x="1216" y="5363"/>
                    <a:pt x="1230" y="5370"/>
                    <a:pt x="1244" y="5370"/>
                  </a:cubicBezTo>
                  <a:cubicBezTo>
                    <a:pt x="1278" y="5370"/>
                    <a:pt x="1311" y="5334"/>
                    <a:pt x="1293" y="5299"/>
                  </a:cubicBezTo>
                  <a:cubicBezTo>
                    <a:pt x="402" y="3328"/>
                    <a:pt x="1757" y="1220"/>
                    <a:pt x="3326" y="41"/>
                  </a:cubicBezTo>
                  <a:cubicBezTo>
                    <a:pt x="3347" y="30"/>
                    <a:pt x="3341" y="0"/>
                    <a:pt x="3323" y="0"/>
                  </a:cubicBezTo>
                  <a:close/>
                </a:path>
              </a:pathLst>
            </a:custGeom>
            <a:solidFill>
              <a:srgbClr val="93453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48" name="Google Shape;348;p31"/>
            <p:cNvSpPr/>
            <p:nvPr/>
          </p:nvSpPr>
          <p:spPr>
            <a:xfrm>
              <a:off x="3605600" y="2617150"/>
              <a:ext cx="43625" cy="31900"/>
            </a:xfrm>
            <a:custGeom>
              <a:avLst/>
              <a:gdLst/>
              <a:ahLst/>
              <a:cxnLst/>
              <a:rect l="l" t="t" r="r" b="b"/>
              <a:pathLst>
                <a:path w="1745" h="1276" extrusionOk="0">
                  <a:moveTo>
                    <a:pt x="230" y="0"/>
                  </a:moveTo>
                  <a:cubicBezTo>
                    <a:pt x="121" y="0"/>
                    <a:pt x="0" y="85"/>
                    <a:pt x="0" y="202"/>
                  </a:cubicBezTo>
                  <a:cubicBezTo>
                    <a:pt x="0" y="265"/>
                    <a:pt x="38" y="328"/>
                    <a:pt x="76" y="391"/>
                  </a:cubicBezTo>
                  <a:cubicBezTo>
                    <a:pt x="201" y="579"/>
                    <a:pt x="251" y="867"/>
                    <a:pt x="653" y="1169"/>
                  </a:cubicBezTo>
                  <a:cubicBezTo>
                    <a:pt x="819" y="1241"/>
                    <a:pt x="1001" y="1275"/>
                    <a:pt x="1185" y="1275"/>
                  </a:cubicBezTo>
                  <a:cubicBezTo>
                    <a:pt x="1322" y="1275"/>
                    <a:pt x="1460" y="1256"/>
                    <a:pt x="1594" y="1219"/>
                  </a:cubicBezTo>
                  <a:cubicBezTo>
                    <a:pt x="1669" y="1194"/>
                    <a:pt x="1745" y="1144"/>
                    <a:pt x="1720" y="1068"/>
                  </a:cubicBezTo>
                  <a:cubicBezTo>
                    <a:pt x="1720" y="1043"/>
                    <a:pt x="1695" y="1031"/>
                    <a:pt x="1669" y="1006"/>
                  </a:cubicBezTo>
                  <a:cubicBezTo>
                    <a:pt x="1519" y="905"/>
                    <a:pt x="1335" y="849"/>
                    <a:pt x="1151" y="849"/>
                  </a:cubicBezTo>
                  <a:cubicBezTo>
                    <a:pt x="1059" y="849"/>
                    <a:pt x="967" y="863"/>
                    <a:pt x="879" y="893"/>
                  </a:cubicBezTo>
                  <a:cubicBezTo>
                    <a:pt x="1017" y="692"/>
                    <a:pt x="1155" y="453"/>
                    <a:pt x="1092" y="215"/>
                  </a:cubicBezTo>
                  <a:cubicBezTo>
                    <a:pt x="1080" y="152"/>
                    <a:pt x="1042" y="77"/>
                    <a:pt x="992" y="52"/>
                  </a:cubicBezTo>
                  <a:cubicBezTo>
                    <a:pt x="977" y="47"/>
                    <a:pt x="961" y="44"/>
                    <a:pt x="946" y="44"/>
                  </a:cubicBezTo>
                  <a:cubicBezTo>
                    <a:pt x="850" y="44"/>
                    <a:pt x="763" y="141"/>
                    <a:pt x="741" y="227"/>
                  </a:cubicBezTo>
                  <a:cubicBezTo>
                    <a:pt x="703" y="340"/>
                    <a:pt x="703" y="466"/>
                    <a:pt x="628" y="554"/>
                  </a:cubicBezTo>
                  <a:cubicBezTo>
                    <a:pt x="603" y="441"/>
                    <a:pt x="590" y="315"/>
                    <a:pt x="527" y="202"/>
                  </a:cubicBezTo>
                  <a:cubicBezTo>
                    <a:pt x="477" y="102"/>
                    <a:pt x="377" y="14"/>
                    <a:pt x="251" y="2"/>
                  </a:cubicBezTo>
                  <a:cubicBezTo>
                    <a:pt x="244" y="1"/>
                    <a:pt x="237" y="0"/>
                    <a:pt x="230" y="0"/>
                  </a:cubicBezTo>
                  <a:close/>
                </a:path>
              </a:pathLst>
            </a:custGeom>
            <a:solidFill>
              <a:srgbClr val="2EA0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49" name="Google Shape;349;p31"/>
            <p:cNvSpPr/>
            <p:nvPr/>
          </p:nvSpPr>
          <p:spPr>
            <a:xfrm>
              <a:off x="3566700" y="2710025"/>
              <a:ext cx="144950" cy="125525"/>
            </a:xfrm>
            <a:custGeom>
              <a:avLst/>
              <a:gdLst/>
              <a:ahLst/>
              <a:cxnLst/>
              <a:rect l="l" t="t" r="r" b="b"/>
              <a:pathLst>
                <a:path w="5798" h="5021" extrusionOk="0">
                  <a:moveTo>
                    <a:pt x="4855" y="0"/>
                  </a:moveTo>
                  <a:cubicBezTo>
                    <a:pt x="2487" y="0"/>
                    <a:pt x="792" y="2857"/>
                    <a:pt x="126" y="4619"/>
                  </a:cubicBezTo>
                  <a:lnTo>
                    <a:pt x="0" y="5021"/>
                  </a:lnTo>
                  <a:cubicBezTo>
                    <a:pt x="553" y="3929"/>
                    <a:pt x="2096" y="2774"/>
                    <a:pt x="3702" y="2134"/>
                  </a:cubicBezTo>
                  <a:cubicBezTo>
                    <a:pt x="4505" y="1808"/>
                    <a:pt x="5459" y="1482"/>
                    <a:pt x="5735" y="654"/>
                  </a:cubicBezTo>
                  <a:cubicBezTo>
                    <a:pt x="5773" y="566"/>
                    <a:pt x="5798" y="465"/>
                    <a:pt x="5773" y="365"/>
                  </a:cubicBezTo>
                  <a:cubicBezTo>
                    <a:pt x="5710" y="152"/>
                    <a:pt x="5472" y="51"/>
                    <a:pt x="5246" y="26"/>
                  </a:cubicBezTo>
                  <a:cubicBezTo>
                    <a:pt x="5113" y="9"/>
                    <a:pt x="4983" y="0"/>
                    <a:pt x="4855" y="0"/>
                  </a:cubicBezTo>
                  <a:close/>
                </a:path>
              </a:pathLst>
            </a:custGeom>
            <a:solidFill>
              <a:srgbClr val="2EA0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50" name="Google Shape;350;p31"/>
            <p:cNvSpPr/>
            <p:nvPr/>
          </p:nvSpPr>
          <p:spPr>
            <a:xfrm>
              <a:off x="3565025" y="2727850"/>
              <a:ext cx="122075" cy="108925"/>
            </a:xfrm>
            <a:custGeom>
              <a:avLst/>
              <a:gdLst/>
              <a:ahLst/>
              <a:cxnLst/>
              <a:rect l="l" t="t" r="r" b="b"/>
              <a:pathLst>
                <a:path w="4883" h="4357" extrusionOk="0">
                  <a:moveTo>
                    <a:pt x="4858" y="1"/>
                  </a:moveTo>
                  <a:cubicBezTo>
                    <a:pt x="4855" y="1"/>
                    <a:pt x="4852" y="2"/>
                    <a:pt x="4848" y="3"/>
                  </a:cubicBezTo>
                  <a:cubicBezTo>
                    <a:pt x="2715" y="643"/>
                    <a:pt x="820" y="2174"/>
                    <a:pt x="17" y="4295"/>
                  </a:cubicBezTo>
                  <a:cubicBezTo>
                    <a:pt x="0" y="4329"/>
                    <a:pt x="34" y="4356"/>
                    <a:pt x="66" y="4356"/>
                  </a:cubicBezTo>
                  <a:cubicBezTo>
                    <a:pt x="81" y="4356"/>
                    <a:pt x="97" y="4349"/>
                    <a:pt x="105" y="4333"/>
                  </a:cubicBezTo>
                  <a:cubicBezTo>
                    <a:pt x="682" y="3404"/>
                    <a:pt x="1197" y="2501"/>
                    <a:pt x="2012" y="1748"/>
                  </a:cubicBezTo>
                  <a:cubicBezTo>
                    <a:pt x="2841" y="982"/>
                    <a:pt x="3819" y="468"/>
                    <a:pt x="4861" y="41"/>
                  </a:cubicBezTo>
                  <a:cubicBezTo>
                    <a:pt x="4883" y="30"/>
                    <a:pt x="4876" y="1"/>
                    <a:pt x="4858" y="1"/>
                  </a:cubicBezTo>
                  <a:close/>
                </a:path>
              </a:pathLst>
            </a:custGeom>
            <a:solidFill>
              <a:srgbClr val="66C0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51" name="Google Shape;351;p31"/>
            <p:cNvSpPr/>
            <p:nvPr/>
          </p:nvSpPr>
          <p:spPr>
            <a:xfrm>
              <a:off x="3565125" y="2782100"/>
              <a:ext cx="148725" cy="148200"/>
            </a:xfrm>
            <a:custGeom>
              <a:avLst/>
              <a:gdLst/>
              <a:ahLst/>
              <a:cxnLst/>
              <a:rect l="l" t="t" r="r" b="b"/>
              <a:pathLst>
                <a:path w="5949" h="5928" extrusionOk="0">
                  <a:moveTo>
                    <a:pt x="5152" y="0"/>
                  </a:moveTo>
                  <a:cubicBezTo>
                    <a:pt x="2404" y="0"/>
                    <a:pt x="592" y="3544"/>
                    <a:pt x="1" y="5601"/>
                  </a:cubicBezTo>
                  <a:lnTo>
                    <a:pt x="1" y="5927"/>
                  </a:lnTo>
                  <a:cubicBezTo>
                    <a:pt x="515" y="4685"/>
                    <a:pt x="2109" y="3280"/>
                    <a:pt x="3803" y="2439"/>
                  </a:cubicBezTo>
                  <a:cubicBezTo>
                    <a:pt x="4656" y="2025"/>
                    <a:pt x="5660" y="1573"/>
                    <a:pt x="5899" y="657"/>
                  </a:cubicBezTo>
                  <a:cubicBezTo>
                    <a:pt x="5936" y="544"/>
                    <a:pt x="5949" y="431"/>
                    <a:pt x="5911" y="331"/>
                  </a:cubicBezTo>
                  <a:cubicBezTo>
                    <a:pt x="5836" y="105"/>
                    <a:pt x="5560" y="17"/>
                    <a:pt x="5309" y="4"/>
                  </a:cubicBezTo>
                  <a:cubicBezTo>
                    <a:pt x="5256" y="2"/>
                    <a:pt x="5204" y="0"/>
                    <a:pt x="5152" y="0"/>
                  </a:cubicBezTo>
                  <a:close/>
                </a:path>
              </a:pathLst>
            </a:custGeom>
            <a:solidFill>
              <a:srgbClr val="2EA0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52" name="Google Shape;352;p31"/>
            <p:cNvSpPr/>
            <p:nvPr/>
          </p:nvSpPr>
          <p:spPr>
            <a:xfrm>
              <a:off x="3563775" y="2801950"/>
              <a:ext cx="123725" cy="129575"/>
            </a:xfrm>
            <a:custGeom>
              <a:avLst/>
              <a:gdLst/>
              <a:ahLst/>
              <a:cxnLst/>
              <a:rect l="l" t="t" r="r" b="b"/>
              <a:pathLst>
                <a:path w="4949" h="5183" extrusionOk="0">
                  <a:moveTo>
                    <a:pt x="4911" y="1"/>
                  </a:moveTo>
                  <a:cubicBezTo>
                    <a:pt x="2652" y="904"/>
                    <a:pt x="720" y="2737"/>
                    <a:pt x="17" y="5121"/>
                  </a:cubicBezTo>
                  <a:cubicBezTo>
                    <a:pt x="0" y="5154"/>
                    <a:pt x="34" y="5182"/>
                    <a:pt x="65" y="5182"/>
                  </a:cubicBezTo>
                  <a:cubicBezTo>
                    <a:pt x="81" y="5182"/>
                    <a:pt x="96" y="5175"/>
                    <a:pt x="105" y="5158"/>
                  </a:cubicBezTo>
                  <a:cubicBezTo>
                    <a:pt x="657" y="4067"/>
                    <a:pt x="1159" y="3000"/>
                    <a:pt x="2000" y="2109"/>
                  </a:cubicBezTo>
                  <a:cubicBezTo>
                    <a:pt x="2840" y="1218"/>
                    <a:pt x="3857" y="578"/>
                    <a:pt x="4936" y="39"/>
                  </a:cubicBezTo>
                  <a:cubicBezTo>
                    <a:pt x="4949" y="26"/>
                    <a:pt x="4936" y="1"/>
                    <a:pt x="4911" y="1"/>
                  </a:cubicBezTo>
                  <a:close/>
                </a:path>
              </a:pathLst>
            </a:custGeom>
            <a:solidFill>
              <a:srgbClr val="66C0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53" name="Google Shape;353;p31"/>
            <p:cNvSpPr/>
            <p:nvPr/>
          </p:nvSpPr>
          <p:spPr>
            <a:xfrm>
              <a:off x="3561675" y="2865525"/>
              <a:ext cx="180100" cy="179275"/>
            </a:xfrm>
            <a:custGeom>
              <a:avLst/>
              <a:gdLst/>
              <a:ahLst/>
              <a:cxnLst/>
              <a:rect l="l" t="t" r="r" b="b"/>
              <a:pathLst>
                <a:path w="7204" h="7171" extrusionOk="0">
                  <a:moveTo>
                    <a:pt x="6253" y="1"/>
                  </a:moveTo>
                  <a:cubicBezTo>
                    <a:pt x="2919" y="1"/>
                    <a:pt x="728" y="4292"/>
                    <a:pt x="1" y="6769"/>
                  </a:cubicBezTo>
                  <a:lnTo>
                    <a:pt x="13" y="7171"/>
                  </a:lnTo>
                  <a:cubicBezTo>
                    <a:pt x="628" y="5677"/>
                    <a:pt x="2561" y="3971"/>
                    <a:pt x="4606" y="2954"/>
                  </a:cubicBezTo>
                  <a:cubicBezTo>
                    <a:pt x="5648" y="2452"/>
                    <a:pt x="6865" y="1913"/>
                    <a:pt x="7153" y="796"/>
                  </a:cubicBezTo>
                  <a:cubicBezTo>
                    <a:pt x="7191" y="670"/>
                    <a:pt x="7204" y="532"/>
                    <a:pt x="7166" y="407"/>
                  </a:cubicBezTo>
                  <a:cubicBezTo>
                    <a:pt x="7066" y="131"/>
                    <a:pt x="6727" y="30"/>
                    <a:pt x="6438" y="5"/>
                  </a:cubicBezTo>
                  <a:cubicBezTo>
                    <a:pt x="6376" y="2"/>
                    <a:pt x="6314" y="1"/>
                    <a:pt x="6253" y="1"/>
                  </a:cubicBezTo>
                  <a:close/>
                </a:path>
              </a:pathLst>
            </a:custGeom>
            <a:solidFill>
              <a:srgbClr val="2EA0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54" name="Google Shape;354;p31"/>
            <p:cNvSpPr/>
            <p:nvPr/>
          </p:nvSpPr>
          <p:spPr>
            <a:xfrm>
              <a:off x="3560525" y="2889750"/>
              <a:ext cx="149200" cy="156275"/>
            </a:xfrm>
            <a:custGeom>
              <a:avLst/>
              <a:gdLst/>
              <a:ahLst/>
              <a:cxnLst/>
              <a:rect l="l" t="t" r="r" b="b"/>
              <a:pathLst>
                <a:path w="5968" h="6251" extrusionOk="0">
                  <a:moveTo>
                    <a:pt x="5950" y="0"/>
                  </a:moveTo>
                  <a:cubicBezTo>
                    <a:pt x="5948" y="0"/>
                    <a:pt x="5946" y="1"/>
                    <a:pt x="5945" y="3"/>
                  </a:cubicBezTo>
                  <a:cubicBezTo>
                    <a:pt x="3196" y="1107"/>
                    <a:pt x="900" y="3315"/>
                    <a:pt x="9" y="6189"/>
                  </a:cubicBezTo>
                  <a:cubicBezTo>
                    <a:pt x="1" y="6223"/>
                    <a:pt x="31" y="6250"/>
                    <a:pt x="60" y="6250"/>
                  </a:cubicBezTo>
                  <a:cubicBezTo>
                    <a:pt x="74" y="6250"/>
                    <a:pt x="88" y="6243"/>
                    <a:pt x="97" y="6227"/>
                  </a:cubicBezTo>
                  <a:cubicBezTo>
                    <a:pt x="749" y="4897"/>
                    <a:pt x="1377" y="3617"/>
                    <a:pt x="2406" y="2537"/>
                  </a:cubicBezTo>
                  <a:cubicBezTo>
                    <a:pt x="3410" y="1458"/>
                    <a:pt x="4639" y="680"/>
                    <a:pt x="5957" y="40"/>
                  </a:cubicBezTo>
                  <a:cubicBezTo>
                    <a:pt x="5968" y="29"/>
                    <a:pt x="5960" y="0"/>
                    <a:pt x="5950" y="0"/>
                  </a:cubicBezTo>
                  <a:close/>
                </a:path>
              </a:pathLst>
            </a:custGeom>
            <a:solidFill>
              <a:srgbClr val="66C0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55" name="Google Shape;355;p31"/>
            <p:cNvSpPr/>
            <p:nvPr/>
          </p:nvSpPr>
          <p:spPr>
            <a:xfrm>
              <a:off x="3468200" y="2674900"/>
              <a:ext cx="99475" cy="172250"/>
            </a:xfrm>
            <a:custGeom>
              <a:avLst/>
              <a:gdLst/>
              <a:ahLst/>
              <a:cxnLst/>
              <a:rect l="l" t="t" r="r" b="b"/>
              <a:pathLst>
                <a:path w="3979" h="6890" extrusionOk="0">
                  <a:moveTo>
                    <a:pt x="456" y="0"/>
                  </a:moveTo>
                  <a:cubicBezTo>
                    <a:pt x="299" y="0"/>
                    <a:pt x="152" y="44"/>
                    <a:pt x="75" y="164"/>
                  </a:cubicBezTo>
                  <a:cubicBezTo>
                    <a:pt x="13" y="252"/>
                    <a:pt x="0" y="352"/>
                    <a:pt x="0" y="452"/>
                  </a:cubicBezTo>
                  <a:cubicBezTo>
                    <a:pt x="13" y="1331"/>
                    <a:pt x="791" y="1946"/>
                    <a:pt x="1456" y="2510"/>
                  </a:cubicBezTo>
                  <a:cubicBezTo>
                    <a:pt x="2761" y="3640"/>
                    <a:pt x="3639" y="5334"/>
                    <a:pt x="3965" y="6890"/>
                  </a:cubicBezTo>
                  <a:lnTo>
                    <a:pt x="3978" y="6589"/>
                  </a:lnTo>
                  <a:cubicBezTo>
                    <a:pt x="3953" y="4481"/>
                    <a:pt x="3213" y="540"/>
                    <a:pt x="678" y="26"/>
                  </a:cubicBezTo>
                  <a:cubicBezTo>
                    <a:pt x="606" y="10"/>
                    <a:pt x="530" y="0"/>
                    <a:pt x="456" y="0"/>
                  </a:cubicBezTo>
                  <a:close/>
                </a:path>
              </a:pathLst>
            </a:custGeom>
            <a:solidFill>
              <a:srgbClr val="2EA0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56" name="Google Shape;356;p31"/>
            <p:cNvSpPr/>
            <p:nvPr/>
          </p:nvSpPr>
          <p:spPr>
            <a:xfrm>
              <a:off x="3489925" y="2698375"/>
              <a:ext cx="78675" cy="149900"/>
            </a:xfrm>
            <a:custGeom>
              <a:avLst/>
              <a:gdLst/>
              <a:ahLst/>
              <a:cxnLst/>
              <a:rect l="l" t="t" r="r" b="b"/>
              <a:pathLst>
                <a:path w="3147" h="5996" extrusionOk="0">
                  <a:moveTo>
                    <a:pt x="29" y="0"/>
                  </a:moveTo>
                  <a:cubicBezTo>
                    <a:pt x="16" y="0"/>
                    <a:pt x="0" y="30"/>
                    <a:pt x="22" y="40"/>
                  </a:cubicBezTo>
                  <a:cubicBezTo>
                    <a:pt x="875" y="793"/>
                    <a:pt x="1591" y="1659"/>
                    <a:pt x="2093" y="2688"/>
                  </a:cubicBezTo>
                  <a:cubicBezTo>
                    <a:pt x="2607" y="3730"/>
                    <a:pt x="2795" y="4834"/>
                    <a:pt x="3046" y="5963"/>
                  </a:cubicBezTo>
                  <a:cubicBezTo>
                    <a:pt x="3052" y="5985"/>
                    <a:pt x="3072" y="5995"/>
                    <a:pt x="3092" y="5995"/>
                  </a:cubicBezTo>
                  <a:cubicBezTo>
                    <a:pt x="3119" y="5995"/>
                    <a:pt x="3147" y="5979"/>
                    <a:pt x="3147" y="5951"/>
                  </a:cubicBezTo>
                  <a:cubicBezTo>
                    <a:pt x="3071" y="3654"/>
                    <a:pt x="1892" y="1358"/>
                    <a:pt x="35" y="3"/>
                  </a:cubicBezTo>
                  <a:cubicBezTo>
                    <a:pt x="33" y="1"/>
                    <a:pt x="31" y="0"/>
                    <a:pt x="29" y="0"/>
                  </a:cubicBezTo>
                  <a:close/>
                </a:path>
              </a:pathLst>
            </a:custGeom>
            <a:solidFill>
              <a:srgbClr val="66C0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57" name="Google Shape;357;p31"/>
            <p:cNvSpPr/>
            <p:nvPr/>
          </p:nvSpPr>
          <p:spPr>
            <a:xfrm>
              <a:off x="3502075" y="2613125"/>
              <a:ext cx="77825" cy="146200"/>
            </a:xfrm>
            <a:custGeom>
              <a:avLst/>
              <a:gdLst/>
              <a:ahLst/>
              <a:cxnLst/>
              <a:rect l="l" t="t" r="r" b="b"/>
              <a:pathLst>
                <a:path w="3113" h="5848" extrusionOk="0">
                  <a:moveTo>
                    <a:pt x="408" y="0"/>
                  </a:moveTo>
                  <a:cubicBezTo>
                    <a:pt x="289" y="0"/>
                    <a:pt x="176" y="30"/>
                    <a:pt x="113" y="125"/>
                  </a:cubicBezTo>
                  <a:cubicBezTo>
                    <a:pt x="63" y="188"/>
                    <a:pt x="51" y="276"/>
                    <a:pt x="38" y="363"/>
                  </a:cubicBezTo>
                  <a:cubicBezTo>
                    <a:pt x="0" y="1079"/>
                    <a:pt x="665" y="1593"/>
                    <a:pt x="1142" y="2120"/>
                  </a:cubicBezTo>
                  <a:cubicBezTo>
                    <a:pt x="2171" y="3300"/>
                    <a:pt x="2711" y="4643"/>
                    <a:pt x="3012" y="5847"/>
                  </a:cubicBezTo>
                  <a:lnTo>
                    <a:pt x="3050" y="5609"/>
                  </a:lnTo>
                  <a:cubicBezTo>
                    <a:pt x="3112" y="3865"/>
                    <a:pt x="2686" y="577"/>
                    <a:pt x="615" y="25"/>
                  </a:cubicBezTo>
                  <a:cubicBezTo>
                    <a:pt x="550" y="11"/>
                    <a:pt x="478" y="0"/>
                    <a:pt x="408" y="0"/>
                  </a:cubicBezTo>
                  <a:close/>
                </a:path>
              </a:pathLst>
            </a:custGeom>
            <a:solidFill>
              <a:srgbClr val="2EA0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58" name="Google Shape;358;p31"/>
            <p:cNvSpPr/>
            <p:nvPr/>
          </p:nvSpPr>
          <p:spPr>
            <a:xfrm>
              <a:off x="3520325" y="2633100"/>
              <a:ext cx="60200" cy="127450"/>
            </a:xfrm>
            <a:custGeom>
              <a:avLst/>
              <a:gdLst/>
              <a:ahLst/>
              <a:cxnLst/>
              <a:rect l="l" t="t" r="r" b="b"/>
              <a:pathLst>
                <a:path w="2408" h="5098" extrusionOk="0">
                  <a:moveTo>
                    <a:pt x="28" y="0"/>
                  </a:moveTo>
                  <a:cubicBezTo>
                    <a:pt x="15" y="0"/>
                    <a:pt x="1" y="19"/>
                    <a:pt x="11" y="29"/>
                  </a:cubicBezTo>
                  <a:cubicBezTo>
                    <a:pt x="713" y="744"/>
                    <a:pt x="1278" y="1522"/>
                    <a:pt x="1642" y="2438"/>
                  </a:cubicBezTo>
                  <a:cubicBezTo>
                    <a:pt x="1981" y="3291"/>
                    <a:pt x="2081" y="4170"/>
                    <a:pt x="2244" y="5061"/>
                  </a:cubicBezTo>
                  <a:cubicBezTo>
                    <a:pt x="2250" y="5087"/>
                    <a:pt x="2266" y="5098"/>
                    <a:pt x="2283" y="5098"/>
                  </a:cubicBezTo>
                  <a:cubicBezTo>
                    <a:pt x="2307" y="5098"/>
                    <a:pt x="2332" y="5077"/>
                    <a:pt x="2332" y="5048"/>
                  </a:cubicBezTo>
                  <a:cubicBezTo>
                    <a:pt x="2408" y="3166"/>
                    <a:pt x="1504" y="1183"/>
                    <a:pt x="36" y="4"/>
                  </a:cubicBezTo>
                  <a:cubicBezTo>
                    <a:pt x="33" y="1"/>
                    <a:pt x="31" y="0"/>
                    <a:pt x="28" y="0"/>
                  </a:cubicBezTo>
                  <a:close/>
                </a:path>
              </a:pathLst>
            </a:custGeom>
            <a:solidFill>
              <a:srgbClr val="66C0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59" name="Google Shape;359;p31"/>
            <p:cNvSpPr/>
            <p:nvPr/>
          </p:nvSpPr>
          <p:spPr>
            <a:xfrm>
              <a:off x="3582700" y="2658550"/>
              <a:ext cx="107625" cy="81625"/>
            </a:xfrm>
            <a:custGeom>
              <a:avLst/>
              <a:gdLst/>
              <a:ahLst/>
              <a:cxnLst/>
              <a:rect l="l" t="t" r="r" b="b"/>
              <a:pathLst>
                <a:path w="4305" h="3265" extrusionOk="0">
                  <a:moveTo>
                    <a:pt x="3549" y="1"/>
                  </a:moveTo>
                  <a:cubicBezTo>
                    <a:pt x="2022" y="1"/>
                    <a:pt x="650" y="1917"/>
                    <a:pt x="76" y="3077"/>
                  </a:cubicBezTo>
                  <a:lnTo>
                    <a:pt x="0" y="3265"/>
                  </a:lnTo>
                  <a:cubicBezTo>
                    <a:pt x="691" y="2512"/>
                    <a:pt x="1594" y="1771"/>
                    <a:pt x="2786" y="1345"/>
                  </a:cubicBezTo>
                  <a:cubicBezTo>
                    <a:pt x="3326" y="1144"/>
                    <a:pt x="4003" y="1031"/>
                    <a:pt x="4254" y="504"/>
                  </a:cubicBezTo>
                  <a:cubicBezTo>
                    <a:pt x="4280" y="454"/>
                    <a:pt x="4305" y="379"/>
                    <a:pt x="4292" y="316"/>
                  </a:cubicBezTo>
                  <a:cubicBezTo>
                    <a:pt x="4280" y="165"/>
                    <a:pt x="4116" y="90"/>
                    <a:pt x="3978" y="52"/>
                  </a:cubicBezTo>
                  <a:cubicBezTo>
                    <a:pt x="3834" y="17"/>
                    <a:pt x="3691" y="1"/>
                    <a:pt x="3549" y="1"/>
                  </a:cubicBezTo>
                  <a:close/>
                </a:path>
              </a:pathLst>
            </a:custGeom>
            <a:solidFill>
              <a:srgbClr val="2EA0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60" name="Google Shape;360;p31"/>
            <p:cNvSpPr/>
            <p:nvPr/>
          </p:nvSpPr>
          <p:spPr>
            <a:xfrm>
              <a:off x="3581300" y="2672025"/>
              <a:ext cx="91375" cy="69250"/>
            </a:xfrm>
            <a:custGeom>
              <a:avLst/>
              <a:gdLst/>
              <a:ahLst/>
              <a:cxnLst/>
              <a:rect l="l" t="t" r="r" b="b"/>
              <a:pathLst>
                <a:path w="3655" h="2770" extrusionOk="0">
                  <a:moveTo>
                    <a:pt x="3630" y="0"/>
                  </a:moveTo>
                  <a:cubicBezTo>
                    <a:pt x="3627" y="0"/>
                    <a:pt x="3624" y="1"/>
                    <a:pt x="3620" y="3"/>
                  </a:cubicBezTo>
                  <a:cubicBezTo>
                    <a:pt x="2127" y="254"/>
                    <a:pt x="671" y="1308"/>
                    <a:pt x="19" y="2701"/>
                  </a:cubicBezTo>
                  <a:cubicBezTo>
                    <a:pt x="0" y="2728"/>
                    <a:pt x="29" y="2770"/>
                    <a:pt x="61" y="2770"/>
                  </a:cubicBezTo>
                  <a:cubicBezTo>
                    <a:pt x="72" y="2770"/>
                    <a:pt x="84" y="2764"/>
                    <a:pt x="94" y="2751"/>
                  </a:cubicBezTo>
                  <a:cubicBezTo>
                    <a:pt x="558" y="2199"/>
                    <a:pt x="960" y="1609"/>
                    <a:pt x="1525" y="1145"/>
                  </a:cubicBezTo>
                  <a:cubicBezTo>
                    <a:pt x="2152" y="618"/>
                    <a:pt x="2855" y="279"/>
                    <a:pt x="3633" y="40"/>
                  </a:cubicBezTo>
                  <a:cubicBezTo>
                    <a:pt x="3654" y="30"/>
                    <a:pt x="3648" y="0"/>
                    <a:pt x="3630" y="0"/>
                  </a:cubicBezTo>
                  <a:close/>
                </a:path>
              </a:pathLst>
            </a:custGeom>
            <a:solidFill>
              <a:srgbClr val="66C0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61" name="Google Shape;361;p31"/>
            <p:cNvSpPr/>
            <p:nvPr/>
          </p:nvSpPr>
          <p:spPr>
            <a:xfrm>
              <a:off x="3426150" y="2770775"/>
              <a:ext cx="138700" cy="181800"/>
            </a:xfrm>
            <a:custGeom>
              <a:avLst/>
              <a:gdLst/>
              <a:ahLst/>
              <a:cxnLst/>
              <a:rect l="l" t="t" r="r" b="b"/>
              <a:pathLst>
                <a:path w="5548" h="7272" extrusionOk="0">
                  <a:moveTo>
                    <a:pt x="600" y="0"/>
                  </a:moveTo>
                  <a:cubicBezTo>
                    <a:pt x="377" y="0"/>
                    <a:pt x="148" y="74"/>
                    <a:pt x="51" y="269"/>
                  </a:cubicBezTo>
                  <a:cubicBezTo>
                    <a:pt x="0" y="369"/>
                    <a:pt x="0" y="495"/>
                    <a:pt x="26" y="608"/>
                  </a:cubicBezTo>
                  <a:cubicBezTo>
                    <a:pt x="164" y="1587"/>
                    <a:pt x="1155" y="2176"/>
                    <a:pt x="1996" y="2716"/>
                  </a:cubicBezTo>
                  <a:cubicBezTo>
                    <a:pt x="3652" y="3783"/>
                    <a:pt x="4920" y="5565"/>
                    <a:pt x="5547" y="7271"/>
                  </a:cubicBezTo>
                  <a:lnTo>
                    <a:pt x="5522" y="6932"/>
                  </a:lnTo>
                  <a:cubicBezTo>
                    <a:pt x="5146" y="4536"/>
                    <a:pt x="3677" y="181"/>
                    <a:pt x="703" y="6"/>
                  </a:cubicBezTo>
                  <a:cubicBezTo>
                    <a:pt x="669" y="2"/>
                    <a:pt x="635" y="0"/>
                    <a:pt x="600" y="0"/>
                  </a:cubicBezTo>
                  <a:close/>
                </a:path>
              </a:pathLst>
            </a:custGeom>
            <a:solidFill>
              <a:srgbClr val="2EA0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62" name="Google Shape;362;p31"/>
            <p:cNvSpPr/>
            <p:nvPr/>
          </p:nvSpPr>
          <p:spPr>
            <a:xfrm>
              <a:off x="3453500" y="2796225"/>
              <a:ext cx="112775" cy="157575"/>
            </a:xfrm>
            <a:custGeom>
              <a:avLst/>
              <a:gdLst/>
              <a:ahLst/>
              <a:cxnLst/>
              <a:rect l="l" t="t" r="r" b="b"/>
              <a:pathLst>
                <a:path w="4511" h="6303" extrusionOk="0">
                  <a:moveTo>
                    <a:pt x="23" y="1"/>
                  </a:moveTo>
                  <a:cubicBezTo>
                    <a:pt x="7" y="1"/>
                    <a:pt x="1" y="21"/>
                    <a:pt x="11" y="42"/>
                  </a:cubicBezTo>
                  <a:cubicBezTo>
                    <a:pt x="1128" y="757"/>
                    <a:pt x="2094" y="1648"/>
                    <a:pt x="2834" y="2752"/>
                  </a:cubicBezTo>
                  <a:cubicBezTo>
                    <a:pt x="3562" y="3844"/>
                    <a:pt x="3964" y="5049"/>
                    <a:pt x="4403" y="6266"/>
                  </a:cubicBezTo>
                  <a:cubicBezTo>
                    <a:pt x="4413" y="6291"/>
                    <a:pt x="4433" y="6302"/>
                    <a:pt x="4453" y="6302"/>
                  </a:cubicBezTo>
                  <a:cubicBezTo>
                    <a:pt x="4483" y="6302"/>
                    <a:pt x="4511" y="6278"/>
                    <a:pt x="4503" y="6241"/>
                  </a:cubicBezTo>
                  <a:cubicBezTo>
                    <a:pt x="4026" y="3656"/>
                    <a:pt x="2345" y="1246"/>
                    <a:pt x="36" y="4"/>
                  </a:cubicBezTo>
                  <a:cubicBezTo>
                    <a:pt x="31" y="2"/>
                    <a:pt x="27" y="1"/>
                    <a:pt x="23" y="1"/>
                  </a:cubicBezTo>
                  <a:close/>
                </a:path>
              </a:pathLst>
            </a:custGeom>
            <a:solidFill>
              <a:srgbClr val="66C0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63" name="Google Shape;363;p31"/>
            <p:cNvSpPr/>
            <p:nvPr/>
          </p:nvSpPr>
          <p:spPr>
            <a:xfrm>
              <a:off x="3380650" y="2857475"/>
              <a:ext cx="195800" cy="184825"/>
            </a:xfrm>
            <a:custGeom>
              <a:avLst/>
              <a:gdLst/>
              <a:ahLst/>
              <a:cxnLst/>
              <a:rect l="l" t="t" r="r" b="b"/>
              <a:pathLst>
                <a:path w="7832" h="7393" extrusionOk="0">
                  <a:moveTo>
                    <a:pt x="1168" y="1"/>
                  </a:moveTo>
                  <a:cubicBezTo>
                    <a:pt x="1028" y="1"/>
                    <a:pt x="885" y="9"/>
                    <a:pt x="741" y="26"/>
                  </a:cubicBezTo>
                  <a:cubicBezTo>
                    <a:pt x="440" y="51"/>
                    <a:pt x="101" y="177"/>
                    <a:pt x="26" y="465"/>
                  </a:cubicBezTo>
                  <a:cubicBezTo>
                    <a:pt x="1" y="591"/>
                    <a:pt x="26" y="729"/>
                    <a:pt x="64" y="854"/>
                  </a:cubicBezTo>
                  <a:cubicBezTo>
                    <a:pt x="440" y="1959"/>
                    <a:pt x="1708" y="2435"/>
                    <a:pt x="2774" y="2875"/>
                  </a:cubicBezTo>
                  <a:cubicBezTo>
                    <a:pt x="4920" y="3766"/>
                    <a:pt x="6752" y="5548"/>
                    <a:pt x="7831" y="7392"/>
                  </a:cubicBezTo>
                  <a:lnTo>
                    <a:pt x="7718" y="7003"/>
                  </a:lnTo>
                  <a:cubicBezTo>
                    <a:pt x="6840" y="4441"/>
                    <a:pt x="4418" y="1"/>
                    <a:pt x="1168" y="1"/>
                  </a:cubicBezTo>
                  <a:close/>
                </a:path>
              </a:pathLst>
            </a:custGeom>
            <a:solidFill>
              <a:srgbClr val="2EA0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64" name="Google Shape;364;p31"/>
            <p:cNvSpPr/>
            <p:nvPr/>
          </p:nvSpPr>
          <p:spPr>
            <a:xfrm>
              <a:off x="3415475" y="2885100"/>
              <a:ext cx="162325" cy="158275"/>
            </a:xfrm>
            <a:custGeom>
              <a:avLst/>
              <a:gdLst/>
              <a:ahLst/>
              <a:cxnLst/>
              <a:rect l="l" t="t" r="r" b="b"/>
              <a:pathLst>
                <a:path w="6493" h="6331" extrusionOk="0">
                  <a:moveTo>
                    <a:pt x="38" y="0"/>
                  </a:moveTo>
                  <a:cubicBezTo>
                    <a:pt x="13" y="0"/>
                    <a:pt x="1" y="38"/>
                    <a:pt x="26" y="38"/>
                  </a:cubicBezTo>
                  <a:cubicBezTo>
                    <a:pt x="1456" y="628"/>
                    <a:pt x="2762" y="1456"/>
                    <a:pt x="3841" y="2573"/>
                  </a:cubicBezTo>
                  <a:cubicBezTo>
                    <a:pt x="4920" y="3677"/>
                    <a:pt x="5635" y="4982"/>
                    <a:pt x="6388" y="6312"/>
                  </a:cubicBezTo>
                  <a:cubicBezTo>
                    <a:pt x="6397" y="6325"/>
                    <a:pt x="6412" y="6330"/>
                    <a:pt x="6428" y="6330"/>
                  </a:cubicBezTo>
                  <a:cubicBezTo>
                    <a:pt x="6459" y="6330"/>
                    <a:pt x="6493" y="6308"/>
                    <a:pt x="6476" y="6275"/>
                  </a:cubicBezTo>
                  <a:cubicBezTo>
                    <a:pt x="5372" y="3388"/>
                    <a:pt x="2962" y="979"/>
                    <a:pt x="38" y="0"/>
                  </a:cubicBezTo>
                  <a:close/>
                </a:path>
              </a:pathLst>
            </a:custGeom>
            <a:solidFill>
              <a:srgbClr val="66C0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65" name="Google Shape;365;p31"/>
            <p:cNvSpPr/>
            <p:nvPr/>
          </p:nvSpPr>
          <p:spPr>
            <a:xfrm>
              <a:off x="3565950" y="3120625"/>
              <a:ext cx="658950" cy="62400"/>
            </a:xfrm>
            <a:custGeom>
              <a:avLst/>
              <a:gdLst/>
              <a:ahLst/>
              <a:cxnLst/>
              <a:rect l="l" t="t" r="r" b="b"/>
              <a:pathLst>
                <a:path w="26358" h="2496" extrusionOk="0">
                  <a:moveTo>
                    <a:pt x="97" y="0"/>
                  </a:moveTo>
                  <a:cubicBezTo>
                    <a:pt x="25" y="0"/>
                    <a:pt x="0" y="117"/>
                    <a:pt x="81" y="129"/>
                  </a:cubicBezTo>
                  <a:cubicBezTo>
                    <a:pt x="6108" y="1406"/>
                    <a:pt x="12342" y="2496"/>
                    <a:pt x="18539" y="2496"/>
                  </a:cubicBezTo>
                  <a:cubicBezTo>
                    <a:pt x="19348" y="2496"/>
                    <a:pt x="20155" y="2477"/>
                    <a:pt x="20962" y="2438"/>
                  </a:cubicBezTo>
                  <a:cubicBezTo>
                    <a:pt x="22744" y="2350"/>
                    <a:pt x="24588" y="2200"/>
                    <a:pt x="26308" y="1698"/>
                  </a:cubicBezTo>
                  <a:cubicBezTo>
                    <a:pt x="26358" y="1685"/>
                    <a:pt x="26333" y="1610"/>
                    <a:pt x="26283" y="1610"/>
                  </a:cubicBezTo>
                  <a:cubicBezTo>
                    <a:pt x="24676" y="1886"/>
                    <a:pt x="23083" y="2124"/>
                    <a:pt x="21464" y="2212"/>
                  </a:cubicBezTo>
                  <a:cubicBezTo>
                    <a:pt x="20627" y="2261"/>
                    <a:pt x="19787" y="2283"/>
                    <a:pt x="18948" y="2283"/>
                  </a:cubicBezTo>
                  <a:cubicBezTo>
                    <a:pt x="18052" y="2283"/>
                    <a:pt x="17157" y="2257"/>
                    <a:pt x="16269" y="2212"/>
                  </a:cubicBezTo>
                  <a:cubicBezTo>
                    <a:pt x="12680" y="2036"/>
                    <a:pt x="9103" y="1560"/>
                    <a:pt x="5564" y="970"/>
                  </a:cubicBezTo>
                  <a:cubicBezTo>
                    <a:pt x="3745" y="669"/>
                    <a:pt x="1925" y="330"/>
                    <a:pt x="118" y="3"/>
                  </a:cubicBezTo>
                  <a:cubicBezTo>
                    <a:pt x="111" y="1"/>
                    <a:pt x="104" y="0"/>
                    <a:pt x="97" y="0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66" name="Google Shape;366;p31"/>
            <p:cNvSpPr/>
            <p:nvPr/>
          </p:nvSpPr>
          <p:spPr>
            <a:xfrm>
              <a:off x="3875700" y="3042150"/>
              <a:ext cx="266700" cy="130025"/>
            </a:xfrm>
            <a:custGeom>
              <a:avLst/>
              <a:gdLst/>
              <a:ahLst/>
              <a:cxnLst/>
              <a:rect l="l" t="t" r="r" b="b"/>
              <a:pathLst>
                <a:path w="10668" h="5201" extrusionOk="0">
                  <a:moveTo>
                    <a:pt x="9926" y="1"/>
                  </a:moveTo>
                  <a:cubicBezTo>
                    <a:pt x="9885" y="1"/>
                    <a:pt x="9843" y="2"/>
                    <a:pt x="9802" y="5"/>
                  </a:cubicBezTo>
                  <a:cubicBezTo>
                    <a:pt x="8321" y="106"/>
                    <a:pt x="7342" y="1059"/>
                    <a:pt x="6439" y="1862"/>
                  </a:cubicBezTo>
                  <a:cubicBezTo>
                    <a:pt x="4657" y="3469"/>
                    <a:pt x="2046" y="4874"/>
                    <a:pt x="1" y="5200"/>
                  </a:cubicBezTo>
                  <a:lnTo>
                    <a:pt x="729" y="5163"/>
                  </a:lnTo>
                  <a:cubicBezTo>
                    <a:pt x="4104" y="4862"/>
                    <a:pt x="10002" y="3644"/>
                    <a:pt x="10617" y="721"/>
                  </a:cubicBezTo>
                  <a:cubicBezTo>
                    <a:pt x="10668" y="470"/>
                    <a:pt x="10630" y="168"/>
                    <a:pt x="10304" y="55"/>
                  </a:cubicBezTo>
                  <a:cubicBezTo>
                    <a:pt x="10189" y="17"/>
                    <a:pt x="10059" y="1"/>
                    <a:pt x="9926" y="1"/>
                  </a:cubicBez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67" name="Google Shape;367;p31"/>
            <p:cNvSpPr/>
            <p:nvPr/>
          </p:nvSpPr>
          <p:spPr>
            <a:xfrm>
              <a:off x="3873600" y="3067600"/>
              <a:ext cx="234175" cy="105850"/>
            </a:xfrm>
            <a:custGeom>
              <a:avLst/>
              <a:gdLst/>
              <a:ahLst/>
              <a:cxnLst/>
              <a:rect l="l" t="t" r="r" b="b"/>
              <a:pathLst>
                <a:path w="9367" h="4234" extrusionOk="0">
                  <a:moveTo>
                    <a:pt x="9323" y="0"/>
                  </a:moveTo>
                  <a:cubicBezTo>
                    <a:pt x="9318" y="0"/>
                    <a:pt x="9313" y="1"/>
                    <a:pt x="9308" y="4"/>
                  </a:cubicBezTo>
                  <a:cubicBezTo>
                    <a:pt x="8116" y="1095"/>
                    <a:pt x="6786" y="1999"/>
                    <a:pt x="5305" y="2652"/>
                  </a:cubicBezTo>
                  <a:cubicBezTo>
                    <a:pt x="3611" y="3404"/>
                    <a:pt x="1842" y="3706"/>
                    <a:pt x="60" y="4120"/>
                  </a:cubicBezTo>
                  <a:cubicBezTo>
                    <a:pt x="0" y="4132"/>
                    <a:pt x="9" y="4234"/>
                    <a:pt x="74" y="4234"/>
                  </a:cubicBezTo>
                  <a:cubicBezTo>
                    <a:pt x="77" y="4234"/>
                    <a:pt x="81" y="4233"/>
                    <a:pt x="85" y="4233"/>
                  </a:cubicBezTo>
                  <a:cubicBezTo>
                    <a:pt x="3486" y="4019"/>
                    <a:pt x="6987" y="2513"/>
                    <a:pt x="9346" y="41"/>
                  </a:cubicBezTo>
                  <a:cubicBezTo>
                    <a:pt x="9367" y="21"/>
                    <a:pt x="9345" y="0"/>
                    <a:pt x="9323" y="0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68" name="Google Shape;368;p31"/>
            <p:cNvSpPr/>
            <p:nvPr/>
          </p:nvSpPr>
          <p:spPr>
            <a:xfrm>
              <a:off x="3719175" y="3020625"/>
              <a:ext cx="306525" cy="130525"/>
            </a:xfrm>
            <a:custGeom>
              <a:avLst/>
              <a:gdLst/>
              <a:ahLst/>
              <a:cxnLst/>
              <a:rect l="l" t="t" r="r" b="b"/>
              <a:pathLst>
                <a:path w="12261" h="5221" extrusionOk="0">
                  <a:moveTo>
                    <a:pt x="11369" y="0"/>
                  </a:moveTo>
                  <a:cubicBezTo>
                    <a:pt x="9738" y="25"/>
                    <a:pt x="8546" y="1017"/>
                    <a:pt x="7467" y="1845"/>
                  </a:cubicBezTo>
                  <a:cubicBezTo>
                    <a:pt x="5308" y="3489"/>
                    <a:pt x="2271" y="4882"/>
                    <a:pt x="0" y="5120"/>
                  </a:cubicBezTo>
                  <a:lnTo>
                    <a:pt x="527" y="5221"/>
                  </a:lnTo>
                  <a:cubicBezTo>
                    <a:pt x="4254" y="5095"/>
                    <a:pt x="11106" y="3991"/>
                    <a:pt x="12160" y="816"/>
                  </a:cubicBezTo>
                  <a:cubicBezTo>
                    <a:pt x="12260" y="553"/>
                    <a:pt x="12248" y="226"/>
                    <a:pt x="11909" y="76"/>
                  </a:cubicBezTo>
                  <a:cubicBezTo>
                    <a:pt x="11746" y="13"/>
                    <a:pt x="11558" y="0"/>
                    <a:pt x="11369" y="0"/>
                  </a:cubicBez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69" name="Google Shape;369;p31"/>
            <p:cNvSpPr/>
            <p:nvPr/>
          </p:nvSpPr>
          <p:spPr>
            <a:xfrm>
              <a:off x="3716975" y="3047525"/>
              <a:ext cx="268775" cy="102700"/>
            </a:xfrm>
            <a:custGeom>
              <a:avLst/>
              <a:gdLst/>
              <a:ahLst/>
              <a:cxnLst/>
              <a:rect l="l" t="t" r="r" b="b"/>
              <a:pathLst>
                <a:path w="10751" h="4108" extrusionOk="0">
                  <a:moveTo>
                    <a:pt x="10707" y="0"/>
                  </a:moveTo>
                  <a:cubicBezTo>
                    <a:pt x="10702" y="0"/>
                    <a:pt x="10697" y="1"/>
                    <a:pt x="10692" y="4"/>
                  </a:cubicBezTo>
                  <a:cubicBezTo>
                    <a:pt x="9224" y="1146"/>
                    <a:pt x="7617" y="2087"/>
                    <a:pt x="5861" y="2727"/>
                  </a:cubicBezTo>
                  <a:cubicBezTo>
                    <a:pt x="3966" y="3417"/>
                    <a:pt x="2033" y="3643"/>
                    <a:pt x="76" y="3982"/>
                  </a:cubicBezTo>
                  <a:cubicBezTo>
                    <a:pt x="0" y="3994"/>
                    <a:pt x="13" y="4107"/>
                    <a:pt x="88" y="4107"/>
                  </a:cubicBezTo>
                  <a:cubicBezTo>
                    <a:pt x="3903" y="4032"/>
                    <a:pt x="7868" y="2576"/>
                    <a:pt x="10730" y="41"/>
                  </a:cubicBezTo>
                  <a:cubicBezTo>
                    <a:pt x="10750" y="21"/>
                    <a:pt x="10729" y="0"/>
                    <a:pt x="10707" y="0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70" name="Google Shape;370;p31"/>
            <p:cNvSpPr/>
            <p:nvPr/>
          </p:nvSpPr>
          <p:spPr>
            <a:xfrm>
              <a:off x="3528725" y="2966975"/>
              <a:ext cx="370850" cy="157825"/>
            </a:xfrm>
            <a:custGeom>
              <a:avLst/>
              <a:gdLst/>
              <a:ahLst/>
              <a:cxnLst/>
              <a:rect l="l" t="t" r="r" b="b"/>
              <a:pathLst>
                <a:path w="14834" h="6313" extrusionOk="0">
                  <a:moveTo>
                    <a:pt x="13767" y="1"/>
                  </a:moveTo>
                  <a:cubicBezTo>
                    <a:pt x="11797" y="38"/>
                    <a:pt x="10354" y="1230"/>
                    <a:pt x="9036" y="2234"/>
                  </a:cubicBezTo>
                  <a:cubicBezTo>
                    <a:pt x="6439" y="4229"/>
                    <a:pt x="2749" y="5911"/>
                    <a:pt x="1" y="6200"/>
                  </a:cubicBezTo>
                  <a:lnTo>
                    <a:pt x="653" y="6313"/>
                  </a:lnTo>
                  <a:cubicBezTo>
                    <a:pt x="5146" y="6162"/>
                    <a:pt x="13453" y="4844"/>
                    <a:pt x="14733" y="1004"/>
                  </a:cubicBezTo>
                  <a:cubicBezTo>
                    <a:pt x="14834" y="678"/>
                    <a:pt x="14834" y="277"/>
                    <a:pt x="14420" y="101"/>
                  </a:cubicBezTo>
                  <a:cubicBezTo>
                    <a:pt x="14231" y="13"/>
                    <a:pt x="13993" y="1"/>
                    <a:pt x="13767" y="1"/>
                  </a:cubicBez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71" name="Google Shape;371;p31"/>
            <p:cNvSpPr/>
            <p:nvPr/>
          </p:nvSpPr>
          <p:spPr>
            <a:xfrm>
              <a:off x="3526850" y="2999825"/>
              <a:ext cx="324625" cy="123725"/>
            </a:xfrm>
            <a:custGeom>
              <a:avLst/>
              <a:gdLst/>
              <a:ahLst/>
              <a:cxnLst/>
              <a:rect l="l" t="t" r="r" b="b"/>
              <a:pathLst>
                <a:path w="12985" h="4949" extrusionOk="0">
                  <a:moveTo>
                    <a:pt x="12941" y="1"/>
                  </a:moveTo>
                  <a:cubicBezTo>
                    <a:pt x="12936" y="1"/>
                    <a:pt x="12931" y="2"/>
                    <a:pt x="12926" y="4"/>
                  </a:cubicBezTo>
                  <a:cubicBezTo>
                    <a:pt x="11144" y="1397"/>
                    <a:pt x="9212" y="2526"/>
                    <a:pt x="7103" y="3305"/>
                  </a:cubicBezTo>
                  <a:cubicBezTo>
                    <a:pt x="4807" y="4145"/>
                    <a:pt x="2448" y="4434"/>
                    <a:pt x="63" y="4823"/>
                  </a:cubicBezTo>
                  <a:cubicBezTo>
                    <a:pt x="1" y="4835"/>
                    <a:pt x="13" y="4948"/>
                    <a:pt x="76" y="4948"/>
                  </a:cubicBezTo>
                  <a:cubicBezTo>
                    <a:pt x="2536" y="4886"/>
                    <a:pt x="5083" y="4308"/>
                    <a:pt x="7367" y="3430"/>
                  </a:cubicBezTo>
                  <a:cubicBezTo>
                    <a:pt x="9412" y="2639"/>
                    <a:pt x="11307" y="1497"/>
                    <a:pt x="12964" y="42"/>
                  </a:cubicBezTo>
                  <a:cubicBezTo>
                    <a:pt x="12984" y="21"/>
                    <a:pt x="12963" y="1"/>
                    <a:pt x="12941" y="1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72" name="Google Shape;372;p31"/>
            <p:cNvSpPr/>
            <p:nvPr/>
          </p:nvSpPr>
          <p:spPr>
            <a:xfrm>
              <a:off x="3856900" y="3168375"/>
              <a:ext cx="252875" cy="151975"/>
            </a:xfrm>
            <a:custGeom>
              <a:avLst/>
              <a:gdLst/>
              <a:ahLst/>
              <a:cxnLst/>
              <a:rect l="l" t="t" r="r" b="b"/>
              <a:pathLst>
                <a:path w="10115" h="6079" extrusionOk="0">
                  <a:moveTo>
                    <a:pt x="0" y="1"/>
                  </a:moveTo>
                  <a:lnTo>
                    <a:pt x="0" y="1"/>
                  </a:lnTo>
                  <a:cubicBezTo>
                    <a:pt x="2409" y="766"/>
                    <a:pt x="4794" y="2184"/>
                    <a:pt x="6061" y="3916"/>
                  </a:cubicBezTo>
                  <a:cubicBezTo>
                    <a:pt x="6689" y="4795"/>
                    <a:pt x="7366" y="5824"/>
                    <a:pt x="8797" y="6049"/>
                  </a:cubicBezTo>
                  <a:cubicBezTo>
                    <a:pt x="8891" y="6064"/>
                    <a:pt x="8989" y="6078"/>
                    <a:pt x="9087" y="6078"/>
                  </a:cubicBezTo>
                  <a:cubicBezTo>
                    <a:pt x="9159" y="6078"/>
                    <a:pt x="9230" y="6071"/>
                    <a:pt x="9299" y="6049"/>
                  </a:cubicBezTo>
                  <a:cubicBezTo>
                    <a:pt x="9650" y="5974"/>
                    <a:pt x="9788" y="5686"/>
                    <a:pt x="9813" y="5435"/>
                  </a:cubicBezTo>
                  <a:cubicBezTo>
                    <a:pt x="10114" y="2486"/>
                    <a:pt x="3966" y="641"/>
                    <a:pt x="502" y="51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73" name="Google Shape;373;p31"/>
            <p:cNvSpPr/>
            <p:nvPr/>
          </p:nvSpPr>
          <p:spPr>
            <a:xfrm>
              <a:off x="3854800" y="3166800"/>
              <a:ext cx="211900" cy="125475"/>
            </a:xfrm>
            <a:custGeom>
              <a:avLst/>
              <a:gdLst/>
              <a:ahLst/>
              <a:cxnLst/>
              <a:rect l="l" t="t" r="r" b="b"/>
              <a:pathLst>
                <a:path w="8476" h="5019" extrusionOk="0">
                  <a:moveTo>
                    <a:pt x="96" y="0"/>
                  </a:moveTo>
                  <a:cubicBezTo>
                    <a:pt x="30" y="0"/>
                    <a:pt x="1" y="90"/>
                    <a:pt x="72" y="114"/>
                  </a:cubicBezTo>
                  <a:cubicBezTo>
                    <a:pt x="1753" y="691"/>
                    <a:pt x="3435" y="1143"/>
                    <a:pt x="4991" y="2009"/>
                  </a:cubicBezTo>
                  <a:cubicBezTo>
                    <a:pt x="6346" y="2749"/>
                    <a:pt x="7526" y="3741"/>
                    <a:pt x="8429" y="5008"/>
                  </a:cubicBezTo>
                  <a:cubicBezTo>
                    <a:pt x="8433" y="5015"/>
                    <a:pt x="8439" y="5019"/>
                    <a:pt x="8445" y="5019"/>
                  </a:cubicBezTo>
                  <a:cubicBezTo>
                    <a:pt x="8459" y="5019"/>
                    <a:pt x="8476" y="5001"/>
                    <a:pt x="8467" y="4983"/>
                  </a:cubicBezTo>
                  <a:cubicBezTo>
                    <a:pt x="7689" y="3678"/>
                    <a:pt x="6534" y="2661"/>
                    <a:pt x="5229" y="1896"/>
                  </a:cubicBezTo>
                  <a:cubicBezTo>
                    <a:pt x="3686" y="992"/>
                    <a:pt x="1866" y="290"/>
                    <a:pt x="109" y="1"/>
                  </a:cubicBezTo>
                  <a:cubicBezTo>
                    <a:pt x="105" y="0"/>
                    <a:pt x="100" y="0"/>
                    <a:pt x="96" y="0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74" name="Google Shape;374;p31"/>
            <p:cNvSpPr/>
            <p:nvPr/>
          </p:nvSpPr>
          <p:spPr>
            <a:xfrm>
              <a:off x="4006225" y="3180000"/>
              <a:ext cx="213350" cy="118600"/>
            </a:xfrm>
            <a:custGeom>
              <a:avLst/>
              <a:gdLst/>
              <a:ahLst/>
              <a:cxnLst/>
              <a:rect l="l" t="t" r="r" b="b"/>
              <a:pathLst>
                <a:path w="8534" h="4744" extrusionOk="0">
                  <a:moveTo>
                    <a:pt x="0" y="0"/>
                  </a:moveTo>
                  <a:cubicBezTo>
                    <a:pt x="1845" y="653"/>
                    <a:pt x="3815" y="1606"/>
                    <a:pt x="5271" y="3050"/>
                  </a:cubicBezTo>
                  <a:cubicBezTo>
                    <a:pt x="5948" y="3715"/>
                    <a:pt x="6488" y="4581"/>
                    <a:pt x="7680" y="4731"/>
                  </a:cubicBezTo>
                  <a:cubicBezTo>
                    <a:pt x="7749" y="4737"/>
                    <a:pt x="7821" y="4744"/>
                    <a:pt x="7894" y="4744"/>
                  </a:cubicBezTo>
                  <a:cubicBezTo>
                    <a:pt x="7966" y="4744"/>
                    <a:pt x="8038" y="4737"/>
                    <a:pt x="8107" y="4719"/>
                  </a:cubicBezTo>
                  <a:cubicBezTo>
                    <a:pt x="8396" y="4631"/>
                    <a:pt x="8483" y="4392"/>
                    <a:pt x="8496" y="4192"/>
                  </a:cubicBezTo>
                  <a:cubicBezTo>
                    <a:pt x="8534" y="1744"/>
                    <a:pt x="3313" y="414"/>
                    <a:pt x="414" y="38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75" name="Google Shape;375;p31"/>
            <p:cNvSpPr/>
            <p:nvPr/>
          </p:nvSpPr>
          <p:spPr>
            <a:xfrm>
              <a:off x="4004025" y="3178425"/>
              <a:ext cx="184425" cy="97675"/>
            </a:xfrm>
            <a:custGeom>
              <a:avLst/>
              <a:gdLst/>
              <a:ahLst/>
              <a:cxnLst/>
              <a:rect l="l" t="t" r="r" b="b"/>
              <a:pathLst>
                <a:path w="7377" h="3907" extrusionOk="0">
                  <a:moveTo>
                    <a:pt x="88" y="0"/>
                  </a:moveTo>
                  <a:cubicBezTo>
                    <a:pt x="13" y="0"/>
                    <a:pt x="0" y="101"/>
                    <a:pt x="63" y="126"/>
                  </a:cubicBezTo>
                  <a:cubicBezTo>
                    <a:pt x="1506" y="578"/>
                    <a:pt x="2949" y="879"/>
                    <a:pt x="4317" y="1557"/>
                  </a:cubicBezTo>
                  <a:cubicBezTo>
                    <a:pt x="5472" y="2134"/>
                    <a:pt x="6488" y="2912"/>
                    <a:pt x="7329" y="3903"/>
                  </a:cubicBezTo>
                  <a:cubicBezTo>
                    <a:pt x="7331" y="3905"/>
                    <a:pt x="7334" y="3906"/>
                    <a:pt x="7338" y="3906"/>
                  </a:cubicBezTo>
                  <a:cubicBezTo>
                    <a:pt x="7354" y="3906"/>
                    <a:pt x="7377" y="3886"/>
                    <a:pt x="7367" y="3865"/>
                  </a:cubicBezTo>
                  <a:cubicBezTo>
                    <a:pt x="6614" y="2786"/>
                    <a:pt x="5572" y="1983"/>
                    <a:pt x="4418" y="1381"/>
                  </a:cubicBezTo>
                  <a:cubicBezTo>
                    <a:pt x="3100" y="703"/>
                    <a:pt x="1569" y="176"/>
                    <a:pt x="88" y="0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76" name="Google Shape;376;p31"/>
            <p:cNvSpPr/>
            <p:nvPr/>
          </p:nvSpPr>
          <p:spPr>
            <a:xfrm>
              <a:off x="4040425" y="3079875"/>
              <a:ext cx="177575" cy="99525"/>
            </a:xfrm>
            <a:custGeom>
              <a:avLst/>
              <a:gdLst/>
              <a:ahLst/>
              <a:cxnLst/>
              <a:rect l="l" t="t" r="r" b="b"/>
              <a:pathLst>
                <a:path w="7103" h="3981" extrusionOk="0">
                  <a:moveTo>
                    <a:pt x="6664" y="0"/>
                  </a:moveTo>
                  <a:cubicBezTo>
                    <a:pt x="6597" y="0"/>
                    <a:pt x="6528" y="7"/>
                    <a:pt x="6463" y="15"/>
                  </a:cubicBezTo>
                  <a:cubicBezTo>
                    <a:pt x="5484" y="153"/>
                    <a:pt x="5007" y="868"/>
                    <a:pt x="4430" y="1420"/>
                  </a:cubicBezTo>
                  <a:cubicBezTo>
                    <a:pt x="3175" y="2612"/>
                    <a:pt x="1531" y="3415"/>
                    <a:pt x="0" y="3980"/>
                  </a:cubicBezTo>
                  <a:lnTo>
                    <a:pt x="339" y="3942"/>
                  </a:lnTo>
                  <a:cubicBezTo>
                    <a:pt x="2711" y="3591"/>
                    <a:pt x="7015" y="2411"/>
                    <a:pt x="7090" y="441"/>
                  </a:cubicBezTo>
                  <a:cubicBezTo>
                    <a:pt x="7103" y="278"/>
                    <a:pt x="7040" y="77"/>
                    <a:pt x="6802" y="15"/>
                  </a:cubicBezTo>
                  <a:cubicBezTo>
                    <a:pt x="6759" y="4"/>
                    <a:pt x="6712" y="0"/>
                    <a:pt x="6664" y="0"/>
                  </a:cubicBez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77" name="Google Shape;377;p31"/>
            <p:cNvSpPr/>
            <p:nvPr/>
          </p:nvSpPr>
          <p:spPr>
            <a:xfrm>
              <a:off x="4038525" y="3098225"/>
              <a:ext cx="154625" cy="82725"/>
            </a:xfrm>
            <a:custGeom>
              <a:avLst/>
              <a:gdLst/>
              <a:ahLst/>
              <a:cxnLst/>
              <a:rect l="l" t="t" r="r" b="b"/>
              <a:pathLst>
                <a:path w="6185" h="3309" extrusionOk="0">
                  <a:moveTo>
                    <a:pt x="6144" y="0"/>
                  </a:moveTo>
                  <a:cubicBezTo>
                    <a:pt x="6137" y="0"/>
                    <a:pt x="6131" y="2"/>
                    <a:pt x="6125" y="8"/>
                  </a:cubicBezTo>
                  <a:cubicBezTo>
                    <a:pt x="5397" y="812"/>
                    <a:pt x="4544" y="1452"/>
                    <a:pt x="3565" y="1941"/>
                  </a:cubicBezTo>
                  <a:cubicBezTo>
                    <a:pt x="2435" y="2506"/>
                    <a:pt x="1243" y="2769"/>
                    <a:pt x="64" y="3183"/>
                  </a:cubicBezTo>
                  <a:cubicBezTo>
                    <a:pt x="1" y="3208"/>
                    <a:pt x="1" y="3309"/>
                    <a:pt x="76" y="3309"/>
                  </a:cubicBezTo>
                  <a:cubicBezTo>
                    <a:pt x="2297" y="3045"/>
                    <a:pt x="4832" y="1891"/>
                    <a:pt x="6175" y="34"/>
                  </a:cubicBezTo>
                  <a:cubicBezTo>
                    <a:pt x="6184" y="24"/>
                    <a:pt x="6165" y="0"/>
                    <a:pt x="6144" y="0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78" name="Google Shape;378;p31"/>
            <p:cNvSpPr/>
            <p:nvPr/>
          </p:nvSpPr>
          <p:spPr>
            <a:xfrm>
              <a:off x="4132975" y="3100000"/>
              <a:ext cx="201725" cy="75300"/>
            </a:xfrm>
            <a:custGeom>
              <a:avLst/>
              <a:gdLst/>
              <a:ahLst/>
              <a:cxnLst/>
              <a:rect l="l" t="t" r="r" b="b"/>
              <a:pathLst>
                <a:path w="8069" h="3012" extrusionOk="0">
                  <a:moveTo>
                    <a:pt x="7529" y="0"/>
                  </a:moveTo>
                  <a:cubicBezTo>
                    <a:pt x="6538" y="0"/>
                    <a:pt x="5848" y="640"/>
                    <a:pt x="5107" y="1105"/>
                  </a:cubicBezTo>
                  <a:cubicBezTo>
                    <a:pt x="3514" y="2108"/>
                    <a:pt x="1669" y="2661"/>
                    <a:pt x="0" y="3012"/>
                  </a:cubicBezTo>
                  <a:lnTo>
                    <a:pt x="339" y="3012"/>
                  </a:lnTo>
                  <a:cubicBezTo>
                    <a:pt x="2761" y="2999"/>
                    <a:pt x="7303" y="2447"/>
                    <a:pt x="8006" y="515"/>
                  </a:cubicBezTo>
                  <a:cubicBezTo>
                    <a:pt x="8069" y="352"/>
                    <a:pt x="8069" y="138"/>
                    <a:pt x="7856" y="50"/>
                  </a:cubicBezTo>
                  <a:cubicBezTo>
                    <a:pt x="7768" y="13"/>
                    <a:pt x="7642" y="0"/>
                    <a:pt x="7529" y="0"/>
                  </a:cubicBez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79" name="Google Shape;379;p31"/>
            <p:cNvSpPr/>
            <p:nvPr/>
          </p:nvSpPr>
          <p:spPr>
            <a:xfrm>
              <a:off x="4130775" y="3116425"/>
              <a:ext cx="175875" cy="60225"/>
            </a:xfrm>
            <a:custGeom>
              <a:avLst/>
              <a:gdLst/>
              <a:ahLst/>
              <a:cxnLst/>
              <a:rect l="l" t="t" r="r" b="b"/>
              <a:pathLst>
                <a:path w="7035" h="2409" extrusionOk="0">
                  <a:moveTo>
                    <a:pt x="7007" y="0"/>
                  </a:moveTo>
                  <a:cubicBezTo>
                    <a:pt x="7002" y="0"/>
                    <a:pt x="6996" y="2"/>
                    <a:pt x="6990" y="8"/>
                  </a:cubicBezTo>
                  <a:cubicBezTo>
                    <a:pt x="6011" y="699"/>
                    <a:pt x="4957" y="1213"/>
                    <a:pt x="3803" y="1564"/>
                  </a:cubicBezTo>
                  <a:cubicBezTo>
                    <a:pt x="2585" y="1953"/>
                    <a:pt x="1330" y="2054"/>
                    <a:pt x="76" y="2292"/>
                  </a:cubicBezTo>
                  <a:cubicBezTo>
                    <a:pt x="0" y="2305"/>
                    <a:pt x="25" y="2405"/>
                    <a:pt x="88" y="2405"/>
                  </a:cubicBezTo>
                  <a:cubicBezTo>
                    <a:pt x="162" y="2407"/>
                    <a:pt x="236" y="2408"/>
                    <a:pt x="311" y="2408"/>
                  </a:cubicBezTo>
                  <a:cubicBezTo>
                    <a:pt x="1550" y="2408"/>
                    <a:pt x="2856" y="2118"/>
                    <a:pt x="4016" y="1728"/>
                  </a:cubicBezTo>
                  <a:cubicBezTo>
                    <a:pt x="5108" y="1351"/>
                    <a:pt x="6149" y="811"/>
                    <a:pt x="7015" y="46"/>
                  </a:cubicBezTo>
                  <a:cubicBezTo>
                    <a:pt x="7034" y="27"/>
                    <a:pt x="7024" y="0"/>
                    <a:pt x="7007" y="0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80" name="Google Shape;380;p31"/>
            <p:cNvSpPr/>
            <p:nvPr/>
          </p:nvSpPr>
          <p:spPr>
            <a:xfrm>
              <a:off x="3682150" y="3143275"/>
              <a:ext cx="270450" cy="197875"/>
            </a:xfrm>
            <a:custGeom>
              <a:avLst/>
              <a:gdLst/>
              <a:ahLst/>
              <a:cxnLst/>
              <a:rect l="l" t="t" r="r" b="b"/>
              <a:pathLst>
                <a:path w="10818" h="7915" extrusionOk="0">
                  <a:moveTo>
                    <a:pt x="0" y="1"/>
                  </a:moveTo>
                  <a:cubicBezTo>
                    <a:pt x="2535" y="1130"/>
                    <a:pt x="4894" y="3000"/>
                    <a:pt x="5886" y="5121"/>
                  </a:cubicBezTo>
                  <a:cubicBezTo>
                    <a:pt x="6400" y="6175"/>
                    <a:pt x="6902" y="7430"/>
                    <a:pt x="8458" y="7844"/>
                  </a:cubicBezTo>
                  <a:cubicBezTo>
                    <a:pt x="8605" y="7883"/>
                    <a:pt x="8752" y="7915"/>
                    <a:pt x="8905" y="7915"/>
                  </a:cubicBezTo>
                  <a:cubicBezTo>
                    <a:pt x="8948" y="7915"/>
                    <a:pt x="8992" y="7912"/>
                    <a:pt x="9036" y="7907"/>
                  </a:cubicBezTo>
                  <a:cubicBezTo>
                    <a:pt x="9462" y="7844"/>
                    <a:pt x="9676" y="7530"/>
                    <a:pt x="9776" y="7242"/>
                  </a:cubicBezTo>
                  <a:cubicBezTo>
                    <a:pt x="10817" y="3916"/>
                    <a:pt x="4317" y="1155"/>
                    <a:pt x="540" y="114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81" name="Google Shape;381;p31"/>
            <p:cNvSpPr/>
            <p:nvPr/>
          </p:nvSpPr>
          <p:spPr>
            <a:xfrm>
              <a:off x="3680050" y="3141700"/>
              <a:ext cx="209075" cy="165325"/>
            </a:xfrm>
            <a:custGeom>
              <a:avLst/>
              <a:gdLst/>
              <a:ahLst/>
              <a:cxnLst/>
              <a:rect l="l" t="t" r="r" b="b"/>
              <a:pathLst>
                <a:path w="8363" h="6613" extrusionOk="0">
                  <a:moveTo>
                    <a:pt x="85" y="0"/>
                  </a:moveTo>
                  <a:cubicBezTo>
                    <a:pt x="30" y="0"/>
                    <a:pt x="1" y="79"/>
                    <a:pt x="59" y="114"/>
                  </a:cubicBezTo>
                  <a:cubicBezTo>
                    <a:pt x="1804" y="917"/>
                    <a:pt x="3573" y="1607"/>
                    <a:pt x="5129" y="2762"/>
                  </a:cubicBezTo>
                  <a:cubicBezTo>
                    <a:pt x="6497" y="3766"/>
                    <a:pt x="7614" y="5046"/>
                    <a:pt x="8316" y="6602"/>
                  </a:cubicBezTo>
                  <a:cubicBezTo>
                    <a:pt x="8320" y="6609"/>
                    <a:pt x="8326" y="6612"/>
                    <a:pt x="8332" y="6612"/>
                  </a:cubicBezTo>
                  <a:cubicBezTo>
                    <a:pt x="8347" y="6612"/>
                    <a:pt x="8363" y="6595"/>
                    <a:pt x="8354" y="6577"/>
                  </a:cubicBezTo>
                  <a:cubicBezTo>
                    <a:pt x="7777" y="4996"/>
                    <a:pt x="6685" y="3703"/>
                    <a:pt x="5367" y="2687"/>
                  </a:cubicBezTo>
                  <a:cubicBezTo>
                    <a:pt x="3849" y="1495"/>
                    <a:pt x="1967" y="528"/>
                    <a:pt x="97" y="1"/>
                  </a:cubicBezTo>
                  <a:cubicBezTo>
                    <a:pt x="93" y="0"/>
                    <a:pt x="89" y="0"/>
                    <a:pt x="85" y="0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82" name="Google Shape;382;p31"/>
            <p:cNvSpPr/>
            <p:nvPr/>
          </p:nvSpPr>
          <p:spPr>
            <a:xfrm>
              <a:off x="3539725" y="3106900"/>
              <a:ext cx="278925" cy="260450"/>
            </a:xfrm>
            <a:custGeom>
              <a:avLst/>
              <a:gdLst/>
              <a:ahLst/>
              <a:cxnLst/>
              <a:rect l="l" t="t" r="r" b="b"/>
              <a:pathLst>
                <a:path w="11157" h="10418" extrusionOk="0">
                  <a:moveTo>
                    <a:pt x="0" y="0"/>
                  </a:moveTo>
                  <a:cubicBezTo>
                    <a:pt x="2535" y="1669"/>
                    <a:pt x="4643" y="4167"/>
                    <a:pt x="5133" y="6752"/>
                  </a:cubicBezTo>
                  <a:cubicBezTo>
                    <a:pt x="5371" y="8057"/>
                    <a:pt x="5559" y="9575"/>
                    <a:pt x="7216" y="10278"/>
                  </a:cubicBezTo>
                  <a:cubicBezTo>
                    <a:pt x="7390" y="10348"/>
                    <a:pt x="7586" y="10417"/>
                    <a:pt x="7803" y="10417"/>
                  </a:cubicBezTo>
                  <a:cubicBezTo>
                    <a:pt x="7821" y="10417"/>
                    <a:pt x="7838" y="10417"/>
                    <a:pt x="7856" y="10416"/>
                  </a:cubicBezTo>
                  <a:cubicBezTo>
                    <a:pt x="8358" y="10416"/>
                    <a:pt x="8709" y="10077"/>
                    <a:pt x="8897" y="9763"/>
                  </a:cubicBezTo>
                  <a:cubicBezTo>
                    <a:pt x="11156" y="6049"/>
                    <a:pt x="4568" y="1945"/>
                    <a:pt x="577" y="21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0B5E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83" name="Google Shape;383;p31"/>
            <p:cNvSpPr/>
            <p:nvPr/>
          </p:nvSpPr>
          <p:spPr>
            <a:xfrm>
              <a:off x="3537450" y="3105425"/>
              <a:ext cx="187700" cy="219875"/>
            </a:xfrm>
            <a:custGeom>
              <a:avLst/>
              <a:gdLst/>
              <a:ahLst/>
              <a:cxnLst/>
              <a:rect l="l" t="t" r="r" b="b"/>
              <a:pathLst>
                <a:path w="7508" h="8795" extrusionOk="0">
                  <a:moveTo>
                    <a:pt x="88" y="1"/>
                  </a:moveTo>
                  <a:cubicBezTo>
                    <a:pt x="37" y="1"/>
                    <a:pt x="0" y="78"/>
                    <a:pt x="54" y="110"/>
                  </a:cubicBezTo>
                  <a:cubicBezTo>
                    <a:pt x="1848" y="1277"/>
                    <a:pt x="3642" y="2331"/>
                    <a:pt x="5086" y="3924"/>
                  </a:cubicBezTo>
                  <a:cubicBezTo>
                    <a:pt x="6328" y="5305"/>
                    <a:pt x="7169" y="6936"/>
                    <a:pt x="7457" y="8781"/>
                  </a:cubicBezTo>
                  <a:cubicBezTo>
                    <a:pt x="7457" y="8790"/>
                    <a:pt x="7465" y="8794"/>
                    <a:pt x="7474" y="8794"/>
                  </a:cubicBezTo>
                  <a:cubicBezTo>
                    <a:pt x="7488" y="8794"/>
                    <a:pt x="7508" y="8784"/>
                    <a:pt x="7508" y="8768"/>
                  </a:cubicBezTo>
                  <a:cubicBezTo>
                    <a:pt x="7332" y="6961"/>
                    <a:pt x="6541" y="5317"/>
                    <a:pt x="5374" y="3937"/>
                  </a:cubicBezTo>
                  <a:cubicBezTo>
                    <a:pt x="3981" y="2306"/>
                    <a:pt x="2074" y="900"/>
                    <a:pt x="116" y="9"/>
                  </a:cubicBezTo>
                  <a:cubicBezTo>
                    <a:pt x="107" y="3"/>
                    <a:pt x="97" y="1"/>
                    <a:pt x="88" y="1"/>
                  </a:cubicBezTo>
                  <a:close/>
                </a:path>
              </a:pathLst>
            </a:custGeom>
            <a:solidFill>
              <a:srgbClr val="07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84" name="Google Shape;384;p31"/>
            <p:cNvSpPr/>
            <p:nvPr/>
          </p:nvSpPr>
          <p:spPr>
            <a:xfrm>
              <a:off x="4195700" y="3173625"/>
              <a:ext cx="52750" cy="26200"/>
            </a:xfrm>
            <a:custGeom>
              <a:avLst/>
              <a:gdLst/>
              <a:ahLst/>
              <a:cxnLst/>
              <a:rect l="l" t="t" r="r" b="b"/>
              <a:pathLst>
                <a:path w="2110" h="1048" extrusionOk="0">
                  <a:moveTo>
                    <a:pt x="763" y="1"/>
                  </a:moveTo>
                  <a:cubicBezTo>
                    <a:pt x="507" y="1"/>
                    <a:pt x="251" y="19"/>
                    <a:pt x="1" y="54"/>
                  </a:cubicBezTo>
                  <a:lnTo>
                    <a:pt x="340" y="1033"/>
                  </a:lnTo>
                  <a:cubicBezTo>
                    <a:pt x="443" y="1042"/>
                    <a:pt x="547" y="1047"/>
                    <a:pt x="651" y="1047"/>
                  </a:cubicBezTo>
                  <a:cubicBezTo>
                    <a:pt x="1115" y="1047"/>
                    <a:pt x="1572" y="948"/>
                    <a:pt x="1921" y="682"/>
                  </a:cubicBezTo>
                  <a:cubicBezTo>
                    <a:pt x="2021" y="619"/>
                    <a:pt x="2109" y="519"/>
                    <a:pt x="2096" y="406"/>
                  </a:cubicBezTo>
                  <a:cubicBezTo>
                    <a:pt x="2096" y="305"/>
                    <a:pt x="2021" y="218"/>
                    <a:pt x="1933" y="167"/>
                  </a:cubicBezTo>
                  <a:cubicBezTo>
                    <a:pt x="1846" y="117"/>
                    <a:pt x="1745" y="92"/>
                    <a:pt x="1645" y="80"/>
                  </a:cubicBezTo>
                  <a:cubicBezTo>
                    <a:pt x="1356" y="26"/>
                    <a:pt x="1059" y="1"/>
                    <a:pt x="763" y="1"/>
                  </a:cubicBezTo>
                  <a:close/>
                </a:path>
              </a:pathLst>
            </a:custGeom>
            <a:solidFill>
              <a:srgbClr val="D331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85" name="Google Shape;385;p31"/>
            <p:cNvSpPr/>
            <p:nvPr/>
          </p:nvSpPr>
          <p:spPr>
            <a:xfrm>
              <a:off x="4190700" y="3180150"/>
              <a:ext cx="43300" cy="11675"/>
            </a:xfrm>
            <a:custGeom>
              <a:avLst/>
              <a:gdLst/>
              <a:ahLst/>
              <a:cxnLst/>
              <a:rect l="l" t="t" r="r" b="b"/>
              <a:pathLst>
                <a:path w="1732" h="467" extrusionOk="0">
                  <a:moveTo>
                    <a:pt x="1065" y="1"/>
                  </a:moveTo>
                  <a:cubicBezTo>
                    <a:pt x="682" y="1"/>
                    <a:pt x="368" y="121"/>
                    <a:pt x="0" y="195"/>
                  </a:cubicBezTo>
                  <a:cubicBezTo>
                    <a:pt x="0" y="195"/>
                    <a:pt x="825" y="467"/>
                    <a:pt x="1351" y="467"/>
                  </a:cubicBezTo>
                  <a:cubicBezTo>
                    <a:pt x="1402" y="467"/>
                    <a:pt x="1449" y="464"/>
                    <a:pt x="1493" y="458"/>
                  </a:cubicBezTo>
                  <a:cubicBezTo>
                    <a:pt x="1581" y="446"/>
                    <a:pt x="1682" y="408"/>
                    <a:pt x="1719" y="333"/>
                  </a:cubicBezTo>
                  <a:cubicBezTo>
                    <a:pt x="1732" y="270"/>
                    <a:pt x="1707" y="208"/>
                    <a:pt x="1669" y="157"/>
                  </a:cubicBezTo>
                  <a:cubicBezTo>
                    <a:pt x="1631" y="120"/>
                    <a:pt x="1581" y="69"/>
                    <a:pt x="1518" y="57"/>
                  </a:cubicBezTo>
                  <a:cubicBezTo>
                    <a:pt x="1354" y="17"/>
                    <a:pt x="1205" y="1"/>
                    <a:pt x="1065" y="1"/>
                  </a:cubicBezTo>
                  <a:close/>
                </a:path>
              </a:pathLst>
            </a:custGeom>
            <a:solidFill>
              <a:srgbClr val="C02A1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86" name="Google Shape;386;p31"/>
            <p:cNvSpPr/>
            <p:nvPr/>
          </p:nvSpPr>
          <p:spPr>
            <a:xfrm>
              <a:off x="4191325" y="3144625"/>
              <a:ext cx="61200" cy="30375"/>
            </a:xfrm>
            <a:custGeom>
              <a:avLst/>
              <a:gdLst/>
              <a:ahLst/>
              <a:cxnLst/>
              <a:rect l="l" t="t" r="r" b="b"/>
              <a:pathLst>
                <a:path w="2448" h="1215" extrusionOk="0">
                  <a:moveTo>
                    <a:pt x="1741" y="1"/>
                  </a:moveTo>
                  <a:cubicBezTo>
                    <a:pt x="1146" y="1"/>
                    <a:pt x="578" y="245"/>
                    <a:pt x="0" y="336"/>
                  </a:cubicBezTo>
                  <a:lnTo>
                    <a:pt x="289" y="1214"/>
                  </a:lnTo>
                  <a:cubicBezTo>
                    <a:pt x="979" y="1202"/>
                    <a:pt x="1694" y="1114"/>
                    <a:pt x="2209" y="700"/>
                  </a:cubicBezTo>
                  <a:cubicBezTo>
                    <a:pt x="2334" y="600"/>
                    <a:pt x="2447" y="461"/>
                    <a:pt x="2410" y="311"/>
                  </a:cubicBezTo>
                  <a:cubicBezTo>
                    <a:pt x="2397" y="211"/>
                    <a:pt x="2322" y="135"/>
                    <a:pt x="2221" y="85"/>
                  </a:cubicBezTo>
                  <a:cubicBezTo>
                    <a:pt x="2133" y="35"/>
                    <a:pt x="2033" y="22"/>
                    <a:pt x="1933" y="10"/>
                  </a:cubicBezTo>
                  <a:cubicBezTo>
                    <a:pt x="1869" y="4"/>
                    <a:pt x="1805" y="1"/>
                    <a:pt x="1741" y="1"/>
                  </a:cubicBezTo>
                  <a:close/>
                </a:path>
              </a:pathLst>
            </a:custGeom>
            <a:solidFill>
              <a:srgbClr val="D331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87" name="Google Shape;387;p31"/>
            <p:cNvSpPr/>
            <p:nvPr/>
          </p:nvSpPr>
          <p:spPr>
            <a:xfrm>
              <a:off x="4197900" y="3151125"/>
              <a:ext cx="42375" cy="13900"/>
            </a:xfrm>
            <a:custGeom>
              <a:avLst/>
              <a:gdLst/>
              <a:ahLst/>
              <a:cxnLst/>
              <a:rect l="l" t="t" r="r" b="b"/>
              <a:pathLst>
                <a:path w="1695" h="556" extrusionOk="0">
                  <a:moveTo>
                    <a:pt x="1431" y="1"/>
                  </a:moveTo>
                  <a:cubicBezTo>
                    <a:pt x="791" y="26"/>
                    <a:pt x="452" y="327"/>
                    <a:pt x="1" y="553"/>
                  </a:cubicBezTo>
                  <a:cubicBezTo>
                    <a:pt x="1" y="553"/>
                    <a:pt x="87" y="556"/>
                    <a:pt x="220" y="556"/>
                  </a:cubicBezTo>
                  <a:cubicBezTo>
                    <a:pt x="554" y="556"/>
                    <a:pt x="1184" y="537"/>
                    <a:pt x="1507" y="402"/>
                  </a:cubicBezTo>
                  <a:cubicBezTo>
                    <a:pt x="1594" y="365"/>
                    <a:pt x="1682" y="302"/>
                    <a:pt x="1682" y="214"/>
                  </a:cubicBezTo>
                  <a:cubicBezTo>
                    <a:pt x="1695" y="151"/>
                    <a:pt x="1645" y="101"/>
                    <a:pt x="1594" y="63"/>
                  </a:cubicBezTo>
                  <a:cubicBezTo>
                    <a:pt x="1544" y="26"/>
                    <a:pt x="1494" y="1"/>
                    <a:pt x="1431" y="1"/>
                  </a:cubicBezTo>
                  <a:close/>
                </a:path>
              </a:pathLst>
            </a:custGeom>
            <a:solidFill>
              <a:srgbClr val="C02A1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88" name="Google Shape;388;p31"/>
            <p:cNvSpPr/>
            <p:nvPr/>
          </p:nvSpPr>
          <p:spPr>
            <a:xfrm>
              <a:off x="4182850" y="3116750"/>
              <a:ext cx="66850" cy="32200"/>
            </a:xfrm>
            <a:custGeom>
              <a:avLst/>
              <a:gdLst/>
              <a:ahLst/>
              <a:cxnLst/>
              <a:rect l="l" t="t" r="r" b="b"/>
              <a:pathLst>
                <a:path w="2674" h="1288" extrusionOk="0">
                  <a:moveTo>
                    <a:pt x="1924" y="1"/>
                  </a:moveTo>
                  <a:cubicBezTo>
                    <a:pt x="1859" y="1"/>
                    <a:pt x="1795" y="4"/>
                    <a:pt x="1732" y="8"/>
                  </a:cubicBezTo>
                  <a:cubicBezTo>
                    <a:pt x="1130" y="33"/>
                    <a:pt x="565" y="184"/>
                    <a:pt x="0" y="334"/>
                  </a:cubicBezTo>
                  <a:lnTo>
                    <a:pt x="578" y="1288"/>
                  </a:lnTo>
                  <a:cubicBezTo>
                    <a:pt x="1280" y="1137"/>
                    <a:pt x="1996" y="987"/>
                    <a:pt x="2523" y="573"/>
                  </a:cubicBezTo>
                  <a:cubicBezTo>
                    <a:pt x="2598" y="522"/>
                    <a:pt x="2661" y="460"/>
                    <a:pt x="2661" y="372"/>
                  </a:cubicBezTo>
                  <a:cubicBezTo>
                    <a:pt x="2673" y="284"/>
                    <a:pt x="2623" y="209"/>
                    <a:pt x="2548" y="146"/>
                  </a:cubicBezTo>
                  <a:cubicBezTo>
                    <a:pt x="2485" y="96"/>
                    <a:pt x="2397" y="58"/>
                    <a:pt x="2309" y="46"/>
                  </a:cubicBezTo>
                  <a:cubicBezTo>
                    <a:pt x="2184" y="12"/>
                    <a:pt x="2053" y="1"/>
                    <a:pt x="1924" y="1"/>
                  </a:cubicBezTo>
                  <a:close/>
                </a:path>
              </a:pathLst>
            </a:custGeom>
            <a:solidFill>
              <a:srgbClr val="D331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89" name="Google Shape;389;p31"/>
            <p:cNvSpPr/>
            <p:nvPr/>
          </p:nvSpPr>
          <p:spPr>
            <a:xfrm>
              <a:off x="4191325" y="3121900"/>
              <a:ext cx="43000" cy="14275"/>
            </a:xfrm>
            <a:custGeom>
              <a:avLst/>
              <a:gdLst/>
              <a:ahLst/>
              <a:cxnLst/>
              <a:rect l="l" t="t" r="r" b="b"/>
              <a:pathLst>
                <a:path w="1720" h="571" extrusionOk="0">
                  <a:moveTo>
                    <a:pt x="1456" y="0"/>
                  </a:moveTo>
                  <a:cubicBezTo>
                    <a:pt x="1448" y="0"/>
                    <a:pt x="1439" y="1"/>
                    <a:pt x="1431" y="3"/>
                  </a:cubicBezTo>
                  <a:cubicBezTo>
                    <a:pt x="778" y="28"/>
                    <a:pt x="452" y="329"/>
                    <a:pt x="0" y="567"/>
                  </a:cubicBezTo>
                  <a:cubicBezTo>
                    <a:pt x="0" y="567"/>
                    <a:pt x="81" y="570"/>
                    <a:pt x="209" y="570"/>
                  </a:cubicBezTo>
                  <a:cubicBezTo>
                    <a:pt x="548" y="570"/>
                    <a:pt x="1215" y="550"/>
                    <a:pt x="1544" y="404"/>
                  </a:cubicBezTo>
                  <a:cubicBezTo>
                    <a:pt x="1631" y="367"/>
                    <a:pt x="1719" y="304"/>
                    <a:pt x="1719" y="216"/>
                  </a:cubicBezTo>
                  <a:cubicBezTo>
                    <a:pt x="1719" y="153"/>
                    <a:pt x="1669" y="91"/>
                    <a:pt x="1619" y="65"/>
                  </a:cubicBezTo>
                  <a:cubicBezTo>
                    <a:pt x="1565" y="33"/>
                    <a:pt x="1510" y="0"/>
                    <a:pt x="1456" y="0"/>
                  </a:cubicBezTo>
                  <a:close/>
                </a:path>
              </a:pathLst>
            </a:custGeom>
            <a:solidFill>
              <a:srgbClr val="C02A1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90" name="Google Shape;390;p31"/>
            <p:cNvSpPr/>
            <p:nvPr/>
          </p:nvSpPr>
          <p:spPr>
            <a:xfrm>
              <a:off x="4171250" y="3089550"/>
              <a:ext cx="64325" cy="34000"/>
            </a:xfrm>
            <a:custGeom>
              <a:avLst/>
              <a:gdLst/>
              <a:ahLst/>
              <a:cxnLst/>
              <a:rect l="l" t="t" r="r" b="b"/>
              <a:pathLst>
                <a:path w="2573" h="1360" extrusionOk="0">
                  <a:moveTo>
                    <a:pt x="2126" y="0"/>
                  </a:moveTo>
                  <a:cubicBezTo>
                    <a:pt x="2095" y="0"/>
                    <a:pt x="2064" y="2"/>
                    <a:pt x="2033" y="4"/>
                  </a:cubicBezTo>
                  <a:cubicBezTo>
                    <a:pt x="1330" y="29"/>
                    <a:pt x="640" y="180"/>
                    <a:pt x="0" y="431"/>
                  </a:cubicBezTo>
                  <a:lnTo>
                    <a:pt x="602" y="1359"/>
                  </a:lnTo>
                  <a:cubicBezTo>
                    <a:pt x="619" y="1360"/>
                    <a:pt x="635" y="1360"/>
                    <a:pt x="652" y="1360"/>
                  </a:cubicBezTo>
                  <a:cubicBezTo>
                    <a:pt x="1263" y="1360"/>
                    <a:pt x="1869" y="1135"/>
                    <a:pt x="2322" y="732"/>
                  </a:cubicBezTo>
                  <a:cubicBezTo>
                    <a:pt x="2409" y="657"/>
                    <a:pt x="2485" y="569"/>
                    <a:pt x="2522" y="456"/>
                  </a:cubicBezTo>
                  <a:cubicBezTo>
                    <a:pt x="2573" y="355"/>
                    <a:pt x="2560" y="217"/>
                    <a:pt x="2485" y="130"/>
                  </a:cubicBezTo>
                  <a:cubicBezTo>
                    <a:pt x="2393" y="28"/>
                    <a:pt x="2260" y="0"/>
                    <a:pt x="2126" y="0"/>
                  </a:cubicBezTo>
                  <a:close/>
                </a:path>
              </a:pathLst>
            </a:custGeom>
            <a:solidFill>
              <a:srgbClr val="D331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91" name="Google Shape;391;p31"/>
            <p:cNvSpPr/>
            <p:nvPr/>
          </p:nvSpPr>
          <p:spPr>
            <a:xfrm>
              <a:off x="4181275" y="3098975"/>
              <a:ext cx="41450" cy="16425"/>
            </a:xfrm>
            <a:custGeom>
              <a:avLst/>
              <a:gdLst/>
              <a:ahLst/>
              <a:cxnLst/>
              <a:rect l="l" t="t" r="r" b="b"/>
              <a:pathLst>
                <a:path w="1658" h="657" extrusionOk="0">
                  <a:moveTo>
                    <a:pt x="1415" y="0"/>
                  </a:moveTo>
                  <a:cubicBezTo>
                    <a:pt x="1404" y="0"/>
                    <a:pt x="1392" y="1"/>
                    <a:pt x="1381" y="4"/>
                  </a:cubicBezTo>
                  <a:cubicBezTo>
                    <a:pt x="754" y="66"/>
                    <a:pt x="440" y="393"/>
                    <a:pt x="1" y="656"/>
                  </a:cubicBezTo>
                  <a:cubicBezTo>
                    <a:pt x="1" y="656"/>
                    <a:pt x="1055" y="618"/>
                    <a:pt x="1494" y="380"/>
                  </a:cubicBezTo>
                  <a:cubicBezTo>
                    <a:pt x="1569" y="342"/>
                    <a:pt x="1657" y="280"/>
                    <a:pt x="1657" y="179"/>
                  </a:cubicBezTo>
                  <a:cubicBezTo>
                    <a:pt x="1657" y="129"/>
                    <a:pt x="1607" y="79"/>
                    <a:pt x="1557" y="41"/>
                  </a:cubicBezTo>
                  <a:cubicBezTo>
                    <a:pt x="1516" y="21"/>
                    <a:pt x="1466" y="0"/>
                    <a:pt x="1415" y="0"/>
                  </a:cubicBezTo>
                  <a:close/>
                </a:path>
              </a:pathLst>
            </a:custGeom>
            <a:solidFill>
              <a:srgbClr val="C02A1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92" name="Google Shape;392;p31"/>
            <p:cNvSpPr/>
            <p:nvPr/>
          </p:nvSpPr>
          <p:spPr>
            <a:xfrm>
              <a:off x="4155550" y="3063300"/>
              <a:ext cx="60250" cy="39550"/>
            </a:xfrm>
            <a:custGeom>
              <a:avLst/>
              <a:gdLst/>
              <a:ahLst/>
              <a:cxnLst/>
              <a:rect l="l" t="t" r="r" b="b"/>
              <a:pathLst>
                <a:path w="2410" h="1582" extrusionOk="0">
                  <a:moveTo>
                    <a:pt x="2109" y="0"/>
                  </a:moveTo>
                  <a:cubicBezTo>
                    <a:pt x="1958" y="0"/>
                    <a:pt x="1820" y="25"/>
                    <a:pt x="1682" y="63"/>
                  </a:cubicBezTo>
                  <a:cubicBezTo>
                    <a:pt x="1230" y="188"/>
                    <a:pt x="540" y="464"/>
                    <a:pt x="1" y="1054"/>
                  </a:cubicBezTo>
                  <a:lnTo>
                    <a:pt x="841" y="1581"/>
                  </a:lnTo>
                  <a:cubicBezTo>
                    <a:pt x="1406" y="1330"/>
                    <a:pt x="1908" y="941"/>
                    <a:pt x="2272" y="464"/>
                  </a:cubicBezTo>
                  <a:cubicBezTo>
                    <a:pt x="2347" y="351"/>
                    <a:pt x="2410" y="213"/>
                    <a:pt x="2335" y="100"/>
                  </a:cubicBezTo>
                  <a:cubicBezTo>
                    <a:pt x="2284" y="38"/>
                    <a:pt x="2184" y="13"/>
                    <a:pt x="2109" y="0"/>
                  </a:cubicBezTo>
                  <a:close/>
                </a:path>
              </a:pathLst>
            </a:custGeom>
            <a:solidFill>
              <a:srgbClr val="D331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93" name="Google Shape;393;p31"/>
            <p:cNvSpPr/>
            <p:nvPr/>
          </p:nvSpPr>
          <p:spPr>
            <a:xfrm>
              <a:off x="4165600" y="3071400"/>
              <a:ext cx="38925" cy="23275"/>
            </a:xfrm>
            <a:custGeom>
              <a:avLst/>
              <a:gdLst/>
              <a:ahLst/>
              <a:cxnLst/>
              <a:rect l="l" t="t" r="r" b="b"/>
              <a:pathLst>
                <a:path w="1557" h="931" extrusionOk="0">
                  <a:moveTo>
                    <a:pt x="1309" y="0"/>
                  </a:moveTo>
                  <a:cubicBezTo>
                    <a:pt x="1283" y="0"/>
                    <a:pt x="1256" y="4"/>
                    <a:pt x="1230" y="15"/>
                  </a:cubicBezTo>
                  <a:cubicBezTo>
                    <a:pt x="628" y="203"/>
                    <a:pt x="377" y="580"/>
                    <a:pt x="0" y="931"/>
                  </a:cubicBezTo>
                  <a:cubicBezTo>
                    <a:pt x="0" y="931"/>
                    <a:pt x="1029" y="680"/>
                    <a:pt x="1406" y="366"/>
                  </a:cubicBezTo>
                  <a:cubicBezTo>
                    <a:pt x="1481" y="303"/>
                    <a:pt x="1556" y="228"/>
                    <a:pt x="1531" y="140"/>
                  </a:cubicBezTo>
                  <a:cubicBezTo>
                    <a:pt x="1519" y="78"/>
                    <a:pt x="1468" y="40"/>
                    <a:pt x="1418" y="15"/>
                  </a:cubicBezTo>
                  <a:cubicBezTo>
                    <a:pt x="1382" y="8"/>
                    <a:pt x="1346" y="0"/>
                    <a:pt x="1309" y="0"/>
                  </a:cubicBezTo>
                  <a:close/>
                </a:path>
              </a:pathLst>
            </a:custGeom>
            <a:solidFill>
              <a:srgbClr val="C02A1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94" name="Google Shape;394;p31"/>
            <p:cNvSpPr/>
            <p:nvPr/>
          </p:nvSpPr>
          <p:spPr>
            <a:xfrm>
              <a:off x="4196975" y="3185000"/>
              <a:ext cx="18500" cy="5450"/>
            </a:xfrm>
            <a:custGeom>
              <a:avLst/>
              <a:gdLst/>
              <a:ahLst/>
              <a:cxnLst/>
              <a:rect l="l" t="t" r="r" b="b"/>
              <a:pathLst>
                <a:path w="740" h="218" extrusionOk="0">
                  <a:moveTo>
                    <a:pt x="25" y="1"/>
                  </a:moveTo>
                  <a:cubicBezTo>
                    <a:pt x="13" y="1"/>
                    <a:pt x="0" y="14"/>
                    <a:pt x="13" y="26"/>
                  </a:cubicBezTo>
                  <a:cubicBezTo>
                    <a:pt x="226" y="139"/>
                    <a:pt x="489" y="189"/>
                    <a:pt x="728" y="214"/>
                  </a:cubicBezTo>
                  <a:cubicBezTo>
                    <a:pt x="730" y="217"/>
                    <a:pt x="732" y="218"/>
                    <a:pt x="734" y="218"/>
                  </a:cubicBezTo>
                  <a:cubicBezTo>
                    <a:pt x="740" y="218"/>
                    <a:pt x="738" y="202"/>
                    <a:pt x="728" y="202"/>
                  </a:cubicBezTo>
                  <a:cubicBezTo>
                    <a:pt x="489" y="152"/>
                    <a:pt x="264" y="76"/>
                    <a:pt x="25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95" name="Google Shape;395;p31"/>
            <p:cNvSpPr/>
            <p:nvPr/>
          </p:nvSpPr>
          <p:spPr>
            <a:xfrm>
              <a:off x="4201975" y="3176225"/>
              <a:ext cx="11000" cy="2625"/>
            </a:xfrm>
            <a:custGeom>
              <a:avLst/>
              <a:gdLst/>
              <a:ahLst/>
              <a:cxnLst/>
              <a:rect l="l" t="t" r="r" b="b"/>
              <a:pathLst>
                <a:path w="440" h="105" extrusionOk="0">
                  <a:moveTo>
                    <a:pt x="26" y="1"/>
                  </a:moveTo>
                  <a:cubicBezTo>
                    <a:pt x="13" y="1"/>
                    <a:pt x="1" y="13"/>
                    <a:pt x="13" y="13"/>
                  </a:cubicBezTo>
                  <a:cubicBezTo>
                    <a:pt x="118" y="76"/>
                    <a:pt x="241" y="104"/>
                    <a:pt x="359" y="104"/>
                  </a:cubicBezTo>
                  <a:cubicBezTo>
                    <a:pt x="382" y="104"/>
                    <a:pt x="405" y="103"/>
                    <a:pt x="427" y="101"/>
                  </a:cubicBezTo>
                  <a:cubicBezTo>
                    <a:pt x="440" y="101"/>
                    <a:pt x="440" y="88"/>
                    <a:pt x="427" y="88"/>
                  </a:cubicBezTo>
                  <a:cubicBezTo>
                    <a:pt x="277" y="88"/>
                    <a:pt x="151" y="38"/>
                    <a:pt x="26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96" name="Google Shape;396;p31"/>
            <p:cNvSpPr/>
            <p:nvPr/>
          </p:nvSpPr>
          <p:spPr>
            <a:xfrm>
              <a:off x="4198525" y="3160225"/>
              <a:ext cx="22000" cy="2525"/>
            </a:xfrm>
            <a:custGeom>
              <a:avLst/>
              <a:gdLst/>
              <a:ahLst/>
              <a:cxnLst/>
              <a:rect l="l" t="t" r="r" b="b"/>
              <a:pathLst>
                <a:path w="880" h="101" extrusionOk="0">
                  <a:moveTo>
                    <a:pt x="867" y="1"/>
                  </a:moveTo>
                  <a:cubicBezTo>
                    <a:pt x="578" y="26"/>
                    <a:pt x="302" y="38"/>
                    <a:pt x="26" y="76"/>
                  </a:cubicBezTo>
                  <a:cubicBezTo>
                    <a:pt x="1" y="76"/>
                    <a:pt x="13" y="101"/>
                    <a:pt x="26" y="101"/>
                  </a:cubicBezTo>
                  <a:cubicBezTo>
                    <a:pt x="302" y="101"/>
                    <a:pt x="591" y="63"/>
                    <a:pt x="867" y="26"/>
                  </a:cubicBezTo>
                  <a:cubicBezTo>
                    <a:pt x="879" y="26"/>
                    <a:pt x="879" y="1"/>
                    <a:pt x="867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97" name="Google Shape;397;p31"/>
            <p:cNvSpPr/>
            <p:nvPr/>
          </p:nvSpPr>
          <p:spPr>
            <a:xfrm>
              <a:off x="4196325" y="3148225"/>
              <a:ext cx="14775" cy="2475"/>
            </a:xfrm>
            <a:custGeom>
              <a:avLst/>
              <a:gdLst/>
              <a:ahLst/>
              <a:cxnLst/>
              <a:rect l="l" t="t" r="r" b="b"/>
              <a:pathLst>
                <a:path w="591" h="99" extrusionOk="0">
                  <a:moveTo>
                    <a:pt x="584" y="0"/>
                  </a:moveTo>
                  <a:cubicBezTo>
                    <a:pt x="583" y="0"/>
                    <a:pt x="581" y="1"/>
                    <a:pt x="578" y="4"/>
                  </a:cubicBezTo>
                  <a:cubicBezTo>
                    <a:pt x="390" y="41"/>
                    <a:pt x="202" y="41"/>
                    <a:pt x="13" y="67"/>
                  </a:cubicBezTo>
                  <a:cubicBezTo>
                    <a:pt x="1" y="67"/>
                    <a:pt x="1" y="92"/>
                    <a:pt x="13" y="92"/>
                  </a:cubicBezTo>
                  <a:cubicBezTo>
                    <a:pt x="49" y="96"/>
                    <a:pt x="84" y="98"/>
                    <a:pt x="120" y="98"/>
                  </a:cubicBezTo>
                  <a:cubicBezTo>
                    <a:pt x="276" y="98"/>
                    <a:pt x="435" y="59"/>
                    <a:pt x="578" y="29"/>
                  </a:cubicBezTo>
                  <a:cubicBezTo>
                    <a:pt x="588" y="19"/>
                    <a:pt x="590" y="0"/>
                    <a:pt x="584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98" name="Google Shape;398;p31"/>
            <p:cNvSpPr/>
            <p:nvPr/>
          </p:nvSpPr>
          <p:spPr>
            <a:xfrm>
              <a:off x="4191000" y="3133875"/>
              <a:ext cx="26375" cy="5975"/>
            </a:xfrm>
            <a:custGeom>
              <a:avLst/>
              <a:gdLst/>
              <a:ahLst/>
              <a:cxnLst/>
              <a:rect l="l" t="t" r="r" b="b"/>
              <a:pathLst>
                <a:path w="1055" h="239" extrusionOk="0">
                  <a:moveTo>
                    <a:pt x="1030" y="1"/>
                  </a:moveTo>
                  <a:cubicBezTo>
                    <a:pt x="691" y="38"/>
                    <a:pt x="339" y="101"/>
                    <a:pt x="13" y="214"/>
                  </a:cubicBezTo>
                  <a:cubicBezTo>
                    <a:pt x="1" y="214"/>
                    <a:pt x="1" y="239"/>
                    <a:pt x="26" y="239"/>
                  </a:cubicBezTo>
                  <a:cubicBezTo>
                    <a:pt x="365" y="164"/>
                    <a:pt x="691" y="76"/>
                    <a:pt x="1042" y="26"/>
                  </a:cubicBezTo>
                  <a:cubicBezTo>
                    <a:pt x="1055" y="26"/>
                    <a:pt x="1042" y="1"/>
                    <a:pt x="1030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99" name="Google Shape;399;p31"/>
            <p:cNvSpPr/>
            <p:nvPr/>
          </p:nvSpPr>
          <p:spPr>
            <a:xfrm>
              <a:off x="4182225" y="3110575"/>
              <a:ext cx="17250" cy="4200"/>
            </a:xfrm>
            <a:custGeom>
              <a:avLst/>
              <a:gdLst/>
              <a:ahLst/>
              <a:cxnLst/>
              <a:rect l="l" t="t" r="r" b="b"/>
              <a:pathLst>
                <a:path w="690" h="168" extrusionOk="0">
                  <a:moveTo>
                    <a:pt x="684" y="0"/>
                  </a:moveTo>
                  <a:cubicBezTo>
                    <a:pt x="682" y="0"/>
                    <a:pt x="680" y="2"/>
                    <a:pt x="678" y="4"/>
                  </a:cubicBezTo>
                  <a:cubicBezTo>
                    <a:pt x="452" y="42"/>
                    <a:pt x="226" y="79"/>
                    <a:pt x="13" y="142"/>
                  </a:cubicBezTo>
                  <a:cubicBezTo>
                    <a:pt x="0" y="154"/>
                    <a:pt x="0" y="167"/>
                    <a:pt x="13" y="167"/>
                  </a:cubicBezTo>
                  <a:cubicBezTo>
                    <a:pt x="239" y="142"/>
                    <a:pt x="465" y="79"/>
                    <a:pt x="678" y="29"/>
                  </a:cubicBezTo>
                  <a:cubicBezTo>
                    <a:pt x="688" y="19"/>
                    <a:pt x="690" y="0"/>
                    <a:pt x="684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00" name="Google Shape;400;p31"/>
            <p:cNvSpPr/>
            <p:nvPr/>
          </p:nvSpPr>
          <p:spPr>
            <a:xfrm>
              <a:off x="4178825" y="3100000"/>
              <a:ext cx="25700" cy="11075"/>
            </a:xfrm>
            <a:custGeom>
              <a:avLst/>
              <a:gdLst/>
              <a:ahLst/>
              <a:cxnLst/>
              <a:rect l="l" t="t" r="r" b="b"/>
              <a:pathLst>
                <a:path w="1028" h="443" extrusionOk="0">
                  <a:moveTo>
                    <a:pt x="990" y="0"/>
                  </a:moveTo>
                  <a:cubicBezTo>
                    <a:pt x="651" y="63"/>
                    <a:pt x="287" y="201"/>
                    <a:pt x="11" y="414"/>
                  </a:cubicBezTo>
                  <a:cubicBezTo>
                    <a:pt x="1" y="425"/>
                    <a:pt x="7" y="443"/>
                    <a:pt x="16" y="443"/>
                  </a:cubicBezTo>
                  <a:cubicBezTo>
                    <a:pt x="18" y="443"/>
                    <a:pt x="21" y="442"/>
                    <a:pt x="23" y="439"/>
                  </a:cubicBezTo>
                  <a:cubicBezTo>
                    <a:pt x="337" y="264"/>
                    <a:pt x="651" y="113"/>
                    <a:pt x="1002" y="25"/>
                  </a:cubicBezTo>
                  <a:cubicBezTo>
                    <a:pt x="1027" y="25"/>
                    <a:pt x="1015" y="0"/>
                    <a:pt x="990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01" name="Google Shape;401;p31"/>
            <p:cNvSpPr/>
            <p:nvPr/>
          </p:nvSpPr>
          <p:spPr>
            <a:xfrm>
              <a:off x="4169100" y="3091450"/>
              <a:ext cx="21250" cy="8975"/>
            </a:xfrm>
            <a:custGeom>
              <a:avLst/>
              <a:gdLst/>
              <a:ahLst/>
              <a:cxnLst/>
              <a:rect l="l" t="t" r="r" b="b"/>
              <a:pathLst>
                <a:path w="850" h="359" extrusionOk="0">
                  <a:moveTo>
                    <a:pt x="833" y="0"/>
                  </a:moveTo>
                  <a:cubicBezTo>
                    <a:pt x="831" y="0"/>
                    <a:pt x="829" y="1"/>
                    <a:pt x="826" y="3"/>
                  </a:cubicBezTo>
                  <a:cubicBezTo>
                    <a:pt x="550" y="104"/>
                    <a:pt x="274" y="204"/>
                    <a:pt x="11" y="330"/>
                  </a:cubicBezTo>
                  <a:cubicBezTo>
                    <a:pt x="1" y="340"/>
                    <a:pt x="7" y="358"/>
                    <a:pt x="16" y="358"/>
                  </a:cubicBezTo>
                  <a:cubicBezTo>
                    <a:pt x="18" y="358"/>
                    <a:pt x="21" y="357"/>
                    <a:pt x="23" y="355"/>
                  </a:cubicBezTo>
                  <a:cubicBezTo>
                    <a:pt x="299" y="267"/>
                    <a:pt x="563" y="141"/>
                    <a:pt x="839" y="29"/>
                  </a:cubicBezTo>
                  <a:cubicBezTo>
                    <a:pt x="849" y="18"/>
                    <a:pt x="843" y="0"/>
                    <a:pt x="833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02" name="Google Shape;402;p31"/>
            <p:cNvSpPr/>
            <p:nvPr/>
          </p:nvSpPr>
          <p:spPr>
            <a:xfrm>
              <a:off x="4159625" y="3077625"/>
              <a:ext cx="26950" cy="17500"/>
            </a:xfrm>
            <a:custGeom>
              <a:avLst/>
              <a:gdLst/>
              <a:ahLst/>
              <a:cxnLst/>
              <a:rect l="l" t="t" r="r" b="b"/>
              <a:pathLst>
                <a:path w="1078" h="700" extrusionOk="0">
                  <a:moveTo>
                    <a:pt x="1062" y="1"/>
                  </a:moveTo>
                  <a:cubicBezTo>
                    <a:pt x="1060" y="1"/>
                    <a:pt x="1057" y="2"/>
                    <a:pt x="1055" y="4"/>
                  </a:cubicBezTo>
                  <a:cubicBezTo>
                    <a:pt x="678" y="155"/>
                    <a:pt x="277" y="368"/>
                    <a:pt x="1" y="682"/>
                  </a:cubicBezTo>
                  <a:cubicBezTo>
                    <a:pt x="1" y="691"/>
                    <a:pt x="7" y="700"/>
                    <a:pt x="11" y="700"/>
                  </a:cubicBezTo>
                  <a:cubicBezTo>
                    <a:pt x="12" y="700"/>
                    <a:pt x="13" y="698"/>
                    <a:pt x="13" y="694"/>
                  </a:cubicBezTo>
                  <a:cubicBezTo>
                    <a:pt x="189" y="569"/>
                    <a:pt x="340" y="431"/>
                    <a:pt x="515" y="318"/>
                  </a:cubicBezTo>
                  <a:cubicBezTo>
                    <a:pt x="691" y="205"/>
                    <a:pt x="879" y="105"/>
                    <a:pt x="1067" y="29"/>
                  </a:cubicBezTo>
                  <a:cubicBezTo>
                    <a:pt x="1078" y="19"/>
                    <a:pt x="1071" y="1"/>
                    <a:pt x="1062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03" name="Google Shape;403;p31"/>
            <p:cNvSpPr/>
            <p:nvPr/>
          </p:nvSpPr>
          <p:spPr>
            <a:xfrm>
              <a:off x="4179700" y="3073800"/>
              <a:ext cx="10375" cy="9200"/>
            </a:xfrm>
            <a:custGeom>
              <a:avLst/>
              <a:gdLst/>
              <a:ahLst/>
              <a:cxnLst/>
              <a:rect l="l" t="t" r="r" b="b"/>
              <a:pathLst>
                <a:path w="415" h="368" extrusionOk="0">
                  <a:moveTo>
                    <a:pt x="208" y="0"/>
                  </a:moveTo>
                  <a:cubicBezTo>
                    <a:pt x="161" y="0"/>
                    <a:pt x="114" y="19"/>
                    <a:pt x="76" y="57"/>
                  </a:cubicBezTo>
                  <a:cubicBezTo>
                    <a:pt x="1" y="120"/>
                    <a:pt x="1" y="245"/>
                    <a:pt x="76" y="320"/>
                  </a:cubicBezTo>
                  <a:cubicBezTo>
                    <a:pt x="114" y="352"/>
                    <a:pt x="161" y="367"/>
                    <a:pt x="208" y="367"/>
                  </a:cubicBezTo>
                  <a:cubicBezTo>
                    <a:pt x="255" y="367"/>
                    <a:pt x="302" y="352"/>
                    <a:pt x="340" y="320"/>
                  </a:cubicBezTo>
                  <a:cubicBezTo>
                    <a:pt x="415" y="245"/>
                    <a:pt x="415" y="120"/>
                    <a:pt x="340" y="57"/>
                  </a:cubicBezTo>
                  <a:cubicBezTo>
                    <a:pt x="302" y="19"/>
                    <a:pt x="255" y="0"/>
                    <a:pt x="208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04" name="Google Shape;404;p31"/>
            <p:cNvSpPr/>
            <p:nvPr/>
          </p:nvSpPr>
          <p:spPr>
            <a:xfrm>
              <a:off x="4178150" y="3087375"/>
              <a:ext cx="5650" cy="5200"/>
            </a:xfrm>
            <a:custGeom>
              <a:avLst/>
              <a:gdLst/>
              <a:ahLst/>
              <a:cxnLst/>
              <a:rect l="l" t="t" r="r" b="b"/>
              <a:pathLst>
                <a:path w="226" h="208" extrusionOk="0">
                  <a:moveTo>
                    <a:pt x="119" y="0"/>
                  </a:moveTo>
                  <a:cubicBezTo>
                    <a:pt x="94" y="0"/>
                    <a:pt x="69" y="10"/>
                    <a:pt x="50" y="28"/>
                  </a:cubicBezTo>
                  <a:cubicBezTo>
                    <a:pt x="0" y="79"/>
                    <a:pt x="0" y="141"/>
                    <a:pt x="50" y="179"/>
                  </a:cubicBezTo>
                  <a:cubicBezTo>
                    <a:pt x="69" y="198"/>
                    <a:pt x="94" y="207"/>
                    <a:pt x="119" y="207"/>
                  </a:cubicBezTo>
                  <a:cubicBezTo>
                    <a:pt x="144" y="207"/>
                    <a:pt x="169" y="198"/>
                    <a:pt x="188" y="179"/>
                  </a:cubicBezTo>
                  <a:cubicBezTo>
                    <a:pt x="226" y="141"/>
                    <a:pt x="226" y="79"/>
                    <a:pt x="188" y="28"/>
                  </a:cubicBezTo>
                  <a:cubicBezTo>
                    <a:pt x="169" y="10"/>
                    <a:pt x="144" y="0"/>
                    <a:pt x="119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05" name="Google Shape;405;p31"/>
            <p:cNvSpPr/>
            <p:nvPr/>
          </p:nvSpPr>
          <p:spPr>
            <a:xfrm>
              <a:off x="4213600" y="3132000"/>
              <a:ext cx="5650" cy="5125"/>
            </a:xfrm>
            <a:custGeom>
              <a:avLst/>
              <a:gdLst/>
              <a:ahLst/>
              <a:cxnLst/>
              <a:rect l="l" t="t" r="r" b="b"/>
              <a:pathLst>
                <a:path w="226" h="205" extrusionOk="0">
                  <a:moveTo>
                    <a:pt x="118" y="0"/>
                  </a:moveTo>
                  <a:cubicBezTo>
                    <a:pt x="91" y="0"/>
                    <a:pt x="63" y="13"/>
                    <a:pt x="38" y="38"/>
                  </a:cubicBezTo>
                  <a:cubicBezTo>
                    <a:pt x="0" y="76"/>
                    <a:pt x="0" y="138"/>
                    <a:pt x="38" y="176"/>
                  </a:cubicBezTo>
                  <a:cubicBezTo>
                    <a:pt x="63" y="195"/>
                    <a:pt x="91" y="204"/>
                    <a:pt x="118" y="204"/>
                  </a:cubicBezTo>
                  <a:cubicBezTo>
                    <a:pt x="144" y="204"/>
                    <a:pt x="170" y="195"/>
                    <a:pt x="188" y="176"/>
                  </a:cubicBezTo>
                  <a:cubicBezTo>
                    <a:pt x="226" y="138"/>
                    <a:pt x="226" y="76"/>
                    <a:pt x="188" y="38"/>
                  </a:cubicBezTo>
                  <a:cubicBezTo>
                    <a:pt x="170" y="13"/>
                    <a:pt x="144" y="0"/>
                    <a:pt x="118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06" name="Google Shape;406;p31"/>
            <p:cNvSpPr/>
            <p:nvPr/>
          </p:nvSpPr>
          <p:spPr>
            <a:xfrm>
              <a:off x="4212325" y="3187750"/>
              <a:ext cx="5675" cy="4900"/>
            </a:xfrm>
            <a:custGeom>
              <a:avLst/>
              <a:gdLst/>
              <a:ahLst/>
              <a:cxnLst/>
              <a:rect l="l" t="t" r="r" b="b"/>
              <a:pathLst>
                <a:path w="227" h="196" extrusionOk="0">
                  <a:moveTo>
                    <a:pt x="109" y="1"/>
                  </a:moveTo>
                  <a:cubicBezTo>
                    <a:pt x="82" y="1"/>
                    <a:pt x="57" y="10"/>
                    <a:pt x="39" y="29"/>
                  </a:cubicBezTo>
                  <a:cubicBezTo>
                    <a:pt x="1" y="67"/>
                    <a:pt x="1" y="129"/>
                    <a:pt x="39" y="167"/>
                  </a:cubicBezTo>
                  <a:cubicBezTo>
                    <a:pt x="57" y="186"/>
                    <a:pt x="82" y="195"/>
                    <a:pt x="109" y="195"/>
                  </a:cubicBezTo>
                  <a:cubicBezTo>
                    <a:pt x="136" y="195"/>
                    <a:pt x="164" y="186"/>
                    <a:pt x="189" y="167"/>
                  </a:cubicBezTo>
                  <a:cubicBezTo>
                    <a:pt x="227" y="129"/>
                    <a:pt x="227" y="67"/>
                    <a:pt x="189" y="29"/>
                  </a:cubicBezTo>
                  <a:cubicBezTo>
                    <a:pt x="164" y="10"/>
                    <a:pt x="136" y="1"/>
                    <a:pt x="109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07" name="Google Shape;407;p31"/>
            <p:cNvSpPr/>
            <p:nvPr/>
          </p:nvSpPr>
          <p:spPr>
            <a:xfrm>
              <a:off x="4196025" y="3107200"/>
              <a:ext cx="8175" cy="7475"/>
            </a:xfrm>
            <a:custGeom>
              <a:avLst/>
              <a:gdLst/>
              <a:ahLst/>
              <a:cxnLst/>
              <a:rect l="l" t="t" r="r" b="b"/>
              <a:pathLst>
                <a:path w="327" h="299" extrusionOk="0">
                  <a:moveTo>
                    <a:pt x="164" y="1"/>
                  </a:moveTo>
                  <a:cubicBezTo>
                    <a:pt x="123" y="1"/>
                    <a:pt x="82" y="13"/>
                    <a:pt x="51" y="39"/>
                  </a:cubicBezTo>
                  <a:cubicBezTo>
                    <a:pt x="0" y="101"/>
                    <a:pt x="0" y="202"/>
                    <a:pt x="63" y="252"/>
                  </a:cubicBezTo>
                  <a:cubicBezTo>
                    <a:pt x="88" y="283"/>
                    <a:pt x="126" y="299"/>
                    <a:pt x="165" y="299"/>
                  </a:cubicBezTo>
                  <a:cubicBezTo>
                    <a:pt x="204" y="299"/>
                    <a:pt x="245" y="283"/>
                    <a:pt x="276" y="252"/>
                  </a:cubicBezTo>
                  <a:cubicBezTo>
                    <a:pt x="327" y="202"/>
                    <a:pt x="327" y="101"/>
                    <a:pt x="276" y="39"/>
                  </a:cubicBezTo>
                  <a:cubicBezTo>
                    <a:pt x="245" y="13"/>
                    <a:pt x="204" y="1"/>
                    <a:pt x="164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08" name="Google Shape;408;p31"/>
            <p:cNvSpPr/>
            <p:nvPr/>
          </p:nvSpPr>
          <p:spPr>
            <a:xfrm>
              <a:off x="4205750" y="3138025"/>
              <a:ext cx="8500" cy="7725"/>
            </a:xfrm>
            <a:custGeom>
              <a:avLst/>
              <a:gdLst/>
              <a:ahLst/>
              <a:cxnLst/>
              <a:rect l="l" t="t" r="r" b="b"/>
              <a:pathLst>
                <a:path w="340" h="309" extrusionOk="0">
                  <a:moveTo>
                    <a:pt x="170" y="1"/>
                  </a:moveTo>
                  <a:cubicBezTo>
                    <a:pt x="132" y="1"/>
                    <a:pt x="95" y="16"/>
                    <a:pt x="63" y="48"/>
                  </a:cubicBezTo>
                  <a:cubicBezTo>
                    <a:pt x="0" y="111"/>
                    <a:pt x="0" y="198"/>
                    <a:pt x="63" y="261"/>
                  </a:cubicBezTo>
                  <a:cubicBezTo>
                    <a:pt x="95" y="293"/>
                    <a:pt x="132" y="308"/>
                    <a:pt x="170" y="308"/>
                  </a:cubicBezTo>
                  <a:cubicBezTo>
                    <a:pt x="207" y="308"/>
                    <a:pt x="245" y="293"/>
                    <a:pt x="276" y="261"/>
                  </a:cubicBezTo>
                  <a:cubicBezTo>
                    <a:pt x="339" y="198"/>
                    <a:pt x="339" y="111"/>
                    <a:pt x="276" y="48"/>
                  </a:cubicBezTo>
                  <a:cubicBezTo>
                    <a:pt x="245" y="16"/>
                    <a:pt x="207" y="1"/>
                    <a:pt x="170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09" name="Google Shape;409;p31"/>
            <p:cNvSpPr/>
            <p:nvPr/>
          </p:nvSpPr>
          <p:spPr>
            <a:xfrm>
              <a:off x="4209825" y="3172775"/>
              <a:ext cx="8500" cy="7475"/>
            </a:xfrm>
            <a:custGeom>
              <a:avLst/>
              <a:gdLst/>
              <a:ahLst/>
              <a:cxnLst/>
              <a:rect l="l" t="t" r="r" b="b"/>
              <a:pathLst>
                <a:path w="340" h="299" extrusionOk="0">
                  <a:moveTo>
                    <a:pt x="170" y="1"/>
                  </a:moveTo>
                  <a:cubicBezTo>
                    <a:pt x="132" y="1"/>
                    <a:pt x="95" y="13"/>
                    <a:pt x="63" y="38"/>
                  </a:cubicBezTo>
                  <a:cubicBezTo>
                    <a:pt x="1" y="101"/>
                    <a:pt x="1" y="201"/>
                    <a:pt x="63" y="252"/>
                  </a:cubicBezTo>
                  <a:cubicBezTo>
                    <a:pt x="95" y="283"/>
                    <a:pt x="132" y="299"/>
                    <a:pt x="170" y="299"/>
                  </a:cubicBezTo>
                  <a:cubicBezTo>
                    <a:pt x="208" y="299"/>
                    <a:pt x="245" y="283"/>
                    <a:pt x="277" y="252"/>
                  </a:cubicBezTo>
                  <a:cubicBezTo>
                    <a:pt x="339" y="201"/>
                    <a:pt x="339" y="101"/>
                    <a:pt x="277" y="38"/>
                  </a:cubicBezTo>
                  <a:cubicBezTo>
                    <a:pt x="245" y="13"/>
                    <a:pt x="208" y="1"/>
                    <a:pt x="170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10" name="Google Shape;410;p31"/>
            <p:cNvSpPr/>
            <p:nvPr/>
          </p:nvSpPr>
          <p:spPr>
            <a:xfrm>
              <a:off x="4200425" y="3098025"/>
              <a:ext cx="5350" cy="4900"/>
            </a:xfrm>
            <a:custGeom>
              <a:avLst/>
              <a:gdLst/>
              <a:ahLst/>
              <a:cxnLst/>
              <a:rect l="l" t="t" r="r" b="b"/>
              <a:pathLst>
                <a:path w="214" h="196" extrusionOk="0">
                  <a:moveTo>
                    <a:pt x="107" y="1"/>
                  </a:moveTo>
                  <a:cubicBezTo>
                    <a:pt x="82" y="1"/>
                    <a:pt x="57" y="10"/>
                    <a:pt x="38" y="29"/>
                  </a:cubicBezTo>
                  <a:cubicBezTo>
                    <a:pt x="0" y="67"/>
                    <a:pt x="0" y="129"/>
                    <a:pt x="38" y="167"/>
                  </a:cubicBezTo>
                  <a:cubicBezTo>
                    <a:pt x="57" y="186"/>
                    <a:pt x="82" y="195"/>
                    <a:pt x="107" y="195"/>
                  </a:cubicBezTo>
                  <a:cubicBezTo>
                    <a:pt x="132" y="195"/>
                    <a:pt x="157" y="186"/>
                    <a:pt x="176" y="167"/>
                  </a:cubicBezTo>
                  <a:cubicBezTo>
                    <a:pt x="213" y="129"/>
                    <a:pt x="213" y="67"/>
                    <a:pt x="176" y="29"/>
                  </a:cubicBezTo>
                  <a:cubicBezTo>
                    <a:pt x="157" y="10"/>
                    <a:pt x="132" y="1"/>
                    <a:pt x="107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11" name="Google Shape;411;p31"/>
            <p:cNvSpPr/>
            <p:nvPr/>
          </p:nvSpPr>
          <p:spPr>
            <a:xfrm>
              <a:off x="4217050" y="3157950"/>
              <a:ext cx="5675" cy="5200"/>
            </a:xfrm>
            <a:custGeom>
              <a:avLst/>
              <a:gdLst/>
              <a:ahLst/>
              <a:cxnLst/>
              <a:rect l="l" t="t" r="r" b="b"/>
              <a:pathLst>
                <a:path w="227" h="208" extrusionOk="0">
                  <a:moveTo>
                    <a:pt x="113" y="1"/>
                  </a:moveTo>
                  <a:cubicBezTo>
                    <a:pt x="85" y="1"/>
                    <a:pt x="57" y="10"/>
                    <a:pt x="38" y="29"/>
                  </a:cubicBezTo>
                  <a:cubicBezTo>
                    <a:pt x="0" y="67"/>
                    <a:pt x="0" y="129"/>
                    <a:pt x="38" y="179"/>
                  </a:cubicBezTo>
                  <a:cubicBezTo>
                    <a:pt x="57" y="198"/>
                    <a:pt x="85" y="208"/>
                    <a:pt x="113" y="208"/>
                  </a:cubicBezTo>
                  <a:cubicBezTo>
                    <a:pt x="141" y="208"/>
                    <a:pt x="170" y="198"/>
                    <a:pt x="188" y="179"/>
                  </a:cubicBezTo>
                  <a:cubicBezTo>
                    <a:pt x="226" y="129"/>
                    <a:pt x="226" y="67"/>
                    <a:pt x="188" y="29"/>
                  </a:cubicBezTo>
                  <a:cubicBezTo>
                    <a:pt x="170" y="10"/>
                    <a:pt x="141" y="1"/>
                    <a:pt x="113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12" name="Google Shape;412;p31"/>
            <p:cNvSpPr/>
            <p:nvPr/>
          </p:nvSpPr>
          <p:spPr>
            <a:xfrm>
              <a:off x="4227400" y="3180850"/>
              <a:ext cx="5350" cy="5200"/>
            </a:xfrm>
            <a:custGeom>
              <a:avLst/>
              <a:gdLst/>
              <a:ahLst/>
              <a:cxnLst/>
              <a:rect l="l" t="t" r="r" b="b"/>
              <a:pathLst>
                <a:path w="214" h="208" extrusionOk="0">
                  <a:moveTo>
                    <a:pt x="107" y="1"/>
                  </a:moveTo>
                  <a:cubicBezTo>
                    <a:pt x="82" y="1"/>
                    <a:pt x="57" y="10"/>
                    <a:pt x="38" y="29"/>
                  </a:cubicBezTo>
                  <a:cubicBezTo>
                    <a:pt x="0" y="79"/>
                    <a:pt x="0" y="142"/>
                    <a:pt x="38" y="180"/>
                  </a:cubicBezTo>
                  <a:cubicBezTo>
                    <a:pt x="57" y="198"/>
                    <a:pt x="82" y="208"/>
                    <a:pt x="107" y="208"/>
                  </a:cubicBezTo>
                  <a:cubicBezTo>
                    <a:pt x="132" y="208"/>
                    <a:pt x="157" y="198"/>
                    <a:pt x="176" y="180"/>
                  </a:cubicBezTo>
                  <a:cubicBezTo>
                    <a:pt x="214" y="142"/>
                    <a:pt x="214" y="79"/>
                    <a:pt x="176" y="29"/>
                  </a:cubicBezTo>
                  <a:cubicBezTo>
                    <a:pt x="157" y="10"/>
                    <a:pt x="132" y="1"/>
                    <a:pt x="107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13" name="Google Shape;413;p31"/>
            <p:cNvSpPr/>
            <p:nvPr/>
          </p:nvSpPr>
          <p:spPr>
            <a:xfrm>
              <a:off x="4196650" y="3163775"/>
              <a:ext cx="16650" cy="1975"/>
            </a:xfrm>
            <a:custGeom>
              <a:avLst/>
              <a:gdLst/>
              <a:ahLst/>
              <a:cxnLst/>
              <a:rect l="l" t="t" r="r" b="b"/>
              <a:pathLst>
                <a:path w="666" h="79" extrusionOk="0">
                  <a:moveTo>
                    <a:pt x="172" y="1"/>
                  </a:moveTo>
                  <a:cubicBezTo>
                    <a:pt x="123" y="1"/>
                    <a:pt x="74" y="3"/>
                    <a:pt x="26" y="9"/>
                  </a:cubicBezTo>
                  <a:cubicBezTo>
                    <a:pt x="13" y="22"/>
                    <a:pt x="0" y="47"/>
                    <a:pt x="26" y="47"/>
                  </a:cubicBezTo>
                  <a:cubicBezTo>
                    <a:pt x="120" y="72"/>
                    <a:pt x="223" y="78"/>
                    <a:pt x="328" y="78"/>
                  </a:cubicBezTo>
                  <a:cubicBezTo>
                    <a:pt x="433" y="78"/>
                    <a:pt x="540" y="72"/>
                    <a:pt x="640" y="72"/>
                  </a:cubicBezTo>
                  <a:cubicBezTo>
                    <a:pt x="666" y="72"/>
                    <a:pt x="666" y="47"/>
                    <a:pt x="640" y="34"/>
                  </a:cubicBezTo>
                  <a:cubicBezTo>
                    <a:pt x="488" y="25"/>
                    <a:pt x="328" y="1"/>
                    <a:pt x="172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14" name="Google Shape;414;p31"/>
            <p:cNvSpPr/>
            <p:nvPr/>
          </p:nvSpPr>
          <p:spPr>
            <a:xfrm>
              <a:off x="4195400" y="3138275"/>
              <a:ext cx="10050" cy="3150"/>
            </a:xfrm>
            <a:custGeom>
              <a:avLst/>
              <a:gdLst/>
              <a:ahLst/>
              <a:cxnLst/>
              <a:rect l="l" t="t" r="r" b="b"/>
              <a:pathLst>
                <a:path w="402" h="126" extrusionOk="0">
                  <a:moveTo>
                    <a:pt x="377" y="0"/>
                  </a:moveTo>
                  <a:cubicBezTo>
                    <a:pt x="251" y="25"/>
                    <a:pt x="126" y="50"/>
                    <a:pt x="13" y="101"/>
                  </a:cubicBezTo>
                  <a:cubicBezTo>
                    <a:pt x="0" y="101"/>
                    <a:pt x="0" y="126"/>
                    <a:pt x="13" y="126"/>
                  </a:cubicBezTo>
                  <a:cubicBezTo>
                    <a:pt x="138" y="126"/>
                    <a:pt x="264" y="75"/>
                    <a:pt x="389" y="38"/>
                  </a:cubicBezTo>
                  <a:cubicBezTo>
                    <a:pt x="402" y="25"/>
                    <a:pt x="402" y="0"/>
                    <a:pt x="377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15" name="Google Shape;415;p31"/>
            <p:cNvSpPr/>
            <p:nvPr/>
          </p:nvSpPr>
          <p:spPr>
            <a:xfrm>
              <a:off x="4194450" y="3131675"/>
              <a:ext cx="14450" cy="4425"/>
            </a:xfrm>
            <a:custGeom>
              <a:avLst/>
              <a:gdLst/>
              <a:ahLst/>
              <a:cxnLst/>
              <a:rect l="l" t="t" r="r" b="b"/>
              <a:pathLst>
                <a:path w="578" h="177" extrusionOk="0">
                  <a:moveTo>
                    <a:pt x="553" y="1"/>
                  </a:moveTo>
                  <a:cubicBezTo>
                    <a:pt x="377" y="51"/>
                    <a:pt x="189" y="76"/>
                    <a:pt x="13" y="139"/>
                  </a:cubicBezTo>
                  <a:cubicBezTo>
                    <a:pt x="1" y="151"/>
                    <a:pt x="1" y="176"/>
                    <a:pt x="26" y="176"/>
                  </a:cubicBezTo>
                  <a:cubicBezTo>
                    <a:pt x="201" y="164"/>
                    <a:pt x="390" y="89"/>
                    <a:pt x="565" y="26"/>
                  </a:cubicBezTo>
                  <a:cubicBezTo>
                    <a:pt x="578" y="26"/>
                    <a:pt x="565" y="1"/>
                    <a:pt x="553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16" name="Google Shape;416;p31"/>
            <p:cNvSpPr/>
            <p:nvPr/>
          </p:nvSpPr>
          <p:spPr>
            <a:xfrm>
              <a:off x="4179700" y="3108075"/>
              <a:ext cx="15700" cy="5125"/>
            </a:xfrm>
            <a:custGeom>
              <a:avLst/>
              <a:gdLst/>
              <a:ahLst/>
              <a:cxnLst/>
              <a:rect l="l" t="t" r="r" b="b"/>
              <a:pathLst>
                <a:path w="628" h="205" extrusionOk="0">
                  <a:moveTo>
                    <a:pt x="615" y="0"/>
                  </a:moveTo>
                  <a:cubicBezTo>
                    <a:pt x="612" y="0"/>
                    <a:pt x="608" y="1"/>
                    <a:pt x="603" y="4"/>
                  </a:cubicBezTo>
                  <a:cubicBezTo>
                    <a:pt x="415" y="54"/>
                    <a:pt x="214" y="91"/>
                    <a:pt x="26" y="154"/>
                  </a:cubicBezTo>
                  <a:cubicBezTo>
                    <a:pt x="1" y="167"/>
                    <a:pt x="1" y="204"/>
                    <a:pt x="26" y="204"/>
                  </a:cubicBezTo>
                  <a:cubicBezTo>
                    <a:pt x="227" y="179"/>
                    <a:pt x="427" y="104"/>
                    <a:pt x="616" y="29"/>
                  </a:cubicBezTo>
                  <a:cubicBezTo>
                    <a:pt x="626" y="18"/>
                    <a:pt x="628" y="0"/>
                    <a:pt x="615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17" name="Google Shape;417;p31"/>
            <p:cNvSpPr/>
            <p:nvPr/>
          </p:nvSpPr>
          <p:spPr>
            <a:xfrm>
              <a:off x="4163800" y="3084925"/>
              <a:ext cx="15925" cy="10200"/>
            </a:xfrm>
            <a:custGeom>
              <a:avLst/>
              <a:gdLst/>
              <a:ahLst/>
              <a:cxnLst/>
              <a:rect l="l" t="t" r="r" b="b"/>
              <a:pathLst>
                <a:path w="637" h="408" extrusionOk="0">
                  <a:moveTo>
                    <a:pt x="612" y="1"/>
                  </a:moveTo>
                  <a:cubicBezTo>
                    <a:pt x="499" y="51"/>
                    <a:pt x="373" y="114"/>
                    <a:pt x="260" y="177"/>
                  </a:cubicBezTo>
                  <a:cubicBezTo>
                    <a:pt x="160" y="227"/>
                    <a:pt x="72" y="290"/>
                    <a:pt x="9" y="390"/>
                  </a:cubicBezTo>
                  <a:cubicBezTo>
                    <a:pt x="1" y="399"/>
                    <a:pt x="4" y="408"/>
                    <a:pt x="12" y="408"/>
                  </a:cubicBezTo>
                  <a:cubicBezTo>
                    <a:pt x="15" y="408"/>
                    <a:pt x="18" y="406"/>
                    <a:pt x="22" y="402"/>
                  </a:cubicBezTo>
                  <a:cubicBezTo>
                    <a:pt x="210" y="264"/>
                    <a:pt x="424" y="164"/>
                    <a:pt x="624" y="26"/>
                  </a:cubicBezTo>
                  <a:cubicBezTo>
                    <a:pt x="637" y="26"/>
                    <a:pt x="637" y="1"/>
                    <a:pt x="612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18" name="Google Shape;418;p31"/>
            <p:cNvSpPr/>
            <p:nvPr/>
          </p:nvSpPr>
          <p:spPr>
            <a:xfrm>
              <a:off x="4199775" y="3182500"/>
              <a:ext cx="12900" cy="4425"/>
            </a:xfrm>
            <a:custGeom>
              <a:avLst/>
              <a:gdLst/>
              <a:ahLst/>
              <a:cxnLst/>
              <a:rect l="l" t="t" r="r" b="b"/>
              <a:pathLst>
                <a:path w="516" h="177" extrusionOk="0">
                  <a:moveTo>
                    <a:pt x="26" y="1"/>
                  </a:moveTo>
                  <a:cubicBezTo>
                    <a:pt x="14" y="1"/>
                    <a:pt x="1" y="26"/>
                    <a:pt x="14" y="26"/>
                  </a:cubicBezTo>
                  <a:cubicBezTo>
                    <a:pt x="152" y="114"/>
                    <a:pt x="327" y="139"/>
                    <a:pt x="478" y="176"/>
                  </a:cubicBezTo>
                  <a:cubicBezTo>
                    <a:pt x="503" y="176"/>
                    <a:pt x="515" y="139"/>
                    <a:pt x="490" y="139"/>
                  </a:cubicBezTo>
                  <a:cubicBezTo>
                    <a:pt x="340" y="101"/>
                    <a:pt x="189" y="26"/>
                    <a:pt x="26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19" name="Google Shape;419;p31"/>
            <p:cNvSpPr/>
            <p:nvPr/>
          </p:nvSpPr>
          <p:spPr>
            <a:xfrm>
              <a:off x="4197025" y="3189000"/>
              <a:ext cx="15875" cy="6450"/>
            </a:xfrm>
            <a:custGeom>
              <a:avLst/>
              <a:gdLst/>
              <a:ahLst/>
              <a:cxnLst/>
              <a:rect l="l" t="t" r="r" b="b"/>
              <a:pathLst>
                <a:path w="635" h="258" extrusionOk="0">
                  <a:moveTo>
                    <a:pt x="16" y="1"/>
                  </a:moveTo>
                  <a:cubicBezTo>
                    <a:pt x="7" y="1"/>
                    <a:pt x="0" y="19"/>
                    <a:pt x="11" y="29"/>
                  </a:cubicBezTo>
                  <a:cubicBezTo>
                    <a:pt x="186" y="142"/>
                    <a:pt x="412" y="205"/>
                    <a:pt x="600" y="255"/>
                  </a:cubicBezTo>
                  <a:cubicBezTo>
                    <a:pt x="604" y="257"/>
                    <a:pt x="607" y="258"/>
                    <a:pt x="610" y="258"/>
                  </a:cubicBezTo>
                  <a:cubicBezTo>
                    <a:pt x="628" y="258"/>
                    <a:pt x="634" y="230"/>
                    <a:pt x="613" y="230"/>
                  </a:cubicBezTo>
                  <a:cubicBezTo>
                    <a:pt x="412" y="155"/>
                    <a:pt x="224" y="67"/>
                    <a:pt x="23" y="4"/>
                  </a:cubicBezTo>
                  <a:cubicBezTo>
                    <a:pt x="21" y="2"/>
                    <a:pt x="18" y="1"/>
                    <a:pt x="16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20" name="Google Shape;420;p31"/>
            <p:cNvSpPr/>
            <p:nvPr/>
          </p:nvSpPr>
          <p:spPr>
            <a:xfrm>
              <a:off x="4133900" y="3086275"/>
              <a:ext cx="72175" cy="115725"/>
            </a:xfrm>
            <a:custGeom>
              <a:avLst/>
              <a:gdLst/>
              <a:ahLst/>
              <a:cxnLst/>
              <a:rect l="l" t="t" r="r" b="b"/>
              <a:pathLst>
                <a:path w="2887" h="4629" extrusionOk="0">
                  <a:moveTo>
                    <a:pt x="555" y="1"/>
                  </a:moveTo>
                  <a:cubicBezTo>
                    <a:pt x="434" y="1"/>
                    <a:pt x="317" y="32"/>
                    <a:pt x="227" y="123"/>
                  </a:cubicBezTo>
                  <a:cubicBezTo>
                    <a:pt x="176" y="173"/>
                    <a:pt x="139" y="236"/>
                    <a:pt x="114" y="298"/>
                  </a:cubicBezTo>
                  <a:cubicBezTo>
                    <a:pt x="1" y="549"/>
                    <a:pt x="1" y="825"/>
                    <a:pt x="26" y="1089"/>
                  </a:cubicBezTo>
                  <a:cubicBezTo>
                    <a:pt x="76" y="1616"/>
                    <a:pt x="239" y="2118"/>
                    <a:pt x="515" y="2557"/>
                  </a:cubicBezTo>
                  <a:lnTo>
                    <a:pt x="942" y="4239"/>
                  </a:lnTo>
                  <a:cubicBezTo>
                    <a:pt x="1218" y="4402"/>
                    <a:pt x="1494" y="4565"/>
                    <a:pt x="1808" y="4615"/>
                  </a:cubicBezTo>
                  <a:cubicBezTo>
                    <a:pt x="1863" y="4624"/>
                    <a:pt x="1920" y="4628"/>
                    <a:pt x="1978" y="4628"/>
                  </a:cubicBezTo>
                  <a:cubicBezTo>
                    <a:pt x="2249" y="4628"/>
                    <a:pt x="2533" y="4529"/>
                    <a:pt x="2699" y="4301"/>
                  </a:cubicBezTo>
                  <a:cubicBezTo>
                    <a:pt x="2887" y="4038"/>
                    <a:pt x="2874" y="3686"/>
                    <a:pt x="2837" y="3373"/>
                  </a:cubicBezTo>
                  <a:cubicBezTo>
                    <a:pt x="2774" y="2783"/>
                    <a:pt x="2649" y="2206"/>
                    <a:pt x="2423" y="1679"/>
                  </a:cubicBezTo>
                  <a:cubicBezTo>
                    <a:pt x="2184" y="1139"/>
                    <a:pt x="1845" y="662"/>
                    <a:pt x="1381" y="323"/>
                  </a:cubicBezTo>
                  <a:cubicBezTo>
                    <a:pt x="1205" y="198"/>
                    <a:pt x="1005" y="97"/>
                    <a:pt x="791" y="35"/>
                  </a:cubicBezTo>
                  <a:cubicBezTo>
                    <a:pt x="716" y="15"/>
                    <a:pt x="635" y="1"/>
                    <a:pt x="555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21" name="Google Shape;421;p31"/>
            <p:cNvSpPr/>
            <p:nvPr/>
          </p:nvSpPr>
          <p:spPr>
            <a:xfrm>
              <a:off x="4154300" y="3184375"/>
              <a:ext cx="75625" cy="34000"/>
            </a:xfrm>
            <a:custGeom>
              <a:avLst/>
              <a:gdLst/>
              <a:ahLst/>
              <a:cxnLst/>
              <a:rect l="l" t="t" r="r" b="b"/>
              <a:pathLst>
                <a:path w="3025" h="1360" extrusionOk="0">
                  <a:moveTo>
                    <a:pt x="0" y="1"/>
                  </a:moveTo>
                  <a:lnTo>
                    <a:pt x="565" y="791"/>
                  </a:lnTo>
                  <a:cubicBezTo>
                    <a:pt x="916" y="817"/>
                    <a:pt x="1255" y="980"/>
                    <a:pt x="1582" y="1118"/>
                  </a:cubicBezTo>
                  <a:cubicBezTo>
                    <a:pt x="1879" y="1244"/>
                    <a:pt x="2198" y="1359"/>
                    <a:pt x="2519" y="1359"/>
                  </a:cubicBezTo>
                  <a:cubicBezTo>
                    <a:pt x="2550" y="1359"/>
                    <a:pt x="2580" y="1358"/>
                    <a:pt x="2611" y="1356"/>
                  </a:cubicBezTo>
                  <a:cubicBezTo>
                    <a:pt x="2786" y="1331"/>
                    <a:pt x="2962" y="1256"/>
                    <a:pt x="3000" y="1093"/>
                  </a:cubicBezTo>
                  <a:cubicBezTo>
                    <a:pt x="3025" y="967"/>
                    <a:pt x="2949" y="842"/>
                    <a:pt x="2849" y="741"/>
                  </a:cubicBezTo>
                  <a:cubicBezTo>
                    <a:pt x="2686" y="566"/>
                    <a:pt x="2460" y="440"/>
                    <a:pt x="2234" y="365"/>
                  </a:cubicBezTo>
                  <a:cubicBezTo>
                    <a:pt x="2008" y="289"/>
                    <a:pt x="1770" y="264"/>
                    <a:pt x="1531" y="227"/>
                  </a:cubicBezTo>
                  <a:lnTo>
                    <a:pt x="0" y="1"/>
                  </a:lnTo>
                  <a:close/>
                </a:path>
              </a:pathLst>
            </a:custGeom>
            <a:solidFill>
              <a:srgbClr val="E740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22" name="Google Shape;422;p31"/>
            <p:cNvSpPr/>
            <p:nvPr/>
          </p:nvSpPr>
          <p:spPr>
            <a:xfrm>
              <a:off x="4152725" y="3166050"/>
              <a:ext cx="73450" cy="23700"/>
            </a:xfrm>
            <a:custGeom>
              <a:avLst/>
              <a:gdLst/>
              <a:ahLst/>
              <a:cxnLst/>
              <a:rect l="l" t="t" r="r" b="b"/>
              <a:pathLst>
                <a:path w="2938" h="948" extrusionOk="0">
                  <a:moveTo>
                    <a:pt x="1647" y="1"/>
                  </a:moveTo>
                  <a:cubicBezTo>
                    <a:pt x="1086" y="1"/>
                    <a:pt x="529" y="68"/>
                    <a:pt x="1" y="219"/>
                  </a:cubicBezTo>
                  <a:lnTo>
                    <a:pt x="164" y="847"/>
                  </a:lnTo>
                  <a:cubicBezTo>
                    <a:pt x="289" y="910"/>
                    <a:pt x="415" y="910"/>
                    <a:pt x="540" y="922"/>
                  </a:cubicBezTo>
                  <a:cubicBezTo>
                    <a:pt x="804" y="935"/>
                    <a:pt x="1064" y="947"/>
                    <a:pt x="1323" y="947"/>
                  </a:cubicBezTo>
                  <a:cubicBezTo>
                    <a:pt x="1582" y="947"/>
                    <a:pt x="1839" y="935"/>
                    <a:pt x="2096" y="897"/>
                  </a:cubicBezTo>
                  <a:cubicBezTo>
                    <a:pt x="2385" y="859"/>
                    <a:pt x="2686" y="772"/>
                    <a:pt x="2874" y="558"/>
                  </a:cubicBezTo>
                  <a:cubicBezTo>
                    <a:pt x="2887" y="533"/>
                    <a:pt x="2912" y="508"/>
                    <a:pt x="2925" y="470"/>
                  </a:cubicBezTo>
                  <a:cubicBezTo>
                    <a:pt x="2937" y="408"/>
                    <a:pt x="2912" y="332"/>
                    <a:pt x="2862" y="282"/>
                  </a:cubicBezTo>
                  <a:cubicBezTo>
                    <a:pt x="2812" y="232"/>
                    <a:pt x="2749" y="194"/>
                    <a:pt x="2674" y="169"/>
                  </a:cubicBezTo>
                  <a:cubicBezTo>
                    <a:pt x="2460" y="94"/>
                    <a:pt x="2146" y="19"/>
                    <a:pt x="1921" y="6"/>
                  </a:cubicBezTo>
                  <a:cubicBezTo>
                    <a:pt x="1829" y="3"/>
                    <a:pt x="1738" y="1"/>
                    <a:pt x="1647" y="1"/>
                  </a:cubicBezTo>
                  <a:close/>
                </a:path>
              </a:pathLst>
            </a:custGeom>
            <a:solidFill>
              <a:srgbClr val="E740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23" name="Google Shape;423;p31"/>
            <p:cNvSpPr/>
            <p:nvPr/>
          </p:nvSpPr>
          <p:spPr>
            <a:xfrm>
              <a:off x="4143625" y="3140925"/>
              <a:ext cx="79725" cy="31875"/>
            </a:xfrm>
            <a:custGeom>
              <a:avLst/>
              <a:gdLst/>
              <a:ahLst/>
              <a:cxnLst/>
              <a:rect l="l" t="t" r="r" b="b"/>
              <a:pathLst>
                <a:path w="3189" h="1275" extrusionOk="0">
                  <a:moveTo>
                    <a:pt x="2408" y="1"/>
                  </a:moveTo>
                  <a:cubicBezTo>
                    <a:pt x="2333" y="1"/>
                    <a:pt x="2258" y="3"/>
                    <a:pt x="2184" y="7"/>
                  </a:cubicBezTo>
                  <a:cubicBezTo>
                    <a:pt x="1444" y="32"/>
                    <a:pt x="716" y="158"/>
                    <a:pt x="1" y="321"/>
                  </a:cubicBezTo>
                  <a:lnTo>
                    <a:pt x="440" y="1275"/>
                  </a:lnTo>
                  <a:cubicBezTo>
                    <a:pt x="892" y="1187"/>
                    <a:pt x="1256" y="1111"/>
                    <a:pt x="1707" y="1036"/>
                  </a:cubicBezTo>
                  <a:cubicBezTo>
                    <a:pt x="2172" y="961"/>
                    <a:pt x="2623" y="823"/>
                    <a:pt x="2975" y="547"/>
                  </a:cubicBezTo>
                  <a:cubicBezTo>
                    <a:pt x="3088" y="459"/>
                    <a:pt x="3188" y="321"/>
                    <a:pt x="3125" y="195"/>
                  </a:cubicBezTo>
                  <a:cubicBezTo>
                    <a:pt x="3088" y="120"/>
                    <a:pt x="3000" y="82"/>
                    <a:pt x="2912" y="57"/>
                  </a:cubicBezTo>
                  <a:cubicBezTo>
                    <a:pt x="2747" y="14"/>
                    <a:pt x="2577" y="1"/>
                    <a:pt x="2408" y="1"/>
                  </a:cubicBezTo>
                  <a:close/>
                </a:path>
              </a:pathLst>
            </a:custGeom>
            <a:solidFill>
              <a:srgbClr val="E740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24" name="Google Shape;424;p31"/>
            <p:cNvSpPr/>
            <p:nvPr/>
          </p:nvSpPr>
          <p:spPr>
            <a:xfrm>
              <a:off x="4137675" y="3114100"/>
              <a:ext cx="75625" cy="34850"/>
            </a:xfrm>
            <a:custGeom>
              <a:avLst/>
              <a:gdLst/>
              <a:ahLst/>
              <a:cxnLst/>
              <a:rect l="l" t="t" r="r" b="b"/>
              <a:pathLst>
                <a:path w="3025" h="1394" extrusionOk="0">
                  <a:moveTo>
                    <a:pt x="2298" y="0"/>
                  </a:moveTo>
                  <a:cubicBezTo>
                    <a:pt x="1504" y="0"/>
                    <a:pt x="746" y="233"/>
                    <a:pt x="0" y="465"/>
                  </a:cubicBezTo>
                  <a:lnTo>
                    <a:pt x="239" y="1394"/>
                  </a:lnTo>
                  <a:cubicBezTo>
                    <a:pt x="954" y="1331"/>
                    <a:pt x="1669" y="1168"/>
                    <a:pt x="2322" y="892"/>
                  </a:cubicBezTo>
                  <a:cubicBezTo>
                    <a:pt x="2560" y="792"/>
                    <a:pt x="2786" y="679"/>
                    <a:pt x="2962" y="478"/>
                  </a:cubicBezTo>
                  <a:cubicBezTo>
                    <a:pt x="2987" y="453"/>
                    <a:pt x="3012" y="415"/>
                    <a:pt x="3012" y="377"/>
                  </a:cubicBezTo>
                  <a:cubicBezTo>
                    <a:pt x="3025" y="327"/>
                    <a:pt x="2999" y="264"/>
                    <a:pt x="2962" y="214"/>
                  </a:cubicBezTo>
                  <a:cubicBezTo>
                    <a:pt x="2836" y="39"/>
                    <a:pt x="2573" y="1"/>
                    <a:pt x="2359" y="1"/>
                  </a:cubicBezTo>
                  <a:cubicBezTo>
                    <a:pt x="2339" y="1"/>
                    <a:pt x="2318" y="0"/>
                    <a:pt x="2298" y="0"/>
                  </a:cubicBezTo>
                  <a:close/>
                </a:path>
              </a:pathLst>
            </a:custGeom>
            <a:solidFill>
              <a:srgbClr val="E740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25" name="Google Shape;425;p31"/>
            <p:cNvSpPr/>
            <p:nvPr/>
          </p:nvSpPr>
          <p:spPr>
            <a:xfrm>
              <a:off x="4136725" y="3085500"/>
              <a:ext cx="62775" cy="39925"/>
            </a:xfrm>
            <a:custGeom>
              <a:avLst/>
              <a:gdLst/>
              <a:ahLst/>
              <a:cxnLst/>
              <a:rect l="l" t="t" r="r" b="b"/>
              <a:pathLst>
                <a:path w="2511" h="1597" extrusionOk="0">
                  <a:moveTo>
                    <a:pt x="2257" y="0"/>
                  </a:moveTo>
                  <a:cubicBezTo>
                    <a:pt x="2241" y="0"/>
                    <a:pt x="2225" y="1"/>
                    <a:pt x="2209" y="3"/>
                  </a:cubicBezTo>
                  <a:cubicBezTo>
                    <a:pt x="2034" y="3"/>
                    <a:pt x="1870" y="41"/>
                    <a:pt x="1695" y="78"/>
                  </a:cubicBezTo>
                  <a:cubicBezTo>
                    <a:pt x="1092" y="241"/>
                    <a:pt x="515" y="517"/>
                    <a:pt x="1" y="881"/>
                  </a:cubicBezTo>
                  <a:lnTo>
                    <a:pt x="38" y="1597"/>
                  </a:lnTo>
                  <a:cubicBezTo>
                    <a:pt x="427" y="1509"/>
                    <a:pt x="829" y="1421"/>
                    <a:pt x="1205" y="1270"/>
                  </a:cubicBezTo>
                  <a:cubicBezTo>
                    <a:pt x="1582" y="1132"/>
                    <a:pt x="1946" y="932"/>
                    <a:pt x="2234" y="643"/>
                  </a:cubicBezTo>
                  <a:cubicBezTo>
                    <a:pt x="2335" y="555"/>
                    <a:pt x="2423" y="442"/>
                    <a:pt x="2473" y="317"/>
                  </a:cubicBezTo>
                  <a:cubicBezTo>
                    <a:pt x="2498" y="254"/>
                    <a:pt x="2510" y="179"/>
                    <a:pt x="2485" y="116"/>
                  </a:cubicBezTo>
                  <a:cubicBezTo>
                    <a:pt x="2443" y="31"/>
                    <a:pt x="2347" y="0"/>
                    <a:pt x="2257" y="0"/>
                  </a:cubicBezTo>
                  <a:close/>
                </a:path>
              </a:pathLst>
            </a:custGeom>
            <a:solidFill>
              <a:srgbClr val="E740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26" name="Google Shape;426;p31"/>
            <p:cNvSpPr/>
            <p:nvPr/>
          </p:nvSpPr>
          <p:spPr>
            <a:xfrm>
              <a:off x="4133600" y="3054825"/>
              <a:ext cx="53975" cy="53675"/>
            </a:xfrm>
            <a:custGeom>
              <a:avLst/>
              <a:gdLst/>
              <a:ahLst/>
              <a:cxnLst/>
              <a:rect l="l" t="t" r="r" b="b"/>
              <a:pathLst>
                <a:path w="2159" h="2147" extrusionOk="0">
                  <a:moveTo>
                    <a:pt x="1845" y="0"/>
                  </a:moveTo>
                  <a:cubicBezTo>
                    <a:pt x="1744" y="0"/>
                    <a:pt x="1657" y="38"/>
                    <a:pt x="1556" y="76"/>
                  </a:cubicBezTo>
                  <a:cubicBezTo>
                    <a:pt x="904" y="389"/>
                    <a:pt x="439" y="979"/>
                    <a:pt x="0" y="1556"/>
                  </a:cubicBezTo>
                  <a:lnTo>
                    <a:pt x="138" y="2146"/>
                  </a:lnTo>
                  <a:cubicBezTo>
                    <a:pt x="565" y="1908"/>
                    <a:pt x="979" y="1657"/>
                    <a:pt x="1355" y="1343"/>
                  </a:cubicBezTo>
                  <a:cubicBezTo>
                    <a:pt x="1669" y="1092"/>
                    <a:pt x="1958" y="803"/>
                    <a:pt x="2096" y="427"/>
                  </a:cubicBezTo>
                  <a:cubicBezTo>
                    <a:pt x="2133" y="339"/>
                    <a:pt x="2159" y="239"/>
                    <a:pt x="2108" y="138"/>
                  </a:cubicBezTo>
                  <a:cubicBezTo>
                    <a:pt x="2058" y="50"/>
                    <a:pt x="1958" y="0"/>
                    <a:pt x="1845" y="0"/>
                  </a:cubicBezTo>
                  <a:close/>
                </a:path>
              </a:pathLst>
            </a:custGeom>
            <a:solidFill>
              <a:srgbClr val="E740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27" name="Google Shape;427;p31"/>
            <p:cNvSpPr/>
            <p:nvPr/>
          </p:nvSpPr>
          <p:spPr>
            <a:xfrm>
              <a:off x="4144625" y="3068925"/>
              <a:ext cx="24750" cy="26150"/>
            </a:xfrm>
            <a:custGeom>
              <a:avLst/>
              <a:gdLst/>
              <a:ahLst/>
              <a:cxnLst/>
              <a:rect l="l" t="t" r="r" b="b"/>
              <a:pathLst>
                <a:path w="990" h="1046" extrusionOk="0">
                  <a:moveTo>
                    <a:pt x="814" y="1"/>
                  </a:moveTo>
                  <a:cubicBezTo>
                    <a:pt x="764" y="1"/>
                    <a:pt x="714" y="1"/>
                    <a:pt x="676" y="39"/>
                  </a:cubicBezTo>
                  <a:cubicBezTo>
                    <a:pt x="300" y="327"/>
                    <a:pt x="187" y="653"/>
                    <a:pt x="11" y="992"/>
                  </a:cubicBezTo>
                  <a:cubicBezTo>
                    <a:pt x="1" y="1023"/>
                    <a:pt x="24" y="1046"/>
                    <a:pt x="47" y="1046"/>
                  </a:cubicBezTo>
                  <a:cubicBezTo>
                    <a:pt x="52" y="1046"/>
                    <a:pt x="57" y="1045"/>
                    <a:pt x="61" y="1042"/>
                  </a:cubicBezTo>
                  <a:cubicBezTo>
                    <a:pt x="274" y="892"/>
                    <a:pt x="739" y="553"/>
                    <a:pt x="902" y="290"/>
                  </a:cubicBezTo>
                  <a:cubicBezTo>
                    <a:pt x="952" y="214"/>
                    <a:pt x="990" y="114"/>
                    <a:pt x="927" y="39"/>
                  </a:cubicBezTo>
                  <a:cubicBezTo>
                    <a:pt x="902" y="13"/>
                    <a:pt x="864" y="1"/>
                    <a:pt x="814" y="1"/>
                  </a:cubicBezTo>
                  <a:close/>
                </a:path>
              </a:pathLst>
            </a:custGeom>
            <a:solidFill>
              <a:srgbClr val="EE78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28" name="Google Shape;428;p31"/>
            <p:cNvSpPr/>
            <p:nvPr/>
          </p:nvSpPr>
          <p:spPr>
            <a:xfrm>
              <a:off x="4177500" y="3196750"/>
              <a:ext cx="33600" cy="11600"/>
            </a:xfrm>
            <a:custGeom>
              <a:avLst/>
              <a:gdLst/>
              <a:ahLst/>
              <a:cxnLst/>
              <a:rect l="l" t="t" r="r" b="b"/>
              <a:pathLst>
                <a:path w="1344" h="464" extrusionOk="0">
                  <a:moveTo>
                    <a:pt x="517" y="0"/>
                  </a:moveTo>
                  <a:cubicBezTo>
                    <a:pt x="354" y="0"/>
                    <a:pt x="193" y="15"/>
                    <a:pt x="26" y="20"/>
                  </a:cubicBezTo>
                  <a:cubicBezTo>
                    <a:pt x="1" y="20"/>
                    <a:pt x="1" y="58"/>
                    <a:pt x="14" y="71"/>
                  </a:cubicBezTo>
                  <a:cubicBezTo>
                    <a:pt x="227" y="184"/>
                    <a:pt x="779" y="447"/>
                    <a:pt x="1105" y="460"/>
                  </a:cubicBezTo>
                  <a:cubicBezTo>
                    <a:pt x="1123" y="462"/>
                    <a:pt x="1141" y="464"/>
                    <a:pt x="1160" y="464"/>
                  </a:cubicBezTo>
                  <a:cubicBezTo>
                    <a:pt x="1235" y="464"/>
                    <a:pt x="1311" y="440"/>
                    <a:pt x="1331" y="359"/>
                  </a:cubicBezTo>
                  <a:cubicBezTo>
                    <a:pt x="1344" y="322"/>
                    <a:pt x="1331" y="284"/>
                    <a:pt x="1319" y="246"/>
                  </a:cubicBezTo>
                  <a:cubicBezTo>
                    <a:pt x="1294" y="209"/>
                    <a:pt x="1256" y="158"/>
                    <a:pt x="1206" y="133"/>
                  </a:cubicBezTo>
                  <a:cubicBezTo>
                    <a:pt x="955" y="26"/>
                    <a:pt x="734" y="0"/>
                    <a:pt x="517" y="0"/>
                  </a:cubicBezTo>
                  <a:close/>
                </a:path>
              </a:pathLst>
            </a:custGeom>
            <a:solidFill>
              <a:srgbClr val="EE78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29" name="Google Shape;429;p31"/>
            <p:cNvSpPr/>
            <p:nvPr/>
          </p:nvSpPr>
          <p:spPr>
            <a:xfrm>
              <a:off x="4167775" y="3172700"/>
              <a:ext cx="42075" cy="11575"/>
            </a:xfrm>
            <a:custGeom>
              <a:avLst/>
              <a:gdLst/>
              <a:ahLst/>
              <a:cxnLst/>
              <a:rect l="l" t="t" r="r" b="b"/>
              <a:pathLst>
                <a:path w="1683" h="463" extrusionOk="0">
                  <a:moveTo>
                    <a:pt x="1022" y="1"/>
                  </a:moveTo>
                  <a:cubicBezTo>
                    <a:pt x="659" y="1"/>
                    <a:pt x="359" y="106"/>
                    <a:pt x="14" y="179"/>
                  </a:cubicBezTo>
                  <a:cubicBezTo>
                    <a:pt x="1" y="179"/>
                    <a:pt x="1" y="204"/>
                    <a:pt x="14" y="204"/>
                  </a:cubicBezTo>
                  <a:cubicBezTo>
                    <a:pt x="217" y="272"/>
                    <a:pt x="870" y="463"/>
                    <a:pt x="1300" y="463"/>
                  </a:cubicBezTo>
                  <a:cubicBezTo>
                    <a:pt x="1347" y="463"/>
                    <a:pt x="1391" y="460"/>
                    <a:pt x="1432" y="455"/>
                  </a:cubicBezTo>
                  <a:cubicBezTo>
                    <a:pt x="1532" y="443"/>
                    <a:pt x="1632" y="405"/>
                    <a:pt x="1657" y="317"/>
                  </a:cubicBezTo>
                  <a:cubicBezTo>
                    <a:pt x="1683" y="267"/>
                    <a:pt x="1657" y="204"/>
                    <a:pt x="1620" y="154"/>
                  </a:cubicBezTo>
                  <a:cubicBezTo>
                    <a:pt x="1582" y="104"/>
                    <a:pt x="1532" y="66"/>
                    <a:pt x="1469" y="54"/>
                  </a:cubicBezTo>
                  <a:cubicBezTo>
                    <a:pt x="1307" y="16"/>
                    <a:pt x="1160" y="1"/>
                    <a:pt x="1022" y="1"/>
                  </a:cubicBezTo>
                  <a:close/>
                </a:path>
              </a:pathLst>
            </a:custGeom>
            <a:solidFill>
              <a:srgbClr val="EE78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30" name="Google Shape;430;p31"/>
            <p:cNvSpPr/>
            <p:nvPr/>
          </p:nvSpPr>
          <p:spPr>
            <a:xfrm>
              <a:off x="4149050" y="3093675"/>
              <a:ext cx="36950" cy="23025"/>
            </a:xfrm>
            <a:custGeom>
              <a:avLst/>
              <a:gdLst/>
              <a:ahLst/>
              <a:cxnLst/>
              <a:rect l="l" t="t" r="r" b="b"/>
              <a:pathLst>
                <a:path w="1478" h="921" extrusionOk="0">
                  <a:moveTo>
                    <a:pt x="1225" y="0"/>
                  </a:moveTo>
                  <a:cubicBezTo>
                    <a:pt x="1198" y="0"/>
                    <a:pt x="1173" y="4"/>
                    <a:pt x="1152" y="15"/>
                  </a:cubicBezTo>
                  <a:cubicBezTo>
                    <a:pt x="599" y="203"/>
                    <a:pt x="348" y="542"/>
                    <a:pt x="22" y="868"/>
                  </a:cubicBezTo>
                  <a:cubicBezTo>
                    <a:pt x="0" y="890"/>
                    <a:pt x="16" y="921"/>
                    <a:pt x="37" y="921"/>
                  </a:cubicBezTo>
                  <a:cubicBezTo>
                    <a:pt x="40" y="921"/>
                    <a:pt x="44" y="920"/>
                    <a:pt x="47" y="918"/>
                  </a:cubicBezTo>
                  <a:cubicBezTo>
                    <a:pt x="323" y="843"/>
                    <a:pt x="1039" y="617"/>
                    <a:pt x="1340" y="366"/>
                  </a:cubicBezTo>
                  <a:cubicBezTo>
                    <a:pt x="1403" y="303"/>
                    <a:pt x="1478" y="228"/>
                    <a:pt x="1453" y="140"/>
                  </a:cubicBezTo>
                  <a:cubicBezTo>
                    <a:pt x="1440" y="78"/>
                    <a:pt x="1390" y="40"/>
                    <a:pt x="1327" y="15"/>
                  </a:cubicBezTo>
                  <a:cubicBezTo>
                    <a:pt x="1298" y="8"/>
                    <a:pt x="1261" y="0"/>
                    <a:pt x="1225" y="0"/>
                  </a:cubicBezTo>
                  <a:close/>
                </a:path>
              </a:pathLst>
            </a:custGeom>
            <a:solidFill>
              <a:srgbClr val="EE78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31" name="Google Shape;431;p31"/>
            <p:cNvSpPr/>
            <p:nvPr/>
          </p:nvSpPr>
          <p:spPr>
            <a:xfrm>
              <a:off x="4159625" y="3146375"/>
              <a:ext cx="50225" cy="12550"/>
            </a:xfrm>
            <a:custGeom>
              <a:avLst/>
              <a:gdLst/>
              <a:ahLst/>
              <a:cxnLst/>
              <a:rect l="l" t="t" r="r" b="b"/>
              <a:pathLst>
                <a:path w="2009" h="502" extrusionOk="0">
                  <a:moveTo>
                    <a:pt x="1362" y="1"/>
                  </a:moveTo>
                  <a:cubicBezTo>
                    <a:pt x="1213" y="1"/>
                    <a:pt x="1058" y="28"/>
                    <a:pt x="929" y="53"/>
                  </a:cubicBezTo>
                  <a:cubicBezTo>
                    <a:pt x="628" y="128"/>
                    <a:pt x="327" y="253"/>
                    <a:pt x="26" y="341"/>
                  </a:cubicBezTo>
                  <a:cubicBezTo>
                    <a:pt x="1" y="354"/>
                    <a:pt x="1" y="391"/>
                    <a:pt x="26" y="404"/>
                  </a:cubicBezTo>
                  <a:cubicBezTo>
                    <a:pt x="255" y="435"/>
                    <a:pt x="804" y="501"/>
                    <a:pt x="1213" y="501"/>
                  </a:cubicBezTo>
                  <a:cubicBezTo>
                    <a:pt x="1297" y="501"/>
                    <a:pt x="1375" y="498"/>
                    <a:pt x="1444" y="492"/>
                  </a:cubicBezTo>
                  <a:cubicBezTo>
                    <a:pt x="1607" y="479"/>
                    <a:pt x="2009" y="354"/>
                    <a:pt x="1783" y="128"/>
                  </a:cubicBezTo>
                  <a:cubicBezTo>
                    <a:pt x="1673" y="31"/>
                    <a:pt x="1521" y="1"/>
                    <a:pt x="1362" y="1"/>
                  </a:cubicBezTo>
                  <a:close/>
                </a:path>
              </a:pathLst>
            </a:custGeom>
            <a:solidFill>
              <a:srgbClr val="EE78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32" name="Google Shape;432;p31"/>
            <p:cNvSpPr/>
            <p:nvPr/>
          </p:nvSpPr>
          <p:spPr>
            <a:xfrm>
              <a:off x="4155875" y="3120050"/>
              <a:ext cx="47700" cy="17300"/>
            </a:xfrm>
            <a:custGeom>
              <a:avLst/>
              <a:gdLst/>
              <a:ahLst/>
              <a:cxnLst/>
              <a:rect l="l" t="t" r="r" b="b"/>
              <a:pathLst>
                <a:path w="1908" h="692" extrusionOk="0">
                  <a:moveTo>
                    <a:pt x="1386" y="0"/>
                  </a:moveTo>
                  <a:cubicBezTo>
                    <a:pt x="1183" y="0"/>
                    <a:pt x="957" y="95"/>
                    <a:pt x="791" y="165"/>
                  </a:cubicBezTo>
                  <a:cubicBezTo>
                    <a:pt x="527" y="290"/>
                    <a:pt x="289" y="453"/>
                    <a:pt x="50" y="604"/>
                  </a:cubicBezTo>
                  <a:cubicBezTo>
                    <a:pt x="0" y="629"/>
                    <a:pt x="25" y="692"/>
                    <a:pt x="75" y="692"/>
                  </a:cubicBezTo>
                  <a:cubicBezTo>
                    <a:pt x="402" y="666"/>
                    <a:pt x="1042" y="604"/>
                    <a:pt x="1393" y="491"/>
                  </a:cubicBezTo>
                  <a:cubicBezTo>
                    <a:pt x="1544" y="441"/>
                    <a:pt x="1908" y="227"/>
                    <a:pt x="1631" y="64"/>
                  </a:cubicBezTo>
                  <a:cubicBezTo>
                    <a:pt x="1559" y="18"/>
                    <a:pt x="1475" y="0"/>
                    <a:pt x="1386" y="0"/>
                  </a:cubicBezTo>
                  <a:close/>
                </a:path>
              </a:pathLst>
            </a:custGeom>
            <a:solidFill>
              <a:srgbClr val="EE78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33" name="Google Shape;433;p31"/>
            <p:cNvSpPr/>
            <p:nvPr/>
          </p:nvSpPr>
          <p:spPr>
            <a:xfrm>
              <a:off x="4177200" y="3202575"/>
              <a:ext cx="7250" cy="3800"/>
            </a:xfrm>
            <a:custGeom>
              <a:avLst/>
              <a:gdLst/>
              <a:ahLst/>
              <a:cxnLst/>
              <a:rect l="l" t="t" r="r" b="b"/>
              <a:pathLst>
                <a:path w="290" h="152" extrusionOk="0">
                  <a:moveTo>
                    <a:pt x="26" y="1"/>
                  </a:moveTo>
                  <a:cubicBezTo>
                    <a:pt x="0" y="1"/>
                    <a:pt x="0" y="26"/>
                    <a:pt x="13" y="26"/>
                  </a:cubicBezTo>
                  <a:cubicBezTo>
                    <a:pt x="76" y="76"/>
                    <a:pt x="164" y="114"/>
                    <a:pt x="239" y="151"/>
                  </a:cubicBezTo>
                  <a:cubicBezTo>
                    <a:pt x="264" y="151"/>
                    <a:pt x="289" y="126"/>
                    <a:pt x="264" y="114"/>
                  </a:cubicBezTo>
                  <a:cubicBezTo>
                    <a:pt x="189" y="76"/>
                    <a:pt x="101" y="26"/>
                    <a:pt x="2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34" name="Google Shape;434;p31"/>
            <p:cNvSpPr/>
            <p:nvPr/>
          </p:nvSpPr>
          <p:spPr>
            <a:xfrm>
              <a:off x="4173425" y="3198200"/>
              <a:ext cx="6925" cy="2525"/>
            </a:xfrm>
            <a:custGeom>
              <a:avLst/>
              <a:gdLst/>
              <a:ahLst/>
              <a:cxnLst/>
              <a:rect l="l" t="t" r="r" b="b"/>
              <a:pathLst>
                <a:path w="277" h="101" extrusionOk="0">
                  <a:moveTo>
                    <a:pt x="26" y="0"/>
                  </a:moveTo>
                  <a:cubicBezTo>
                    <a:pt x="13" y="0"/>
                    <a:pt x="1" y="13"/>
                    <a:pt x="13" y="25"/>
                  </a:cubicBezTo>
                  <a:cubicBezTo>
                    <a:pt x="76" y="75"/>
                    <a:pt x="164" y="88"/>
                    <a:pt x="252" y="100"/>
                  </a:cubicBezTo>
                  <a:cubicBezTo>
                    <a:pt x="264" y="100"/>
                    <a:pt x="277" y="63"/>
                    <a:pt x="252" y="63"/>
                  </a:cubicBezTo>
                  <a:cubicBezTo>
                    <a:pt x="177" y="50"/>
                    <a:pt x="101" y="13"/>
                    <a:pt x="26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35" name="Google Shape;435;p31"/>
            <p:cNvSpPr/>
            <p:nvPr/>
          </p:nvSpPr>
          <p:spPr>
            <a:xfrm>
              <a:off x="4169675" y="3193175"/>
              <a:ext cx="6925" cy="2225"/>
            </a:xfrm>
            <a:custGeom>
              <a:avLst/>
              <a:gdLst/>
              <a:ahLst/>
              <a:cxnLst/>
              <a:rect l="l" t="t" r="r" b="b"/>
              <a:pathLst>
                <a:path w="277" h="89" extrusionOk="0">
                  <a:moveTo>
                    <a:pt x="13" y="0"/>
                  </a:moveTo>
                  <a:cubicBezTo>
                    <a:pt x="0" y="0"/>
                    <a:pt x="0" y="13"/>
                    <a:pt x="0" y="25"/>
                  </a:cubicBezTo>
                  <a:cubicBezTo>
                    <a:pt x="76" y="76"/>
                    <a:pt x="176" y="88"/>
                    <a:pt x="264" y="88"/>
                  </a:cubicBezTo>
                  <a:cubicBezTo>
                    <a:pt x="276" y="88"/>
                    <a:pt x="276" y="63"/>
                    <a:pt x="264" y="63"/>
                  </a:cubicBezTo>
                  <a:cubicBezTo>
                    <a:pt x="176" y="38"/>
                    <a:pt x="101" y="13"/>
                    <a:pt x="13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36" name="Google Shape;436;p31"/>
            <p:cNvSpPr/>
            <p:nvPr/>
          </p:nvSpPr>
          <p:spPr>
            <a:xfrm>
              <a:off x="4167150" y="3188775"/>
              <a:ext cx="6925" cy="1600"/>
            </a:xfrm>
            <a:custGeom>
              <a:avLst/>
              <a:gdLst/>
              <a:ahLst/>
              <a:cxnLst/>
              <a:rect l="l" t="t" r="r" b="b"/>
              <a:pathLst>
                <a:path w="277" h="64" extrusionOk="0">
                  <a:moveTo>
                    <a:pt x="13" y="1"/>
                  </a:moveTo>
                  <a:cubicBezTo>
                    <a:pt x="1" y="1"/>
                    <a:pt x="1" y="26"/>
                    <a:pt x="13" y="38"/>
                  </a:cubicBezTo>
                  <a:cubicBezTo>
                    <a:pt x="89" y="51"/>
                    <a:pt x="177" y="51"/>
                    <a:pt x="264" y="63"/>
                  </a:cubicBezTo>
                  <a:cubicBezTo>
                    <a:pt x="277" y="63"/>
                    <a:pt x="277" y="38"/>
                    <a:pt x="264" y="38"/>
                  </a:cubicBezTo>
                  <a:cubicBezTo>
                    <a:pt x="189" y="26"/>
                    <a:pt x="101" y="1"/>
                    <a:pt x="13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37" name="Google Shape;437;p31"/>
            <p:cNvSpPr/>
            <p:nvPr/>
          </p:nvSpPr>
          <p:spPr>
            <a:xfrm>
              <a:off x="4164975" y="3185650"/>
              <a:ext cx="7225" cy="1325"/>
            </a:xfrm>
            <a:custGeom>
              <a:avLst/>
              <a:gdLst/>
              <a:ahLst/>
              <a:cxnLst/>
              <a:rect l="l" t="t" r="r" b="b"/>
              <a:pathLst>
                <a:path w="289" h="53" extrusionOk="0">
                  <a:moveTo>
                    <a:pt x="264" y="0"/>
                  </a:moveTo>
                  <a:cubicBezTo>
                    <a:pt x="220" y="6"/>
                    <a:pt x="179" y="6"/>
                    <a:pt x="140" y="6"/>
                  </a:cubicBezTo>
                  <a:cubicBezTo>
                    <a:pt x="100" y="6"/>
                    <a:pt x="63" y="6"/>
                    <a:pt x="25" y="13"/>
                  </a:cubicBezTo>
                  <a:cubicBezTo>
                    <a:pt x="0" y="13"/>
                    <a:pt x="0" y="38"/>
                    <a:pt x="25" y="38"/>
                  </a:cubicBezTo>
                  <a:cubicBezTo>
                    <a:pt x="57" y="48"/>
                    <a:pt x="91" y="52"/>
                    <a:pt x="125" y="52"/>
                  </a:cubicBezTo>
                  <a:cubicBezTo>
                    <a:pt x="172" y="52"/>
                    <a:pt x="220" y="45"/>
                    <a:pt x="264" y="38"/>
                  </a:cubicBezTo>
                  <a:cubicBezTo>
                    <a:pt x="289" y="38"/>
                    <a:pt x="276" y="0"/>
                    <a:pt x="264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38" name="Google Shape;438;p31"/>
            <p:cNvSpPr/>
            <p:nvPr/>
          </p:nvSpPr>
          <p:spPr>
            <a:xfrm>
              <a:off x="4161525" y="3179725"/>
              <a:ext cx="10375" cy="1550"/>
            </a:xfrm>
            <a:custGeom>
              <a:avLst/>
              <a:gdLst/>
              <a:ahLst/>
              <a:cxnLst/>
              <a:rect l="l" t="t" r="r" b="b"/>
              <a:pathLst>
                <a:path w="415" h="62" extrusionOk="0">
                  <a:moveTo>
                    <a:pt x="135" y="1"/>
                  </a:moveTo>
                  <a:cubicBezTo>
                    <a:pt x="99" y="1"/>
                    <a:pt x="62" y="4"/>
                    <a:pt x="25" y="11"/>
                  </a:cubicBezTo>
                  <a:cubicBezTo>
                    <a:pt x="0" y="24"/>
                    <a:pt x="13" y="49"/>
                    <a:pt x="25" y="49"/>
                  </a:cubicBezTo>
                  <a:cubicBezTo>
                    <a:pt x="88" y="55"/>
                    <a:pt x="151" y="55"/>
                    <a:pt x="213" y="55"/>
                  </a:cubicBezTo>
                  <a:cubicBezTo>
                    <a:pt x="276" y="55"/>
                    <a:pt x="339" y="55"/>
                    <a:pt x="402" y="61"/>
                  </a:cubicBezTo>
                  <a:cubicBezTo>
                    <a:pt x="414" y="61"/>
                    <a:pt x="414" y="36"/>
                    <a:pt x="402" y="36"/>
                  </a:cubicBezTo>
                  <a:cubicBezTo>
                    <a:pt x="313" y="19"/>
                    <a:pt x="224" y="1"/>
                    <a:pt x="135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39" name="Google Shape;439;p31"/>
            <p:cNvSpPr/>
            <p:nvPr/>
          </p:nvSpPr>
          <p:spPr>
            <a:xfrm>
              <a:off x="4157750" y="3173725"/>
              <a:ext cx="11000" cy="1900"/>
            </a:xfrm>
            <a:custGeom>
              <a:avLst/>
              <a:gdLst/>
              <a:ahLst/>
              <a:cxnLst/>
              <a:rect l="l" t="t" r="r" b="b"/>
              <a:pathLst>
                <a:path w="440" h="76" extrusionOk="0">
                  <a:moveTo>
                    <a:pt x="26" y="0"/>
                  </a:moveTo>
                  <a:cubicBezTo>
                    <a:pt x="0" y="0"/>
                    <a:pt x="0" y="13"/>
                    <a:pt x="13" y="25"/>
                  </a:cubicBezTo>
                  <a:cubicBezTo>
                    <a:pt x="138" y="76"/>
                    <a:pt x="289" y="76"/>
                    <a:pt x="427" y="76"/>
                  </a:cubicBezTo>
                  <a:cubicBezTo>
                    <a:pt x="440" y="76"/>
                    <a:pt x="440" y="63"/>
                    <a:pt x="427" y="50"/>
                  </a:cubicBezTo>
                  <a:cubicBezTo>
                    <a:pt x="289" y="38"/>
                    <a:pt x="151" y="0"/>
                    <a:pt x="26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40" name="Google Shape;440;p31"/>
            <p:cNvSpPr/>
            <p:nvPr/>
          </p:nvSpPr>
          <p:spPr>
            <a:xfrm>
              <a:off x="4154300" y="3167975"/>
              <a:ext cx="9050" cy="1500"/>
            </a:xfrm>
            <a:custGeom>
              <a:avLst/>
              <a:gdLst/>
              <a:ahLst/>
              <a:cxnLst/>
              <a:rect l="l" t="t" r="r" b="b"/>
              <a:pathLst>
                <a:path w="362" h="60" extrusionOk="0">
                  <a:moveTo>
                    <a:pt x="346" y="1"/>
                  </a:moveTo>
                  <a:cubicBezTo>
                    <a:pt x="344" y="1"/>
                    <a:pt x="342" y="2"/>
                    <a:pt x="339" y="4"/>
                  </a:cubicBezTo>
                  <a:cubicBezTo>
                    <a:pt x="306" y="17"/>
                    <a:pt x="271" y="21"/>
                    <a:pt x="236" y="21"/>
                  </a:cubicBezTo>
                  <a:cubicBezTo>
                    <a:pt x="165" y="21"/>
                    <a:pt x="92" y="4"/>
                    <a:pt x="25" y="4"/>
                  </a:cubicBezTo>
                  <a:cubicBezTo>
                    <a:pt x="13" y="4"/>
                    <a:pt x="0" y="29"/>
                    <a:pt x="25" y="42"/>
                  </a:cubicBezTo>
                  <a:cubicBezTo>
                    <a:pt x="74" y="49"/>
                    <a:pt x="140" y="59"/>
                    <a:pt x="205" y="59"/>
                  </a:cubicBezTo>
                  <a:cubicBezTo>
                    <a:pt x="259" y="59"/>
                    <a:pt x="312" y="52"/>
                    <a:pt x="352" y="29"/>
                  </a:cubicBezTo>
                  <a:cubicBezTo>
                    <a:pt x="362" y="19"/>
                    <a:pt x="356" y="1"/>
                    <a:pt x="34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41" name="Google Shape;441;p31"/>
            <p:cNvSpPr/>
            <p:nvPr/>
          </p:nvSpPr>
          <p:spPr>
            <a:xfrm>
              <a:off x="4152725" y="3162675"/>
              <a:ext cx="10925" cy="2225"/>
            </a:xfrm>
            <a:custGeom>
              <a:avLst/>
              <a:gdLst/>
              <a:ahLst/>
              <a:cxnLst/>
              <a:rect l="l" t="t" r="r" b="b"/>
              <a:pathLst>
                <a:path w="437" h="89" extrusionOk="0">
                  <a:moveTo>
                    <a:pt x="412" y="0"/>
                  </a:moveTo>
                  <a:cubicBezTo>
                    <a:pt x="409" y="0"/>
                    <a:pt x="406" y="1"/>
                    <a:pt x="402" y="3"/>
                  </a:cubicBezTo>
                  <a:cubicBezTo>
                    <a:pt x="277" y="28"/>
                    <a:pt x="151" y="28"/>
                    <a:pt x="26" y="41"/>
                  </a:cubicBezTo>
                  <a:cubicBezTo>
                    <a:pt x="13" y="53"/>
                    <a:pt x="1" y="78"/>
                    <a:pt x="26" y="78"/>
                  </a:cubicBezTo>
                  <a:cubicBezTo>
                    <a:pt x="59" y="85"/>
                    <a:pt x="94" y="88"/>
                    <a:pt x="129" y="88"/>
                  </a:cubicBezTo>
                  <a:cubicBezTo>
                    <a:pt x="224" y="88"/>
                    <a:pt x="323" y="65"/>
                    <a:pt x="415" y="28"/>
                  </a:cubicBezTo>
                  <a:cubicBezTo>
                    <a:pt x="436" y="28"/>
                    <a:pt x="430" y="0"/>
                    <a:pt x="412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42" name="Google Shape;442;p31"/>
            <p:cNvSpPr/>
            <p:nvPr/>
          </p:nvSpPr>
          <p:spPr>
            <a:xfrm>
              <a:off x="4150525" y="3157350"/>
              <a:ext cx="8800" cy="1650"/>
            </a:xfrm>
            <a:custGeom>
              <a:avLst/>
              <a:gdLst/>
              <a:ahLst/>
              <a:cxnLst/>
              <a:rect l="l" t="t" r="r" b="b"/>
              <a:pathLst>
                <a:path w="352" h="66" extrusionOk="0">
                  <a:moveTo>
                    <a:pt x="336" y="0"/>
                  </a:moveTo>
                  <a:cubicBezTo>
                    <a:pt x="334" y="0"/>
                    <a:pt x="331" y="1"/>
                    <a:pt x="327" y="3"/>
                  </a:cubicBezTo>
                  <a:cubicBezTo>
                    <a:pt x="227" y="28"/>
                    <a:pt x="126" y="15"/>
                    <a:pt x="26" y="28"/>
                  </a:cubicBezTo>
                  <a:cubicBezTo>
                    <a:pt x="13" y="28"/>
                    <a:pt x="1" y="53"/>
                    <a:pt x="26" y="53"/>
                  </a:cubicBezTo>
                  <a:cubicBezTo>
                    <a:pt x="61" y="62"/>
                    <a:pt x="99" y="66"/>
                    <a:pt x="136" y="66"/>
                  </a:cubicBezTo>
                  <a:cubicBezTo>
                    <a:pt x="205" y="66"/>
                    <a:pt x="275" y="52"/>
                    <a:pt x="340" y="28"/>
                  </a:cubicBezTo>
                  <a:cubicBezTo>
                    <a:pt x="350" y="28"/>
                    <a:pt x="352" y="0"/>
                    <a:pt x="336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43" name="Google Shape;443;p31"/>
            <p:cNvSpPr/>
            <p:nvPr/>
          </p:nvSpPr>
          <p:spPr>
            <a:xfrm>
              <a:off x="4148025" y="3151125"/>
              <a:ext cx="11950" cy="2225"/>
            </a:xfrm>
            <a:custGeom>
              <a:avLst/>
              <a:gdLst/>
              <a:ahLst/>
              <a:cxnLst/>
              <a:rect l="l" t="t" r="r" b="b"/>
              <a:pathLst>
                <a:path w="478" h="89" extrusionOk="0">
                  <a:moveTo>
                    <a:pt x="452" y="1"/>
                  </a:moveTo>
                  <a:cubicBezTo>
                    <a:pt x="314" y="26"/>
                    <a:pt x="164" y="26"/>
                    <a:pt x="25" y="63"/>
                  </a:cubicBezTo>
                  <a:cubicBezTo>
                    <a:pt x="0" y="63"/>
                    <a:pt x="13" y="89"/>
                    <a:pt x="25" y="89"/>
                  </a:cubicBezTo>
                  <a:cubicBezTo>
                    <a:pt x="164" y="89"/>
                    <a:pt x="314" y="63"/>
                    <a:pt x="452" y="38"/>
                  </a:cubicBezTo>
                  <a:cubicBezTo>
                    <a:pt x="477" y="38"/>
                    <a:pt x="465" y="1"/>
                    <a:pt x="452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44" name="Google Shape;444;p31"/>
            <p:cNvSpPr/>
            <p:nvPr/>
          </p:nvSpPr>
          <p:spPr>
            <a:xfrm>
              <a:off x="4145525" y="3145175"/>
              <a:ext cx="14750" cy="1975"/>
            </a:xfrm>
            <a:custGeom>
              <a:avLst/>
              <a:gdLst/>
              <a:ahLst/>
              <a:cxnLst/>
              <a:rect l="l" t="t" r="r" b="b"/>
              <a:pathLst>
                <a:path w="590" h="79" extrusionOk="0">
                  <a:moveTo>
                    <a:pt x="577" y="0"/>
                  </a:moveTo>
                  <a:cubicBezTo>
                    <a:pt x="389" y="13"/>
                    <a:pt x="201" y="0"/>
                    <a:pt x="25" y="50"/>
                  </a:cubicBezTo>
                  <a:cubicBezTo>
                    <a:pt x="0" y="50"/>
                    <a:pt x="13" y="76"/>
                    <a:pt x="25" y="76"/>
                  </a:cubicBezTo>
                  <a:cubicBezTo>
                    <a:pt x="51" y="77"/>
                    <a:pt x="77" y="78"/>
                    <a:pt x="102" y="78"/>
                  </a:cubicBezTo>
                  <a:cubicBezTo>
                    <a:pt x="265" y="78"/>
                    <a:pt x="426" y="47"/>
                    <a:pt x="577" y="25"/>
                  </a:cubicBezTo>
                  <a:cubicBezTo>
                    <a:pt x="590" y="25"/>
                    <a:pt x="590" y="0"/>
                    <a:pt x="577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45" name="Google Shape;445;p31"/>
            <p:cNvSpPr/>
            <p:nvPr/>
          </p:nvSpPr>
          <p:spPr>
            <a:xfrm>
              <a:off x="4144250" y="3141400"/>
              <a:ext cx="9125" cy="2000"/>
            </a:xfrm>
            <a:custGeom>
              <a:avLst/>
              <a:gdLst/>
              <a:ahLst/>
              <a:cxnLst/>
              <a:rect l="l" t="t" r="r" b="b"/>
              <a:pathLst>
                <a:path w="365" h="80" extrusionOk="0">
                  <a:moveTo>
                    <a:pt x="327" y="1"/>
                  </a:moveTo>
                  <a:cubicBezTo>
                    <a:pt x="227" y="26"/>
                    <a:pt x="126" y="26"/>
                    <a:pt x="26" y="51"/>
                  </a:cubicBezTo>
                  <a:cubicBezTo>
                    <a:pt x="1" y="51"/>
                    <a:pt x="13" y="76"/>
                    <a:pt x="26" y="76"/>
                  </a:cubicBezTo>
                  <a:cubicBezTo>
                    <a:pt x="44" y="78"/>
                    <a:pt x="63" y="79"/>
                    <a:pt x="82" y="79"/>
                  </a:cubicBezTo>
                  <a:cubicBezTo>
                    <a:pt x="167" y="79"/>
                    <a:pt x="258" y="59"/>
                    <a:pt x="340" y="38"/>
                  </a:cubicBezTo>
                  <a:cubicBezTo>
                    <a:pt x="365" y="26"/>
                    <a:pt x="352" y="1"/>
                    <a:pt x="327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46" name="Google Shape;446;p31"/>
            <p:cNvSpPr/>
            <p:nvPr/>
          </p:nvSpPr>
          <p:spPr>
            <a:xfrm>
              <a:off x="4143000" y="3136375"/>
              <a:ext cx="8500" cy="2850"/>
            </a:xfrm>
            <a:custGeom>
              <a:avLst/>
              <a:gdLst/>
              <a:ahLst/>
              <a:cxnLst/>
              <a:rect l="l" t="t" r="r" b="b"/>
              <a:pathLst>
                <a:path w="340" h="114" extrusionOk="0">
                  <a:moveTo>
                    <a:pt x="314" y="1"/>
                  </a:moveTo>
                  <a:cubicBezTo>
                    <a:pt x="214" y="39"/>
                    <a:pt x="114" y="51"/>
                    <a:pt x="13" y="89"/>
                  </a:cubicBezTo>
                  <a:cubicBezTo>
                    <a:pt x="1" y="89"/>
                    <a:pt x="1" y="114"/>
                    <a:pt x="26" y="114"/>
                  </a:cubicBezTo>
                  <a:cubicBezTo>
                    <a:pt x="126" y="114"/>
                    <a:pt x="226" y="76"/>
                    <a:pt x="327" y="39"/>
                  </a:cubicBezTo>
                  <a:cubicBezTo>
                    <a:pt x="339" y="26"/>
                    <a:pt x="339" y="1"/>
                    <a:pt x="314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47" name="Google Shape;447;p31"/>
            <p:cNvSpPr/>
            <p:nvPr/>
          </p:nvSpPr>
          <p:spPr>
            <a:xfrm>
              <a:off x="4142700" y="3130750"/>
              <a:ext cx="9750" cy="2925"/>
            </a:xfrm>
            <a:custGeom>
              <a:avLst/>
              <a:gdLst/>
              <a:ahLst/>
              <a:cxnLst/>
              <a:rect l="l" t="t" r="r" b="b"/>
              <a:pathLst>
                <a:path w="390" h="117" extrusionOk="0">
                  <a:moveTo>
                    <a:pt x="364" y="0"/>
                  </a:moveTo>
                  <a:cubicBezTo>
                    <a:pt x="251" y="25"/>
                    <a:pt x="126" y="38"/>
                    <a:pt x="13" y="88"/>
                  </a:cubicBezTo>
                  <a:cubicBezTo>
                    <a:pt x="2" y="98"/>
                    <a:pt x="1" y="116"/>
                    <a:pt x="7" y="116"/>
                  </a:cubicBezTo>
                  <a:cubicBezTo>
                    <a:pt x="8" y="116"/>
                    <a:pt x="10" y="115"/>
                    <a:pt x="13" y="113"/>
                  </a:cubicBezTo>
                  <a:cubicBezTo>
                    <a:pt x="138" y="100"/>
                    <a:pt x="251" y="50"/>
                    <a:pt x="364" y="25"/>
                  </a:cubicBezTo>
                  <a:cubicBezTo>
                    <a:pt x="389" y="13"/>
                    <a:pt x="377" y="0"/>
                    <a:pt x="364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48" name="Google Shape;448;p31"/>
            <p:cNvSpPr/>
            <p:nvPr/>
          </p:nvSpPr>
          <p:spPr>
            <a:xfrm>
              <a:off x="4141425" y="3125950"/>
              <a:ext cx="12525" cy="4175"/>
            </a:xfrm>
            <a:custGeom>
              <a:avLst/>
              <a:gdLst/>
              <a:ahLst/>
              <a:cxnLst/>
              <a:rect l="l" t="t" r="r" b="b"/>
              <a:pathLst>
                <a:path w="501" h="167" extrusionOk="0">
                  <a:moveTo>
                    <a:pt x="485" y="0"/>
                  </a:moveTo>
                  <a:cubicBezTo>
                    <a:pt x="483" y="0"/>
                    <a:pt x="480" y="1"/>
                    <a:pt x="478" y="4"/>
                  </a:cubicBezTo>
                  <a:cubicBezTo>
                    <a:pt x="327" y="29"/>
                    <a:pt x="164" y="67"/>
                    <a:pt x="13" y="129"/>
                  </a:cubicBezTo>
                  <a:cubicBezTo>
                    <a:pt x="1" y="142"/>
                    <a:pt x="13" y="167"/>
                    <a:pt x="26" y="167"/>
                  </a:cubicBezTo>
                  <a:cubicBezTo>
                    <a:pt x="177" y="117"/>
                    <a:pt x="327" y="67"/>
                    <a:pt x="490" y="16"/>
                  </a:cubicBezTo>
                  <a:cubicBezTo>
                    <a:pt x="500" y="16"/>
                    <a:pt x="494" y="0"/>
                    <a:pt x="485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49" name="Google Shape;449;p31"/>
            <p:cNvSpPr/>
            <p:nvPr/>
          </p:nvSpPr>
          <p:spPr>
            <a:xfrm>
              <a:off x="4139250" y="3123125"/>
              <a:ext cx="9000" cy="3250"/>
            </a:xfrm>
            <a:custGeom>
              <a:avLst/>
              <a:gdLst/>
              <a:ahLst/>
              <a:cxnLst/>
              <a:rect l="l" t="t" r="r" b="b"/>
              <a:pathLst>
                <a:path w="360" h="130" extrusionOk="0">
                  <a:moveTo>
                    <a:pt x="339" y="0"/>
                  </a:moveTo>
                  <a:cubicBezTo>
                    <a:pt x="335" y="0"/>
                    <a:pt x="331" y="1"/>
                    <a:pt x="326" y="4"/>
                  </a:cubicBezTo>
                  <a:cubicBezTo>
                    <a:pt x="226" y="42"/>
                    <a:pt x="113" y="67"/>
                    <a:pt x="13" y="104"/>
                  </a:cubicBezTo>
                  <a:cubicBezTo>
                    <a:pt x="0" y="117"/>
                    <a:pt x="13" y="129"/>
                    <a:pt x="25" y="129"/>
                  </a:cubicBezTo>
                  <a:cubicBezTo>
                    <a:pt x="138" y="129"/>
                    <a:pt x="251" y="79"/>
                    <a:pt x="339" y="29"/>
                  </a:cubicBezTo>
                  <a:cubicBezTo>
                    <a:pt x="359" y="19"/>
                    <a:pt x="355" y="0"/>
                    <a:pt x="339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50" name="Google Shape;450;p31"/>
            <p:cNvSpPr/>
            <p:nvPr/>
          </p:nvSpPr>
          <p:spPr>
            <a:xfrm>
              <a:off x="4138300" y="3118200"/>
              <a:ext cx="9750" cy="4100"/>
            </a:xfrm>
            <a:custGeom>
              <a:avLst/>
              <a:gdLst/>
              <a:ahLst/>
              <a:cxnLst/>
              <a:rect l="l" t="t" r="r" b="b"/>
              <a:pathLst>
                <a:path w="390" h="164" extrusionOk="0">
                  <a:moveTo>
                    <a:pt x="364" y="0"/>
                  </a:moveTo>
                  <a:cubicBezTo>
                    <a:pt x="251" y="38"/>
                    <a:pt x="101" y="75"/>
                    <a:pt x="0" y="151"/>
                  </a:cubicBezTo>
                  <a:cubicBezTo>
                    <a:pt x="0" y="163"/>
                    <a:pt x="0" y="163"/>
                    <a:pt x="13" y="163"/>
                  </a:cubicBezTo>
                  <a:cubicBezTo>
                    <a:pt x="138" y="138"/>
                    <a:pt x="251" y="63"/>
                    <a:pt x="377" y="25"/>
                  </a:cubicBezTo>
                  <a:cubicBezTo>
                    <a:pt x="389" y="13"/>
                    <a:pt x="377" y="0"/>
                    <a:pt x="364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51" name="Google Shape;451;p31"/>
            <p:cNvSpPr/>
            <p:nvPr/>
          </p:nvSpPr>
          <p:spPr>
            <a:xfrm>
              <a:off x="4137975" y="3115375"/>
              <a:ext cx="7250" cy="3200"/>
            </a:xfrm>
            <a:custGeom>
              <a:avLst/>
              <a:gdLst/>
              <a:ahLst/>
              <a:cxnLst/>
              <a:rect l="l" t="t" r="r" b="b"/>
              <a:pathLst>
                <a:path w="290" h="128" extrusionOk="0">
                  <a:moveTo>
                    <a:pt x="264" y="0"/>
                  </a:moveTo>
                  <a:cubicBezTo>
                    <a:pt x="189" y="50"/>
                    <a:pt x="89" y="63"/>
                    <a:pt x="13" y="113"/>
                  </a:cubicBezTo>
                  <a:cubicBezTo>
                    <a:pt x="1" y="113"/>
                    <a:pt x="13" y="126"/>
                    <a:pt x="13" y="126"/>
                  </a:cubicBezTo>
                  <a:cubicBezTo>
                    <a:pt x="22" y="127"/>
                    <a:pt x="31" y="127"/>
                    <a:pt x="40" y="127"/>
                  </a:cubicBezTo>
                  <a:cubicBezTo>
                    <a:pt x="129" y="127"/>
                    <a:pt x="208" y="72"/>
                    <a:pt x="277" y="38"/>
                  </a:cubicBezTo>
                  <a:cubicBezTo>
                    <a:pt x="289" y="25"/>
                    <a:pt x="277" y="0"/>
                    <a:pt x="264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52" name="Google Shape;452;p31"/>
            <p:cNvSpPr/>
            <p:nvPr/>
          </p:nvSpPr>
          <p:spPr>
            <a:xfrm>
              <a:off x="4137350" y="3106800"/>
              <a:ext cx="11575" cy="7025"/>
            </a:xfrm>
            <a:custGeom>
              <a:avLst/>
              <a:gdLst/>
              <a:ahLst/>
              <a:cxnLst/>
              <a:rect l="l" t="t" r="r" b="b"/>
              <a:pathLst>
                <a:path w="463" h="281" extrusionOk="0">
                  <a:moveTo>
                    <a:pt x="436" y="1"/>
                  </a:moveTo>
                  <a:cubicBezTo>
                    <a:pt x="433" y="1"/>
                    <a:pt x="430" y="2"/>
                    <a:pt x="427" y="4"/>
                  </a:cubicBezTo>
                  <a:cubicBezTo>
                    <a:pt x="302" y="105"/>
                    <a:pt x="151" y="167"/>
                    <a:pt x="13" y="255"/>
                  </a:cubicBezTo>
                  <a:cubicBezTo>
                    <a:pt x="1" y="255"/>
                    <a:pt x="13" y="280"/>
                    <a:pt x="26" y="280"/>
                  </a:cubicBezTo>
                  <a:cubicBezTo>
                    <a:pt x="189" y="230"/>
                    <a:pt x="327" y="130"/>
                    <a:pt x="452" y="29"/>
                  </a:cubicBezTo>
                  <a:cubicBezTo>
                    <a:pt x="463" y="19"/>
                    <a:pt x="448" y="1"/>
                    <a:pt x="43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53" name="Google Shape;453;p31"/>
            <p:cNvSpPr/>
            <p:nvPr/>
          </p:nvSpPr>
          <p:spPr>
            <a:xfrm>
              <a:off x="4137050" y="3104375"/>
              <a:ext cx="9125" cy="6625"/>
            </a:xfrm>
            <a:custGeom>
              <a:avLst/>
              <a:gdLst/>
              <a:ahLst/>
              <a:cxnLst/>
              <a:rect l="l" t="t" r="r" b="b"/>
              <a:pathLst>
                <a:path w="365" h="265" extrusionOk="0">
                  <a:moveTo>
                    <a:pt x="339" y="1"/>
                  </a:moveTo>
                  <a:cubicBezTo>
                    <a:pt x="226" y="76"/>
                    <a:pt x="88" y="152"/>
                    <a:pt x="0" y="252"/>
                  </a:cubicBezTo>
                  <a:cubicBezTo>
                    <a:pt x="0" y="252"/>
                    <a:pt x="13" y="264"/>
                    <a:pt x="13" y="264"/>
                  </a:cubicBezTo>
                  <a:cubicBezTo>
                    <a:pt x="138" y="214"/>
                    <a:pt x="239" y="114"/>
                    <a:pt x="352" y="39"/>
                  </a:cubicBezTo>
                  <a:cubicBezTo>
                    <a:pt x="364" y="26"/>
                    <a:pt x="352" y="1"/>
                    <a:pt x="339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54" name="Google Shape;454;p31"/>
            <p:cNvSpPr/>
            <p:nvPr/>
          </p:nvSpPr>
          <p:spPr>
            <a:xfrm>
              <a:off x="4136150" y="3098350"/>
              <a:ext cx="10900" cy="7725"/>
            </a:xfrm>
            <a:custGeom>
              <a:avLst/>
              <a:gdLst/>
              <a:ahLst/>
              <a:cxnLst/>
              <a:rect l="l" t="t" r="r" b="b"/>
              <a:pathLst>
                <a:path w="436" h="309" extrusionOk="0">
                  <a:moveTo>
                    <a:pt x="410" y="1"/>
                  </a:moveTo>
                  <a:cubicBezTo>
                    <a:pt x="407" y="1"/>
                    <a:pt x="404" y="2"/>
                    <a:pt x="400" y="3"/>
                  </a:cubicBezTo>
                  <a:cubicBezTo>
                    <a:pt x="275" y="91"/>
                    <a:pt x="124" y="179"/>
                    <a:pt x="11" y="280"/>
                  </a:cubicBezTo>
                  <a:cubicBezTo>
                    <a:pt x="1" y="290"/>
                    <a:pt x="7" y="308"/>
                    <a:pt x="23" y="308"/>
                  </a:cubicBezTo>
                  <a:cubicBezTo>
                    <a:pt x="27" y="308"/>
                    <a:pt x="31" y="307"/>
                    <a:pt x="36" y="305"/>
                  </a:cubicBezTo>
                  <a:cubicBezTo>
                    <a:pt x="174" y="229"/>
                    <a:pt x="287" y="129"/>
                    <a:pt x="425" y="41"/>
                  </a:cubicBezTo>
                  <a:cubicBezTo>
                    <a:pt x="436" y="30"/>
                    <a:pt x="428" y="1"/>
                    <a:pt x="410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55" name="Google Shape;455;p31"/>
            <p:cNvSpPr/>
            <p:nvPr/>
          </p:nvSpPr>
          <p:spPr>
            <a:xfrm>
              <a:off x="4135150" y="3096150"/>
              <a:ext cx="7500" cy="5575"/>
            </a:xfrm>
            <a:custGeom>
              <a:avLst/>
              <a:gdLst/>
              <a:ahLst/>
              <a:cxnLst/>
              <a:rect l="l" t="t" r="r" b="b"/>
              <a:pathLst>
                <a:path w="300" h="223" extrusionOk="0">
                  <a:moveTo>
                    <a:pt x="273" y="0"/>
                  </a:moveTo>
                  <a:cubicBezTo>
                    <a:pt x="270" y="0"/>
                    <a:pt x="267" y="1"/>
                    <a:pt x="264" y="4"/>
                  </a:cubicBezTo>
                  <a:cubicBezTo>
                    <a:pt x="177" y="66"/>
                    <a:pt x="76" y="117"/>
                    <a:pt x="1" y="204"/>
                  </a:cubicBezTo>
                  <a:cubicBezTo>
                    <a:pt x="1" y="213"/>
                    <a:pt x="7" y="222"/>
                    <a:pt x="15" y="222"/>
                  </a:cubicBezTo>
                  <a:cubicBezTo>
                    <a:pt x="19" y="222"/>
                    <a:pt x="22" y="221"/>
                    <a:pt x="26" y="217"/>
                  </a:cubicBezTo>
                  <a:cubicBezTo>
                    <a:pt x="114" y="179"/>
                    <a:pt x="202" y="91"/>
                    <a:pt x="290" y="29"/>
                  </a:cubicBezTo>
                  <a:cubicBezTo>
                    <a:pt x="300" y="19"/>
                    <a:pt x="285" y="0"/>
                    <a:pt x="273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56" name="Google Shape;456;p31"/>
            <p:cNvSpPr/>
            <p:nvPr/>
          </p:nvSpPr>
          <p:spPr>
            <a:xfrm>
              <a:off x="4134225" y="3090175"/>
              <a:ext cx="8125" cy="6075"/>
            </a:xfrm>
            <a:custGeom>
              <a:avLst/>
              <a:gdLst/>
              <a:ahLst/>
              <a:cxnLst/>
              <a:rect l="l" t="t" r="r" b="b"/>
              <a:pathLst>
                <a:path w="325" h="243" extrusionOk="0">
                  <a:moveTo>
                    <a:pt x="308" y="1"/>
                  </a:moveTo>
                  <a:cubicBezTo>
                    <a:pt x="306" y="1"/>
                    <a:pt x="304" y="2"/>
                    <a:pt x="301" y="4"/>
                  </a:cubicBezTo>
                  <a:cubicBezTo>
                    <a:pt x="201" y="67"/>
                    <a:pt x="88" y="130"/>
                    <a:pt x="13" y="218"/>
                  </a:cubicBezTo>
                  <a:cubicBezTo>
                    <a:pt x="0" y="230"/>
                    <a:pt x="13" y="243"/>
                    <a:pt x="25" y="243"/>
                  </a:cubicBezTo>
                  <a:cubicBezTo>
                    <a:pt x="126" y="180"/>
                    <a:pt x="214" y="105"/>
                    <a:pt x="314" y="29"/>
                  </a:cubicBezTo>
                  <a:cubicBezTo>
                    <a:pt x="324" y="19"/>
                    <a:pt x="318" y="1"/>
                    <a:pt x="308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57" name="Google Shape;457;p31"/>
            <p:cNvSpPr/>
            <p:nvPr/>
          </p:nvSpPr>
          <p:spPr>
            <a:xfrm>
              <a:off x="4099075" y="3089950"/>
              <a:ext cx="82550" cy="117675"/>
            </a:xfrm>
            <a:custGeom>
              <a:avLst/>
              <a:gdLst/>
              <a:ahLst/>
              <a:cxnLst/>
              <a:rect l="l" t="t" r="r" b="b"/>
              <a:pathLst>
                <a:path w="3302" h="4707" extrusionOk="0">
                  <a:moveTo>
                    <a:pt x="1482" y="1"/>
                  </a:moveTo>
                  <a:cubicBezTo>
                    <a:pt x="1093" y="302"/>
                    <a:pt x="729" y="641"/>
                    <a:pt x="478" y="1067"/>
                  </a:cubicBezTo>
                  <a:cubicBezTo>
                    <a:pt x="189" y="1582"/>
                    <a:pt x="1" y="2197"/>
                    <a:pt x="139" y="2774"/>
                  </a:cubicBezTo>
                  <a:cubicBezTo>
                    <a:pt x="315" y="3464"/>
                    <a:pt x="954" y="4054"/>
                    <a:pt x="1582" y="4368"/>
                  </a:cubicBezTo>
                  <a:cubicBezTo>
                    <a:pt x="2147" y="4656"/>
                    <a:pt x="2674" y="4694"/>
                    <a:pt x="3301" y="4706"/>
                  </a:cubicBezTo>
                  <a:cubicBezTo>
                    <a:pt x="2109" y="3565"/>
                    <a:pt x="1482" y="1243"/>
                    <a:pt x="1482" y="1"/>
                  </a:cubicBezTo>
                  <a:close/>
                </a:path>
              </a:pathLst>
            </a:custGeom>
            <a:solidFill>
              <a:srgbClr val="F5A1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58" name="Google Shape;458;p31"/>
            <p:cNvSpPr/>
            <p:nvPr/>
          </p:nvSpPr>
          <p:spPr>
            <a:xfrm>
              <a:off x="4123875" y="3094525"/>
              <a:ext cx="51050" cy="112600"/>
            </a:xfrm>
            <a:custGeom>
              <a:avLst/>
              <a:gdLst/>
              <a:ahLst/>
              <a:cxnLst/>
              <a:rect l="l" t="t" r="r" b="b"/>
              <a:pathLst>
                <a:path w="2042" h="4504" extrusionOk="0">
                  <a:moveTo>
                    <a:pt x="244" y="1"/>
                  </a:moveTo>
                  <a:cubicBezTo>
                    <a:pt x="241" y="1"/>
                    <a:pt x="239" y="2"/>
                    <a:pt x="239" y="6"/>
                  </a:cubicBezTo>
                  <a:cubicBezTo>
                    <a:pt x="0" y="734"/>
                    <a:pt x="389" y="1687"/>
                    <a:pt x="640" y="2353"/>
                  </a:cubicBezTo>
                  <a:cubicBezTo>
                    <a:pt x="941" y="3168"/>
                    <a:pt x="1368" y="3921"/>
                    <a:pt x="2021" y="4498"/>
                  </a:cubicBezTo>
                  <a:cubicBezTo>
                    <a:pt x="2024" y="4502"/>
                    <a:pt x="2028" y="4504"/>
                    <a:pt x="2031" y="4504"/>
                  </a:cubicBezTo>
                  <a:cubicBezTo>
                    <a:pt x="2038" y="4504"/>
                    <a:pt x="2042" y="4495"/>
                    <a:pt x="2033" y="4486"/>
                  </a:cubicBezTo>
                  <a:cubicBezTo>
                    <a:pt x="1406" y="3846"/>
                    <a:pt x="979" y="3105"/>
                    <a:pt x="678" y="2265"/>
                  </a:cubicBezTo>
                  <a:cubicBezTo>
                    <a:pt x="427" y="1549"/>
                    <a:pt x="163" y="784"/>
                    <a:pt x="264" y="18"/>
                  </a:cubicBezTo>
                  <a:cubicBezTo>
                    <a:pt x="264" y="10"/>
                    <a:pt x="251" y="1"/>
                    <a:pt x="244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59" name="Google Shape;459;p31"/>
            <p:cNvSpPr/>
            <p:nvPr/>
          </p:nvSpPr>
          <p:spPr>
            <a:xfrm>
              <a:off x="4131400" y="3089500"/>
              <a:ext cx="50525" cy="118125"/>
            </a:xfrm>
            <a:custGeom>
              <a:avLst/>
              <a:gdLst/>
              <a:ahLst/>
              <a:cxnLst/>
              <a:rect l="l" t="t" r="r" b="b"/>
              <a:pathLst>
                <a:path w="2021" h="4725" extrusionOk="0">
                  <a:moveTo>
                    <a:pt x="181" y="1"/>
                  </a:moveTo>
                  <a:cubicBezTo>
                    <a:pt x="178" y="1"/>
                    <a:pt x="176" y="2"/>
                    <a:pt x="176" y="6"/>
                  </a:cubicBezTo>
                  <a:cubicBezTo>
                    <a:pt x="0" y="797"/>
                    <a:pt x="352" y="1826"/>
                    <a:pt x="628" y="2554"/>
                  </a:cubicBezTo>
                  <a:cubicBezTo>
                    <a:pt x="941" y="3357"/>
                    <a:pt x="1393" y="4110"/>
                    <a:pt x="1996" y="4724"/>
                  </a:cubicBezTo>
                  <a:cubicBezTo>
                    <a:pt x="2008" y="4724"/>
                    <a:pt x="2021" y="4712"/>
                    <a:pt x="2008" y="4699"/>
                  </a:cubicBezTo>
                  <a:cubicBezTo>
                    <a:pt x="929" y="3457"/>
                    <a:pt x="113" y="1688"/>
                    <a:pt x="201" y="19"/>
                  </a:cubicBezTo>
                  <a:cubicBezTo>
                    <a:pt x="201" y="10"/>
                    <a:pt x="189" y="1"/>
                    <a:pt x="181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0" name="Google Shape;460;p31"/>
            <p:cNvSpPr/>
            <p:nvPr/>
          </p:nvSpPr>
          <p:spPr>
            <a:xfrm>
              <a:off x="4158050" y="3199375"/>
              <a:ext cx="6000" cy="5200"/>
            </a:xfrm>
            <a:custGeom>
              <a:avLst/>
              <a:gdLst/>
              <a:ahLst/>
              <a:cxnLst/>
              <a:rect l="l" t="t" r="r" b="b"/>
              <a:pathLst>
                <a:path w="240" h="208" extrusionOk="0">
                  <a:moveTo>
                    <a:pt x="119" y="0"/>
                  </a:moveTo>
                  <a:cubicBezTo>
                    <a:pt x="92" y="0"/>
                    <a:pt x="64" y="9"/>
                    <a:pt x="39" y="28"/>
                  </a:cubicBezTo>
                  <a:cubicBezTo>
                    <a:pt x="1" y="66"/>
                    <a:pt x="1" y="141"/>
                    <a:pt x="39" y="179"/>
                  </a:cubicBezTo>
                  <a:cubicBezTo>
                    <a:pt x="64" y="198"/>
                    <a:pt x="92" y="207"/>
                    <a:pt x="119" y="207"/>
                  </a:cubicBezTo>
                  <a:cubicBezTo>
                    <a:pt x="145" y="207"/>
                    <a:pt x="170" y="198"/>
                    <a:pt x="189" y="179"/>
                  </a:cubicBezTo>
                  <a:cubicBezTo>
                    <a:pt x="239" y="141"/>
                    <a:pt x="239" y="66"/>
                    <a:pt x="189" y="28"/>
                  </a:cubicBezTo>
                  <a:cubicBezTo>
                    <a:pt x="170" y="9"/>
                    <a:pt x="145" y="0"/>
                    <a:pt x="119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1" name="Google Shape;461;p31"/>
            <p:cNvSpPr/>
            <p:nvPr/>
          </p:nvSpPr>
          <p:spPr>
            <a:xfrm>
              <a:off x="4148025" y="3184300"/>
              <a:ext cx="5975" cy="5200"/>
            </a:xfrm>
            <a:custGeom>
              <a:avLst/>
              <a:gdLst/>
              <a:ahLst/>
              <a:cxnLst/>
              <a:rect l="l" t="t" r="r" b="b"/>
              <a:pathLst>
                <a:path w="239" h="208" extrusionOk="0">
                  <a:moveTo>
                    <a:pt x="120" y="1"/>
                  </a:moveTo>
                  <a:cubicBezTo>
                    <a:pt x="95" y="1"/>
                    <a:pt x="69" y="10"/>
                    <a:pt x="51" y="29"/>
                  </a:cubicBezTo>
                  <a:cubicBezTo>
                    <a:pt x="0" y="67"/>
                    <a:pt x="0" y="142"/>
                    <a:pt x="51" y="180"/>
                  </a:cubicBezTo>
                  <a:cubicBezTo>
                    <a:pt x="69" y="198"/>
                    <a:pt x="95" y="208"/>
                    <a:pt x="120" y="208"/>
                  </a:cubicBezTo>
                  <a:cubicBezTo>
                    <a:pt x="145" y="208"/>
                    <a:pt x="170" y="198"/>
                    <a:pt x="189" y="180"/>
                  </a:cubicBezTo>
                  <a:cubicBezTo>
                    <a:pt x="239" y="142"/>
                    <a:pt x="239" y="67"/>
                    <a:pt x="189" y="29"/>
                  </a:cubicBezTo>
                  <a:cubicBezTo>
                    <a:pt x="170" y="10"/>
                    <a:pt x="145" y="1"/>
                    <a:pt x="120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2" name="Google Shape;462;p31"/>
            <p:cNvSpPr/>
            <p:nvPr/>
          </p:nvSpPr>
          <p:spPr>
            <a:xfrm>
              <a:off x="4137675" y="3163675"/>
              <a:ext cx="5675" cy="5350"/>
            </a:xfrm>
            <a:custGeom>
              <a:avLst/>
              <a:gdLst/>
              <a:ahLst/>
              <a:cxnLst/>
              <a:rect l="l" t="t" r="r" b="b"/>
              <a:pathLst>
                <a:path w="227" h="214" extrusionOk="0">
                  <a:moveTo>
                    <a:pt x="109" y="1"/>
                  </a:moveTo>
                  <a:cubicBezTo>
                    <a:pt x="82" y="1"/>
                    <a:pt x="57" y="13"/>
                    <a:pt x="38" y="38"/>
                  </a:cubicBezTo>
                  <a:cubicBezTo>
                    <a:pt x="0" y="76"/>
                    <a:pt x="0" y="139"/>
                    <a:pt x="38" y="176"/>
                  </a:cubicBezTo>
                  <a:cubicBezTo>
                    <a:pt x="57" y="201"/>
                    <a:pt x="82" y="214"/>
                    <a:pt x="109" y="214"/>
                  </a:cubicBezTo>
                  <a:cubicBezTo>
                    <a:pt x="135" y="214"/>
                    <a:pt x="163" y="201"/>
                    <a:pt x="189" y="176"/>
                  </a:cubicBezTo>
                  <a:cubicBezTo>
                    <a:pt x="226" y="139"/>
                    <a:pt x="226" y="76"/>
                    <a:pt x="189" y="38"/>
                  </a:cubicBezTo>
                  <a:cubicBezTo>
                    <a:pt x="163" y="13"/>
                    <a:pt x="135" y="1"/>
                    <a:pt x="109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3" name="Google Shape;463;p31"/>
            <p:cNvSpPr/>
            <p:nvPr/>
          </p:nvSpPr>
          <p:spPr>
            <a:xfrm>
              <a:off x="4129200" y="3143200"/>
              <a:ext cx="5975" cy="5200"/>
            </a:xfrm>
            <a:custGeom>
              <a:avLst/>
              <a:gdLst/>
              <a:ahLst/>
              <a:cxnLst/>
              <a:rect l="l" t="t" r="r" b="b"/>
              <a:pathLst>
                <a:path w="239" h="208" extrusionOk="0">
                  <a:moveTo>
                    <a:pt x="118" y="1"/>
                  </a:moveTo>
                  <a:cubicBezTo>
                    <a:pt x="91" y="1"/>
                    <a:pt x="63" y="10"/>
                    <a:pt x="38" y="29"/>
                  </a:cubicBezTo>
                  <a:cubicBezTo>
                    <a:pt x="0" y="67"/>
                    <a:pt x="0" y="142"/>
                    <a:pt x="38" y="180"/>
                  </a:cubicBezTo>
                  <a:cubicBezTo>
                    <a:pt x="63" y="198"/>
                    <a:pt x="91" y="208"/>
                    <a:pt x="118" y="208"/>
                  </a:cubicBezTo>
                  <a:cubicBezTo>
                    <a:pt x="145" y="208"/>
                    <a:pt x="170" y="198"/>
                    <a:pt x="189" y="180"/>
                  </a:cubicBezTo>
                  <a:cubicBezTo>
                    <a:pt x="239" y="142"/>
                    <a:pt x="239" y="67"/>
                    <a:pt x="189" y="29"/>
                  </a:cubicBezTo>
                  <a:cubicBezTo>
                    <a:pt x="170" y="10"/>
                    <a:pt x="145" y="1"/>
                    <a:pt x="118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4" name="Google Shape;464;p31"/>
            <p:cNvSpPr/>
            <p:nvPr/>
          </p:nvSpPr>
          <p:spPr>
            <a:xfrm>
              <a:off x="4123550" y="3121650"/>
              <a:ext cx="6000" cy="5350"/>
            </a:xfrm>
            <a:custGeom>
              <a:avLst/>
              <a:gdLst/>
              <a:ahLst/>
              <a:cxnLst/>
              <a:rect l="l" t="t" r="r" b="b"/>
              <a:pathLst>
                <a:path w="240" h="214" extrusionOk="0">
                  <a:moveTo>
                    <a:pt x="121" y="0"/>
                  </a:moveTo>
                  <a:cubicBezTo>
                    <a:pt x="95" y="0"/>
                    <a:pt x="70" y="13"/>
                    <a:pt x="51" y="38"/>
                  </a:cubicBezTo>
                  <a:cubicBezTo>
                    <a:pt x="1" y="75"/>
                    <a:pt x="1" y="138"/>
                    <a:pt x="51" y="176"/>
                  </a:cubicBezTo>
                  <a:cubicBezTo>
                    <a:pt x="70" y="201"/>
                    <a:pt x="95" y="213"/>
                    <a:pt x="121" y="213"/>
                  </a:cubicBezTo>
                  <a:cubicBezTo>
                    <a:pt x="148" y="213"/>
                    <a:pt x="176" y="201"/>
                    <a:pt x="201" y="176"/>
                  </a:cubicBezTo>
                  <a:cubicBezTo>
                    <a:pt x="239" y="138"/>
                    <a:pt x="239" y="75"/>
                    <a:pt x="201" y="38"/>
                  </a:cubicBezTo>
                  <a:cubicBezTo>
                    <a:pt x="176" y="13"/>
                    <a:pt x="148" y="0"/>
                    <a:pt x="121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5" name="Google Shape;465;p31"/>
            <p:cNvSpPr/>
            <p:nvPr/>
          </p:nvSpPr>
          <p:spPr>
            <a:xfrm>
              <a:off x="4119800" y="3103675"/>
              <a:ext cx="5650" cy="5200"/>
            </a:xfrm>
            <a:custGeom>
              <a:avLst/>
              <a:gdLst/>
              <a:ahLst/>
              <a:cxnLst/>
              <a:rect l="l" t="t" r="r" b="b"/>
              <a:pathLst>
                <a:path w="226" h="208" extrusionOk="0">
                  <a:moveTo>
                    <a:pt x="118" y="1"/>
                  </a:moveTo>
                  <a:cubicBezTo>
                    <a:pt x="91" y="1"/>
                    <a:pt x="63" y="10"/>
                    <a:pt x="38" y="29"/>
                  </a:cubicBezTo>
                  <a:cubicBezTo>
                    <a:pt x="0" y="67"/>
                    <a:pt x="0" y="142"/>
                    <a:pt x="38" y="180"/>
                  </a:cubicBezTo>
                  <a:cubicBezTo>
                    <a:pt x="63" y="198"/>
                    <a:pt x="91" y="208"/>
                    <a:pt x="118" y="208"/>
                  </a:cubicBezTo>
                  <a:cubicBezTo>
                    <a:pt x="144" y="208"/>
                    <a:pt x="169" y="198"/>
                    <a:pt x="188" y="180"/>
                  </a:cubicBezTo>
                  <a:cubicBezTo>
                    <a:pt x="226" y="142"/>
                    <a:pt x="226" y="67"/>
                    <a:pt x="188" y="29"/>
                  </a:cubicBezTo>
                  <a:cubicBezTo>
                    <a:pt x="169" y="10"/>
                    <a:pt x="144" y="1"/>
                    <a:pt x="118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6" name="Google Shape;466;p31"/>
            <p:cNvSpPr/>
            <p:nvPr/>
          </p:nvSpPr>
          <p:spPr>
            <a:xfrm>
              <a:off x="4154600" y="3193875"/>
              <a:ext cx="2225" cy="2075"/>
            </a:xfrm>
            <a:custGeom>
              <a:avLst/>
              <a:gdLst/>
              <a:ahLst/>
              <a:cxnLst/>
              <a:rect l="l" t="t" r="r" b="b"/>
              <a:pathLst>
                <a:path w="89" h="83" extrusionOk="0">
                  <a:moveTo>
                    <a:pt x="45" y="0"/>
                  </a:moveTo>
                  <a:cubicBezTo>
                    <a:pt x="35" y="0"/>
                    <a:pt x="26" y="4"/>
                    <a:pt x="13" y="10"/>
                  </a:cubicBezTo>
                  <a:cubicBezTo>
                    <a:pt x="1" y="35"/>
                    <a:pt x="1" y="48"/>
                    <a:pt x="13" y="73"/>
                  </a:cubicBezTo>
                  <a:cubicBezTo>
                    <a:pt x="26" y="79"/>
                    <a:pt x="35" y="82"/>
                    <a:pt x="45" y="82"/>
                  </a:cubicBezTo>
                  <a:cubicBezTo>
                    <a:pt x="54" y="82"/>
                    <a:pt x="64" y="79"/>
                    <a:pt x="76" y="73"/>
                  </a:cubicBezTo>
                  <a:cubicBezTo>
                    <a:pt x="89" y="48"/>
                    <a:pt x="89" y="35"/>
                    <a:pt x="76" y="10"/>
                  </a:cubicBezTo>
                  <a:cubicBezTo>
                    <a:pt x="64" y="4"/>
                    <a:pt x="54" y="0"/>
                    <a:pt x="45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7" name="Google Shape;467;p31"/>
            <p:cNvSpPr/>
            <p:nvPr/>
          </p:nvSpPr>
          <p:spPr>
            <a:xfrm>
              <a:off x="4143325" y="3174425"/>
              <a:ext cx="2200" cy="2075"/>
            </a:xfrm>
            <a:custGeom>
              <a:avLst/>
              <a:gdLst/>
              <a:ahLst/>
              <a:cxnLst/>
              <a:rect l="l" t="t" r="r" b="b"/>
              <a:pathLst>
                <a:path w="88" h="83" extrusionOk="0">
                  <a:moveTo>
                    <a:pt x="38" y="0"/>
                  </a:moveTo>
                  <a:cubicBezTo>
                    <a:pt x="28" y="0"/>
                    <a:pt x="19" y="4"/>
                    <a:pt x="13" y="10"/>
                  </a:cubicBezTo>
                  <a:cubicBezTo>
                    <a:pt x="0" y="35"/>
                    <a:pt x="0" y="60"/>
                    <a:pt x="13" y="73"/>
                  </a:cubicBezTo>
                  <a:cubicBezTo>
                    <a:pt x="19" y="79"/>
                    <a:pt x="28" y="82"/>
                    <a:pt x="38" y="82"/>
                  </a:cubicBezTo>
                  <a:cubicBezTo>
                    <a:pt x="47" y="82"/>
                    <a:pt x="57" y="79"/>
                    <a:pt x="63" y="73"/>
                  </a:cubicBezTo>
                  <a:cubicBezTo>
                    <a:pt x="88" y="60"/>
                    <a:pt x="88" y="35"/>
                    <a:pt x="63" y="10"/>
                  </a:cubicBezTo>
                  <a:cubicBezTo>
                    <a:pt x="57" y="4"/>
                    <a:pt x="47" y="0"/>
                    <a:pt x="38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8" name="Google Shape;468;p31"/>
            <p:cNvSpPr/>
            <p:nvPr/>
          </p:nvSpPr>
          <p:spPr>
            <a:xfrm>
              <a:off x="4127950" y="3133325"/>
              <a:ext cx="1900" cy="2075"/>
            </a:xfrm>
            <a:custGeom>
              <a:avLst/>
              <a:gdLst/>
              <a:ahLst/>
              <a:cxnLst/>
              <a:rect l="l" t="t" r="r" b="b"/>
              <a:pathLst>
                <a:path w="76" h="83" extrusionOk="0">
                  <a:moveTo>
                    <a:pt x="38" y="1"/>
                  </a:moveTo>
                  <a:cubicBezTo>
                    <a:pt x="29" y="1"/>
                    <a:pt x="19" y="4"/>
                    <a:pt x="13" y="10"/>
                  </a:cubicBezTo>
                  <a:cubicBezTo>
                    <a:pt x="0" y="35"/>
                    <a:pt x="0" y="48"/>
                    <a:pt x="13" y="73"/>
                  </a:cubicBezTo>
                  <a:cubicBezTo>
                    <a:pt x="19" y="79"/>
                    <a:pt x="29" y="82"/>
                    <a:pt x="38" y="82"/>
                  </a:cubicBezTo>
                  <a:cubicBezTo>
                    <a:pt x="47" y="82"/>
                    <a:pt x="57" y="79"/>
                    <a:pt x="63" y="73"/>
                  </a:cubicBezTo>
                  <a:cubicBezTo>
                    <a:pt x="76" y="48"/>
                    <a:pt x="76" y="35"/>
                    <a:pt x="63" y="10"/>
                  </a:cubicBezTo>
                  <a:cubicBezTo>
                    <a:pt x="57" y="4"/>
                    <a:pt x="47" y="1"/>
                    <a:pt x="38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69" name="Google Shape;469;p31"/>
            <p:cNvSpPr/>
            <p:nvPr/>
          </p:nvSpPr>
          <p:spPr>
            <a:xfrm>
              <a:off x="4122925" y="3112925"/>
              <a:ext cx="1900" cy="1750"/>
            </a:xfrm>
            <a:custGeom>
              <a:avLst/>
              <a:gdLst/>
              <a:ahLst/>
              <a:cxnLst/>
              <a:rect l="l" t="t" r="r" b="b"/>
              <a:pathLst>
                <a:path w="76" h="70" extrusionOk="0">
                  <a:moveTo>
                    <a:pt x="38" y="1"/>
                  </a:moveTo>
                  <a:cubicBezTo>
                    <a:pt x="29" y="1"/>
                    <a:pt x="19" y="4"/>
                    <a:pt x="13" y="10"/>
                  </a:cubicBezTo>
                  <a:cubicBezTo>
                    <a:pt x="0" y="23"/>
                    <a:pt x="0" y="48"/>
                    <a:pt x="13" y="60"/>
                  </a:cubicBezTo>
                  <a:cubicBezTo>
                    <a:pt x="19" y="67"/>
                    <a:pt x="29" y="70"/>
                    <a:pt x="38" y="70"/>
                  </a:cubicBezTo>
                  <a:cubicBezTo>
                    <a:pt x="48" y="70"/>
                    <a:pt x="57" y="67"/>
                    <a:pt x="63" y="60"/>
                  </a:cubicBezTo>
                  <a:cubicBezTo>
                    <a:pt x="76" y="48"/>
                    <a:pt x="76" y="23"/>
                    <a:pt x="63" y="10"/>
                  </a:cubicBezTo>
                  <a:cubicBezTo>
                    <a:pt x="57" y="4"/>
                    <a:pt x="48" y="1"/>
                    <a:pt x="38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70" name="Google Shape;470;p31"/>
            <p:cNvSpPr/>
            <p:nvPr/>
          </p:nvSpPr>
          <p:spPr>
            <a:xfrm>
              <a:off x="4135150" y="3154975"/>
              <a:ext cx="1925" cy="1750"/>
            </a:xfrm>
            <a:custGeom>
              <a:avLst/>
              <a:gdLst/>
              <a:ahLst/>
              <a:cxnLst/>
              <a:rect l="l" t="t" r="r" b="b"/>
              <a:pathLst>
                <a:path w="77" h="70" extrusionOk="0">
                  <a:moveTo>
                    <a:pt x="39" y="0"/>
                  </a:moveTo>
                  <a:cubicBezTo>
                    <a:pt x="29" y="0"/>
                    <a:pt x="20" y="4"/>
                    <a:pt x="13" y="10"/>
                  </a:cubicBezTo>
                  <a:cubicBezTo>
                    <a:pt x="1" y="22"/>
                    <a:pt x="1" y="47"/>
                    <a:pt x="13" y="60"/>
                  </a:cubicBezTo>
                  <a:cubicBezTo>
                    <a:pt x="20" y="66"/>
                    <a:pt x="29" y="69"/>
                    <a:pt x="39" y="69"/>
                  </a:cubicBezTo>
                  <a:cubicBezTo>
                    <a:pt x="48" y="69"/>
                    <a:pt x="57" y="66"/>
                    <a:pt x="64" y="60"/>
                  </a:cubicBezTo>
                  <a:cubicBezTo>
                    <a:pt x="76" y="47"/>
                    <a:pt x="76" y="22"/>
                    <a:pt x="64" y="10"/>
                  </a:cubicBezTo>
                  <a:cubicBezTo>
                    <a:pt x="57" y="4"/>
                    <a:pt x="48" y="0"/>
                    <a:pt x="39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71" name="Google Shape;471;p31"/>
            <p:cNvSpPr/>
            <p:nvPr/>
          </p:nvSpPr>
          <p:spPr>
            <a:xfrm>
              <a:off x="4128250" y="3189400"/>
              <a:ext cx="7200" cy="3875"/>
            </a:xfrm>
            <a:custGeom>
              <a:avLst/>
              <a:gdLst/>
              <a:ahLst/>
              <a:cxnLst/>
              <a:rect l="l" t="t" r="r" b="b"/>
              <a:pathLst>
                <a:path w="288" h="155" extrusionOk="0">
                  <a:moveTo>
                    <a:pt x="26" y="1"/>
                  </a:moveTo>
                  <a:cubicBezTo>
                    <a:pt x="13" y="1"/>
                    <a:pt x="1" y="13"/>
                    <a:pt x="13" y="26"/>
                  </a:cubicBezTo>
                  <a:cubicBezTo>
                    <a:pt x="76" y="88"/>
                    <a:pt x="177" y="126"/>
                    <a:pt x="264" y="151"/>
                  </a:cubicBezTo>
                  <a:cubicBezTo>
                    <a:pt x="267" y="154"/>
                    <a:pt x="269" y="155"/>
                    <a:pt x="271" y="155"/>
                  </a:cubicBezTo>
                  <a:cubicBezTo>
                    <a:pt x="281" y="155"/>
                    <a:pt x="287" y="136"/>
                    <a:pt x="277" y="126"/>
                  </a:cubicBezTo>
                  <a:cubicBezTo>
                    <a:pt x="189" y="88"/>
                    <a:pt x="114" y="26"/>
                    <a:pt x="2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72" name="Google Shape;472;p31"/>
            <p:cNvSpPr/>
            <p:nvPr/>
          </p:nvSpPr>
          <p:spPr>
            <a:xfrm>
              <a:off x="4134550" y="3183350"/>
              <a:ext cx="9100" cy="3575"/>
            </a:xfrm>
            <a:custGeom>
              <a:avLst/>
              <a:gdLst/>
              <a:ahLst/>
              <a:cxnLst/>
              <a:rect l="l" t="t" r="r" b="b"/>
              <a:pathLst>
                <a:path w="364" h="143" extrusionOk="0">
                  <a:moveTo>
                    <a:pt x="13" y="1"/>
                  </a:moveTo>
                  <a:cubicBezTo>
                    <a:pt x="0" y="1"/>
                    <a:pt x="2" y="19"/>
                    <a:pt x="12" y="29"/>
                  </a:cubicBezTo>
                  <a:cubicBezTo>
                    <a:pt x="113" y="92"/>
                    <a:pt x="226" y="117"/>
                    <a:pt x="339" y="142"/>
                  </a:cubicBezTo>
                  <a:cubicBezTo>
                    <a:pt x="364" y="142"/>
                    <a:pt x="364" y="117"/>
                    <a:pt x="351" y="117"/>
                  </a:cubicBezTo>
                  <a:cubicBezTo>
                    <a:pt x="238" y="80"/>
                    <a:pt x="138" y="29"/>
                    <a:pt x="25" y="4"/>
                  </a:cubicBezTo>
                  <a:cubicBezTo>
                    <a:pt x="20" y="2"/>
                    <a:pt x="16" y="1"/>
                    <a:pt x="13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73" name="Google Shape;473;p31"/>
            <p:cNvSpPr/>
            <p:nvPr/>
          </p:nvSpPr>
          <p:spPr>
            <a:xfrm>
              <a:off x="4123625" y="3181775"/>
              <a:ext cx="7800" cy="3575"/>
            </a:xfrm>
            <a:custGeom>
              <a:avLst/>
              <a:gdLst/>
              <a:ahLst/>
              <a:cxnLst/>
              <a:rect l="l" t="t" r="r" b="b"/>
              <a:pathLst>
                <a:path w="312" h="143" extrusionOk="0">
                  <a:moveTo>
                    <a:pt x="15" y="1"/>
                  </a:moveTo>
                  <a:cubicBezTo>
                    <a:pt x="6" y="1"/>
                    <a:pt x="0" y="17"/>
                    <a:pt x="10" y="17"/>
                  </a:cubicBezTo>
                  <a:cubicBezTo>
                    <a:pt x="85" y="80"/>
                    <a:pt x="186" y="117"/>
                    <a:pt x="286" y="143"/>
                  </a:cubicBezTo>
                  <a:cubicBezTo>
                    <a:pt x="299" y="143"/>
                    <a:pt x="311" y="117"/>
                    <a:pt x="286" y="105"/>
                  </a:cubicBezTo>
                  <a:cubicBezTo>
                    <a:pt x="198" y="80"/>
                    <a:pt x="111" y="42"/>
                    <a:pt x="23" y="4"/>
                  </a:cubicBezTo>
                  <a:cubicBezTo>
                    <a:pt x="20" y="2"/>
                    <a:pt x="18" y="1"/>
                    <a:pt x="15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74" name="Google Shape;474;p31"/>
            <p:cNvSpPr/>
            <p:nvPr/>
          </p:nvSpPr>
          <p:spPr>
            <a:xfrm>
              <a:off x="4127375" y="3170500"/>
              <a:ext cx="7450" cy="2675"/>
            </a:xfrm>
            <a:custGeom>
              <a:avLst/>
              <a:gdLst/>
              <a:ahLst/>
              <a:cxnLst/>
              <a:rect l="l" t="t" r="r" b="b"/>
              <a:pathLst>
                <a:path w="298" h="107" extrusionOk="0">
                  <a:moveTo>
                    <a:pt x="16" y="0"/>
                  </a:moveTo>
                  <a:cubicBezTo>
                    <a:pt x="7" y="0"/>
                    <a:pt x="1" y="16"/>
                    <a:pt x="11" y="16"/>
                  </a:cubicBezTo>
                  <a:cubicBezTo>
                    <a:pt x="86" y="66"/>
                    <a:pt x="186" y="79"/>
                    <a:pt x="274" y="104"/>
                  </a:cubicBezTo>
                  <a:cubicBezTo>
                    <a:pt x="276" y="106"/>
                    <a:pt x="278" y="107"/>
                    <a:pt x="280" y="107"/>
                  </a:cubicBezTo>
                  <a:cubicBezTo>
                    <a:pt x="290" y="107"/>
                    <a:pt x="298" y="79"/>
                    <a:pt x="287" y="79"/>
                  </a:cubicBezTo>
                  <a:cubicBezTo>
                    <a:pt x="199" y="54"/>
                    <a:pt x="111" y="16"/>
                    <a:pt x="23" y="4"/>
                  </a:cubicBezTo>
                  <a:cubicBezTo>
                    <a:pt x="21" y="1"/>
                    <a:pt x="18" y="0"/>
                    <a:pt x="16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75" name="Google Shape;475;p31"/>
            <p:cNvSpPr/>
            <p:nvPr/>
          </p:nvSpPr>
          <p:spPr>
            <a:xfrm>
              <a:off x="4125800" y="3175525"/>
              <a:ext cx="6875" cy="2300"/>
            </a:xfrm>
            <a:custGeom>
              <a:avLst/>
              <a:gdLst/>
              <a:ahLst/>
              <a:cxnLst/>
              <a:rect l="l" t="t" r="r" b="b"/>
              <a:pathLst>
                <a:path w="275" h="92" extrusionOk="0">
                  <a:moveTo>
                    <a:pt x="17" y="0"/>
                  </a:moveTo>
                  <a:cubicBezTo>
                    <a:pt x="7" y="0"/>
                    <a:pt x="1" y="18"/>
                    <a:pt x="11" y="29"/>
                  </a:cubicBezTo>
                  <a:cubicBezTo>
                    <a:pt x="86" y="79"/>
                    <a:pt x="174" y="91"/>
                    <a:pt x="262" y="91"/>
                  </a:cubicBezTo>
                  <a:cubicBezTo>
                    <a:pt x="275" y="91"/>
                    <a:pt x="275" y="54"/>
                    <a:pt x="262" y="54"/>
                  </a:cubicBezTo>
                  <a:cubicBezTo>
                    <a:pt x="174" y="54"/>
                    <a:pt x="99" y="29"/>
                    <a:pt x="24" y="4"/>
                  </a:cubicBezTo>
                  <a:cubicBezTo>
                    <a:pt x="21" y="1"/>
                    <a:pt x="19" y="0"/>
                    <a:pt x="17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76" name="Google Shape;476;p31"/>
            <p:cNvSpPr/>
            <p:nvPr/>
          </p:nvSpPr>
          <p:spPr>
            <a:xfrm>
              <a:off x="4117650" y="3174875"/>
              <a:ext cx="6550" cy="2950"/>
            </a:xfrm>
            <a:custGeom>
              <a:avLst/>
              <a:gdLst/>
              <a:ahLst/>
              <a:cxnLst/>
              <a:rect l="l" t="t" r="r" b="b"/>
              <a:pathLst>
                <a:path w="262" h="118" extrusionOk="0">
                  <a:moveTo>
                    <a:pt x="16" y="1"/>
                  </a:moveTo>
                  <a:cubicBezTo>
                    <a:pt x="7" y="1"/>
                    <a:pt x="1" y="19"/>
                    <a:pt x="11" y="30"/>
                  </a:cubicBezTo>
                  <a:cubicBezTo>
                    <a:pt x="86" y="67"/>
                    <a:pt x="161" y="92"/>
                    <a:pt x="237" y="117"/>
                  </a:cubicBezTo>
                  <a:cubicBezTo>
                    <a:pt x="262" y="117"/>
                    <a:pt x="262" y="92"/>
                    <a:pt x="249" y="92"/>
                  </a:cubicBezTo>
                  <a:cubicBezTo>
                    <a:pt x="174" y="67"/>
                    <a:pt x="99" y="30"/>
                    <a:pt x="23" y="4"/>
                  </a:cubicBezTo>
                  <a:cubicBezTo>
                    <a:pt x="21" y="2"/>
                    <a:pt x="18" y="1"/>
                    <a:pt x="1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77" name="Google Shape;477;p31"/>
            <p:cNvSpPr/>
            <p:nvPr/>
          </p:nvSpPr>
          <p:spPr>
            <a:xfrm>
              <a:off x="4116325" y="3168375"/>
              <a:ext cx="8175" cy="3525"/>
            </a:xfrm>
            <a:custGeom>
              <a:avLst/>
              <a:gdLst/>
              <a:ahLst/>
              <a:cxnLst/>
              <a:rect l="l" t="t" r="r" b="b"/>
              <a:pathLst>
                <a:path w="327" h="141" extrusionOk="0">
                  <a:moveTo>
                    <a:pt x="39" y="1"/>
                  </a:moveTo>
                  <a:cubicBezTo>
                    <a:pt x="14" y="1"/>
                    <a:pt x="1" y="26"/>
                    <a:pt x="26" y="39"/>
                  </a:cubicBezTo>
                  <a:cubicBezTo>
                    <a:pt x="101" y="89"/>
                    <a:pt x="202" y="114"/>
                    <a:pt x="290" y="139"/>
                  </a:cubicBezTo>
                  <a:cubicBezTo>
                    <a:pt x="294" y="140"/>
                    <a:pt x="297" y="141"/>
                    <a:pt x="301" y="141"/>
                  </a:cubicBezTo>
                  <a:cubicBezTo>
                    <a:pt x="327" y="141"/>
                    <a:pt x="324" y="101"/>
                    <a:pt x="302" y="101"/>
                  </a:cubicBezTo>
                  <a:cubicBezTo>
                    <a:pt x="214" y="76"/>
                    <a:pt x="126" y="26"/>
                    <a:pt x="39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78" name="Google Shape;478;p31"/>
            <p:cNvSpPr/>
            <p:nvPr/>
          </p:nvSpPr>
          <p:spPr>
            <a:xfrm>
              <a:off x="4125425" y="3159925"/>
              <a:ext cx="7575" cy="1200"/>
            </a:xfrm>
            <a:custGeom>
              <a:avLst/>
              <a:gdLst/>
              <a:ahLst/>
              <a:cxnLst/>
              <a:rect l="l" t="t" r="r" b="b"/>
              <a:pathLst>
                <a:path w="303" h="48" extrusionOk="0">
                  <a:moveTo>
                    <a:pt x="290" y="0"/>
                  </a:moveTo>
                  <a:cubicBezTo>
                    <a:pt x="202" y="0"/>
                    <a:pt x="101" y="0"/>
                    <a:pt x="13" y="13"/>
                  </a:cubicBezTo>
                  <a:cubicBezTo>
                    <a:pt x="1" y="13"/>
                    <a:pt x="1" y="38"/>
                    <a:pt x="13" y="38"/>
                  </a:cubicBezTo>
                  <a:cubicBezTo>
                    <a:pt x="57" y="44"/>
                    <a:pt x="104" y="47"/>
                    <a:pt x="151" y="47"/>
                  </a:cubicBezTo>
                  <a:cubicBezTo>
                    <a:pt x="199" y="47"/>
                    <a:pt x="246" y="44"/>
                    <a:pt x="290" y="38"/>
                  </a:cubicBezTo>
                  <a:cubicBezTo>
                    <a:pt x="302" y="38"/>
                    <a:pt x="302" y="0"/>
                    <a:pt x="290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79" name="Google Shape;479;p31"/>
            <p:cNvSpPr/>
            <p:nvPr/>
          </p:nvSpPr>
          <p:spPr>
            <a:xfrm>
              <a:off x="4126375" y="3165550"/>
              <a:ext cx="5675" cy="1300"/>
            </a:xfrm>
            <a:custGeom>
              <a:avLst/>
              <a:gdLst/>
              <a:ahLst/>
              <a:cxnLst/>
              <a:rect l="l" t="t" r="r" b="b"/>
              <a:pathLst>
                <a:path w="227" h="52" extrusionOk="0">
                  <a:moveTo>
                    <a:pt x="26" y="1"/>
                  </a:moveTo>
                  <a:cubicBezTo>
                    <a:pt x="13" y="1"/>
                    <a:pt x="1" y="26"/>
                    <a:pt x="26" y="26"/>
                  </a:cubicBezTo>
                  <a:cubicBezTo>
                    <a:pt x="76" y="39"/>
                    <a:pt x="139" y="39"/>
                    <a:pt x="201" y="51"/>
                  </a:cubicBezTo>
                  <a:cubicBezTo>
                    <a:pt x="226" y="51"/>
                    <a:pt x="226" y="13"/>
                    <a:pt x="201" y="13"/>
                  </a:cubicBezTo>
                  <a:cubicBezTo>
                    <a:pt x="139" y="1"/>
                    <a:pt x="88" y="1"/>
                    <a:pt x="2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80" name="Google Shape;480;p31"/>
            <p:cNvSpPr/>
            <p:nvPr/>
          </p:nvSpPr>
          <p:spPr>
            <a:xfrm>
              <a:off x="4139550" y="3189400"/>
              <a:ext cx="7775" cy="3850"/>
            </a:xfrm>
            <a:custGeom>
              <a:avLst/>
              <a:gdLst/>
              <a:ahLst/>
              <a:cxnLst/>
              <a:rect l="l" t="t" r="r" b="b"/>
              <a:pathLst>
                <a:path w="311" h="154" extrusionOk="0">
                  <a:moveTo>
                    <a:pt x="26" y="1"/>
                  </a:moveTo>
                  <a:cubicBezTo>
                    <a:pt x="13" y="1"/>
                    <a:pt x="1" y="13"/>
                    <a:pt x="13" y="26"/>
                  </a:cubicBezTo>
                  <a:cubicBezTo>
                    <a:pt x="88" y="88"/>
                    <a:pt x="189" y="126"/>
                    <a:pt x="277" y="151"/>
                  </a:cubicBezTo>
                  <a:cubicBezTo>
                    <a:pt x="280" y="153"/>
                    <a:pt x="284" y="154"/>
                    <a:pt x="287" y="154"/>
                  </a:cubicBezTo>
                  <a:cubicBezTo>
                    <a:pt x="305" y="154"/>
                    <a:pt x="311" y="126"/>
                    <a:pt x="289" y="126"/>
                  </a:cubicBezTo>
                  <a:cubicBezTo>
                    <a:pt x="201" y="88"/>
                    <a:pt x="114" y="38"/>
                    <a:pt x="2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81" name="Google Shape;481;p31"/>
            <p:cNvSpPr/>
            <p:nvPr/>
          </p:nvSpPr>
          <p:spPr>
            <a:xfrm>
              <a:off x="4114850" y="3178600"/>
              <a:ext cx="6475" cy="5275"/>
            </a:xfrm>
            <a:custGeom>
              <a:avLst/>
              <a:gdLst/>
              <a:ahLst/>
              <a:cxnLst/>
              <a:rect l="l" t="t" r="r" b="b"/>
              <a:pathLst>
                <a:path w="259" h="211" extrusionOk="0">
                  <a:moveTo>
                    <a:pt x="12" y="1"/>
                  </a:moveTo>
                  <a:cubicBezTo>
                    <a:pt x="5" y="1"/>
                    <a:pt x="1" y="10"/>
                    <a:pt x="10" y="19"/>
                  </a:cubicBezTo>
                  <a:cubicBezTo>
                    <a:pt x="60" y="94"/>
                    <a:pt x="148" y="157"/>
                    <a:pt x="223" y="207"/>
                  </a:cubicBezTo>
                  <a:cubicBezTo>
                    <a:pt x="228" y="209"/>
                    <a:pt x="232" y="210"/>
                    <a:pt x="236" y="210"/>
                  </a:cubicBezTo>
                  <a:cubicBezTo>
                    <a:pt x="252" y="210"/>
                    <a:pt x="258" y="192"/>
                    <a:pt x="248" y="182"/>
                  </a:cubicBezTo>
                  <a:cubicBezTo>
                    <a:pt x="173" y="119"/>
                    <a:pt x="110" y="56"/>
                    <a:pt x="22" y="6"/>
                  </a:cubicBezTo>
                  <a:cubicBezTo>
                    <a:pt x="19" y="2"/>
                    <a:pt x="15" y="1"/>
                    <a:pt x="12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82" name="Google Shape;482;p31"/>
            <p:cNvSpPr/>
            <p:nvPr/>
          </p:nvSpPr>
          <p:spPr>
            <a:xfrm>
              <a:off x="4116650" y="3162050"/>
              <a:ext cx="6200" cy="1375"/>
            </a:xfrm>
            <a:custGeom>
              <a:avLst/>
              <a:gdLst/>
              <a:ahLst/>
              <a:cxnLst/>
              <a:rect l="l" t="t" r="r" b="b"/>
              <a:pathLst>
                <a:path w="248" h="55" extrusionOk="0">
                  <a:moveTo>
                    <a:pt x="224" y="0"/>
                  </a:moveTo>
                  <a:cubicBezTo>
                    <a:pt x="221" y="0"/>
                    <a:pt x="217" y="1"/>
                    <a:pt x="214" y="3"/>
                  </a:cubicBezTo>
                  <a:cubicBezTo>
                    <a:pt x="193" y="7"/>
                    <a:pt x="172" y="8"/>
                    <a:pt x="151" y="8"/>
                  </a:cubicBezTo>
                  <a:cubicBezTo>
                    <a:pt x="109" y="8"/>
                    <a:pt x="67" y="3"/>
                    <a:pt x="26" y="3"/>
                  </a:cubicBezTo>
                  <a:cubicBezTo>
                    <a:pt x="1" y="3"/>
                    <a:pt x="1" y="41"/>
                    <a:pt x="13" y="41"/>
                  </a:cubicBezTo>
                  <a:cubicBezTo>
                    <a:pt x="42" y="50"/>
                    <a:pt x="69" y="54"/>
                    <a:pt x="95" y="54"/>
                  </a:cubicBezTo>
                  <a:cubicBezTo>
                    <a:pt x="138" y="54"/>
                    <a:pt x="180" y="44"/>
                    <a:pt x="226" y="28"/>
                  </a:cubicBezTo>
                  <a:cubicBezTo>
                    <a:pt x="248" y="28"/>
                    <a:pt x="242" y="0"/>
                    <a:pt x="224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83" name="Google Shape;483;p31"/>
            <p:cNvSpPr/>
            <p:nvPr/>
          </p:nvSpPr>
          <p:spPr>
            <a:xfrm>
              <a:off x="4121675" y="3148300"/>
              <a:ext cx="6925" cy="2850"/>
            </a:xfrm>
            <a:custGeom>
              <a:avLst/>
              <a:gdLst/>
              <a:ahLst/>
              <a:cxnLst/>
              <a:rect l="l" t="t" r="r" b="b"/>
              <a:pathLst>
                <a:path w="277" h="114" extrusionOk="0">
                  <a:moveTo>
                    <a:pt x="264" y="1"/>
                  </a:moveTo>
                  <a:cubicBezTo>
                    <a:pt x="176" y="13"/>
                    <a:pt x="76" y="26"/>
                    <a:pt x="13" y="76"/>
                  </a:cubicBezTo>
                  <a:cubicBezTo>
                    <a:pt x="0" y="89"/>
                    <a:pt x="0" y="114"/>
                    <a:pt x="25" y="114"/>
                  </a:cubicBezTo>
                  <a:cubicBezTo>
                    <a:pt x="101" y="89"/>
                    <a:pt x="189" y="51"/>
                    <a:pt x="264" y="26"/>
                  </a:cubicBezTo>
                  <a:cubicBezTo>
                    <a:pt x="276" y="26"/>
                    <a:pt x="276" y="1"/>
                    <a:pt x="264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84" name="Google Shape;484;p31"/>
            <p:cNvSpPr/>
            <p:nvPr/>
          </p:nvSpPr>
          <p:spPr>
            <a:xfrm>
              <a:off x="4123550" y="3153900"/>
              <a:ext cx="5275" cy="1950"/>
            </a:xfrm>
            <a:custGeom>
              <a:avLst/>
              <a:gdLst/>
              <a:ahLst/>
              <a:cxnLst/>
              <a:rect l="l" t="t" r="r" b="b"/>
              <a:pathLst>
                <a:path w="211" h="78" extrusionOk="0">
                  <a:moveTo>
                    <a:pt x="186" y="0"/>
                  </a:moveTo>
                  <a:cubicBezTo>
                    <a:pt x="183" y="0"/>
                    <a:pt x="180" y="1"/>
                    <a:pt x="176" y="3"/>
                  </a:cubicBezTo>
                  <a:cubicBezTo>
                    <a:pt x="126" y="15"/>
                    <a:pt x="76" y="28"/>
                    <a:pt x="26" y="40"/>
                  </a:cubicBezTo>
                  <a:cubicBezTo>
                    <a:pt x="1" y="40"/>
                    <a:pt x="13" y="78"/>
                    <a:pt x="26" y="78"/>
                  </a:cubicBezTo>
                  <a:cubicBezTo>
                    <a:pt x="88" y="78"/>
                    <a:pt x="139" y="53"/>
                    <a:pt x="189" y="40"/>
                  </a:cubicBezTo>
                  <a:cubicBezTo>
                    <a:pt x="210" y="29"/>
                    <a:pt x="204" y="0"/>
                    <a:pt x="186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85" name="Google Shape;485;p31"/>
            <p:cNvSpPr/>
            <p:nvPr/>
          </p:nvSpPr>
          <p:spPr>
            <a:xfrm>
              <a:off x="4116025" y="3155200"/>
              <a:ext cx="5350" cy="2550"/>
            </a:xfrm>
            <a:custGeom>
              <a:avLst/>
              <a:gdLst/>
              <a:ahLst/>
              <a:cxnLst/>
              <a:rect l="l" t="t" r="r" b="b"/>
              <a:pathLst>
                <a:path w="214" h="102" extrusionOk="0">
                  <a:moveTo>
                    <a:pt x="176" y="1"/>
                  </a:moveTo>
                  <a:cubicBezTo>
                    <a:pt x="126" y="26"/>
                    <a:pt x="63" y="38"/>
                    <a:pt x="13" y="76"/>
                  </a:cubicBezTo>
                  <a:cubicBezTo>
                    <a:pt x="0" y="76"/>
                    <a:pt x="0" y="101"/>
                    <a:pt x="13" y="101"/>
                  </a:cubicBezTo>
                  <a:cubicBezTo>
                    <a:pt x="76" y="89"/>
                    <a:pt x="138" y="64"/>
                    <a:pt x="189" y="38"/>
                  </a:cubicBezTo>
                  <a:cubicBezTo>
                    <a:pt x="214" y="26"/>
                    <a:pt x="201" y="1"/>
                    <a:pt x="17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86" name="Google Shape;486;p31"/>
            <p:cNvSpPr/>
            <p:nvPr/>
          </p:nvSpPr>
          <p:spPr>
            <a:xfrm>
              <a:off x="4113200" y="3147250"/>
              <a:ext cx="4950" cy="4525"/>
            </a:xfrm>
            <a:custGeom>
              <a:avLst/>
              <a:gdLst/>
              <a:ahLst/>
              <a:cxnLst/>
              <a:rect l="l" t="t" r="r" b="b"/>
              <a:pathLst>
                <a:path w="198" h="181" extrusionOk="0">
                  <a:moveTo>
                    <a:pt x="175" y="0"/>
                  </a:moveTo>
                  <a:cubicBezTo>
                    <a:pt x="171" y="0"/>
                    <a:pt x="167" y="2"/>
                    <a:pt x="164" y="5"/>
                  </a:cubicBezTo>
                  <a:cubicBezTo>
                    <a:pt x="113" y="55"/>
                    <a:pt x="51" y="93"/>
                    <a:pt x="0" y="156"/>
                  </a:cubicBezTo>
                  <a:cubicBezTo>
                    <a:pt x="0" y="168"/>
                    <a:pt x="13" y="181"/>
                    <a:pt x="26" y="181"/>
                  </a:cubicBezTo>
                  <a:cubicBezTo>
                    <a:pt x="88" y="143"/>
                    <a:pt x="139" y="80"/>
                    <a:pt x="189" y="30"/>
                  </a:cubicBezTo>
                  <a:cubicBezTo>
                    <a:pt x="198" y="12"/>
                    <a:pt x="187" y="0"/>
                    <a:pt x="175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87" name="Google Shape;487;p31"/>
            <p:cNvSpPr/>
            <p:nvPr/>
          </p:nvSpPr>
          <p:spPr>
            <a:xfrm>
              <a:off x="4121675" y="3142975"/>
              <a:ext cx="4400" cy="3150"/>
            </a:xfrm>
            <a:custGeom>
              <a:avLst/>
              <a:gdLst/>
              <a:ahLst/>
              <a:cxnLst/>
              <a:rect l="l" t="t" r="r" b="b"/>
              <a:pathLst>
                <a:path w="176" h="126" extrusionOk="0">
                  <a:moveTo>
                    <a:pt x="151" y="0"/>
                  </a:moveTo>
                  <a:cubicBezTo>
                    <a:pt x="101" y="38"/>
                    <a:pt x="63" y="63"/>
                    <a:pt x="13" y="101"/>
                  </a:cubicBezTo>
                  <a:cubicBezTo>
                    <a:pt x="0" y="113"/>
                    <a:pt x="25" y="126"/>
                    <a:pt x="38" y="126"/>
                  </a:cubicBezTo>
                  <a:cubicBezTo>
                    <a:pt x="88" y="101"/>
                    <a:pt x="126" y="63"/>
                    <a:pt x="176" y="26"/>
                  </a:cubicBezTo>
                  <a:cubicBezTo>
                    <a:pt x="176" y="13"/>
                    <a:pt x="163" y="0"/>
                    <a:pt x="151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88" name="Google Shape;488;p31"/>
            <p:cNvSpPr/>
            <p:nvPr/>
          </p:nvSpPr>
          <p:spPr>
            <a:xfrm>
              <a:off x="4117275" y="3134050"/>
              <a:ext cx="5575" cy="4675"/>
            </a:xfrm>
            <a:custGeom>
              <a:avLst/>
              <a:gdLst/>
              <a:ahLst/>
              <a:cxnLst/>
              <a:rect l="l" t="t" r="r" b="b"/>
              <a:pathLst>
                <a:path w="223" h="187" extrusionOk="0">
                  <a:moveTo>
                    <a:pt x="202" y="1"/>
                  </a:moveTo>
                  <a:cubicBezTo>
                    <a:pt x="197" y="1"/>
                    <a:pt x="193" y="2"/>
                    <a:pt x="189" y="6"/>
                  </a:cubicBezTo>
                  <a:cubicBezTo>
                    <a:pt x="126" y="56"/>
                    <a:pt x="63" y="106"/>
                    <a:pt x="1" y="169"/>
                  </a:cubicBezTo>
                  <a:cubicBezTo>
                    <a:pt x="1" y="178"/>
                    <a:pt x="1" y="187"/>
                    <a:pt x="5" y="187"/>
                  </a:cubicBezTo>
                  <a:cubicBezTo>
                    <a:pt x="7" y="187"/>
                    <a:pt x="9" y="185"/>
                    <a:pt x="13" y="182"/>
                  </a:cubicBezTo>
                  <a:cubicBezTo>
                    <a:pt x="88" y="144"/>
                    <a:pt x="151" y="81"/>
                    <a:pt x="214" y="19"/>
                  </a:cubicBezTo>
                  <a:cubicBezTo>
                    <a:pt x="223" y="10"/>
                    <a:pt x="213" y="1"/>
                    <a:pt x="202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89" name="Google Shape;489;p31"/>
            <p:cNvSpPr/>
            <p:nvPr/>
          </p:nvSpPr>
          <p:spPr>
            <a:xfrm>
              <a:off x="4112875" y="3141625"/>
              <a:ext cx="5625" cy="5450"/>
            </a:xfrm>
            <a:custGeom>
              <a:avLst/>
              <a:gdLst/>
              <a:ahLst/>
              <a:cxnLst/>
              <a:rect l="l" t="t" r="r" b="b"/>
              <a:pathLst>
                <a:path w="225" h="218" extrusionOk="0">
                  <a:moveTo>
                    <a:pt x="209" y="1"/>
                  </a:moveTo>
                  <a:cubicBezTo>
                    <a:pt x="207" y="1"/>
                    <a:pt x="204" y="2"/>
                    <a:pt x="202" y="4"/>
                  </a:cubicBezTo>
                  <a:cubicBezTo>
                    <a:pt x="126" y="67"/>
                    <a:pt x="64" y="130"/>
                    <a:pt x="1" y="192"/>
                  </a:cubicBezTo>
                  <a:cubicBezTo>
                    <a:pt x="1" y="205"/>
                    <a:pt x="13" y="218"/>
                    <a:pt x="26" y="218"/>
                  </a:cubicBezTo>
                  <a:cubicBezTo>
                    <a:pt x="101" y="167"/>
                    <a:pt x="152" y="92"/>
                    <a:pt x="214" y="29"/>
                  </a:cubicBezTo>
                  <a:cubicBezTo>
                    <a:pt x="224" y="19"/>
                    <a:pt x="218" y="1"/>
                    <a:pt x="209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90" name="Google Shape;490;p31"/>
            <p:cNvSpPr/>
            <p:nvPr/>
          </p:nvSpPr>
          <p:spPr>
            <a:xfrm>
              <a:off x="4106300" y="3138000"/>
              <a:ext cx="3375" cy="7000"/>
            </a:xfrm>
            <a:custGeom>
              <a:avLst/>
              <a:gdLst/>
              <a:ahLst/>
              <a:cxnLst/>
              <a:rect l="l" t="t" r="r" b="b"/>
              <a:pathLst>
                <a:path w="135" h="280" extrusionOk="0">
                  <a:moveTo>
                    <a:pt x="105" y="0"/>
                  </a:moveTo>
                  <a:cubicBezTo>
                    <a:pt x="98" y="0"/>
                    <a:pt x="92" y="3"/>
                    <a:pt x="88" y="11"/>
                  </a:cubicBezTo>
                  <a:cubicBezTo>
                    <a:pt x="51" y="86"/>
                    <a:pt x="13" y="174"/>
                    <a:pt x="0" y="262"/>
                  </a:cubicBezTo>
                  <a:cubicBezTo>
                    <a:pt x="0" y="271"/>
                    <a:pt x="7" y="280"/>
                    <a:pt x="10" y="280"/>
                  </a:cubicBezTo>
                  <a:cubicBezTo>
                    <a:pt x="12" y="280"/>
                    <a:pt x="13" y="278"/>
                    <a:pt x="13" y="275"/>
                  </a:cubicBezTo>
                  <a:cubicBezTo>
                    <a:pt x="63" y="199"/>
                    <a:pt x="88" y="112"/>
                    <a:pt x="126" y="24"/>
                  </a:cubicBezTo>
                  <a:cubicBezTo>
                    <a:pt x="135" y="15"/>
                    <a:pt x="119" y="0"/>
                    <a:pt x="105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91" name="Google Shape;491;p31"/>
            <p:cNvSpPr/>
            <p:nvPr/>
          </p:nvSpPr>
          <p:spPr>
            <a:xfrm>
              <a:off x="4113600" y="3131250"/>
              <a:ext cx="4550" cy="4350"/>
            </a:xfrm>
            <a:custGeom>
              <a:avLst/>
              <a:gdLst/>
              <a:ahLst/>
              <a:cxnLst/>
              <a:rect l="l" t="t" r="r" b="b"/>
              <a:pathLst>
                <a:path w="182" h="174" extrusionOk="0">
                  <a:moveTo>
                    <a:pt x="159" y="0"/>
                  </a:moveTo>
                  <a:cubicBezTo>
                    <a:pt x="155" y="0"/>
                    <a:pt x="151" y="2"/>
                    <a:pt x="148" y="5"/>
                  </a:cubicBezTo>
                  <a:cubicBezTo>
                    <a:pt x="97" y="43"/>
                    <a:pt x="47" y="93"/>
                    <a:pt x="10" y="156"/>
                  </a:cubicBezTo>
                  <a:cubicBezTo>
                    <a:pt x="1" y="165"/>
                    <a:pt x="11" y="173"/>
                    <a:pt x="22" y="173"/>
                  </a:cubicBezTo>
                  <a:cubicBezTo>
                    <a:pt x="26" y="173"/>
                    <a:pt x="31" y="172"/>
                    <a:pt x="35" y="168"/>
                  </a:cubicBezTo>
                  <a:cubicBezTo>
                    <a:pt x="85" y="131"/>
                    <a:pt x="123" y="80"/>
                    <a:pt x="173" y="30"/>
                  </a:cubicBezTo>
                  <a:cubicBezTo>
                    <a:pt x="182" y="12"/>
                    <a:pt x="171" y="0"/>
                    <a:pt x="159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92" name="Google Shape;492;p31"/>
            <p:cNvSpPr/>
            <p:nvPr/>
          </p:nvSpPr>
          <p:spPr>
            <a:xfrm>
              <a:off x="4108800" y="3122275"/>
              <a:ext cx="4750" cy="6425"/>
            </a:xfrm>
            <a:custGeom>
              <a:avLst/>
              <a:gdLst/>
              <a:ahLst/>
              <a:cxnLst/>
              <a:rect l="l" t="t" r="r" b="b"/>
              <a:pathLst>
                <a:path w="190" h="257" extrusionOk="0">
                  <a:moveTo>
                    <a:pt x="164" y="0"/>
                  </a:moveTo>
                  <a:cubicBezTo>
                    <a:pt x="89" y="63"/>
                    <a:pt x="26" y="138"/>
                    <a:pt x="1" y="239"/>
                  </a:cubicBezTo>
                  <a:cubicBezTo>
                    <a:pt x="1" y="248"/>
                    <a:pt x="13" y="256"/>
                    <a:pt x="21" y="256"/>
                  </a:cubicBezTo>
                  <a:cubicBezTo>
                    <a:pt x="24" y="256"/>
                    <a:pt x="26" y="255"/>
                    <a:pt x="26" y="251"/>
                  </a:cubicBezTo>
                  <a:cubicBezTo>
                    <a:pt x="76" y="163"/>
                    <a:pt x="114" y="88"/>
                    <a:pt x="189" y="25"/>
                  </a:cubicBezTo>
                  <a:cubicBezTo>
                    <a:pt x="189" y="13"/>
                    <a:pt x="176" y="0"/>
                    <a:pt x="164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93" name="Google Shape;493;p31"/>
            <p:cNvSpPr/>
            <p:nvPr/>
          </p:nvSpPr>
          <p:spPr>
            <a:xfrm>
              <a:off x="4103150" y="3134375"/>
              <a:ext cx="3700" cy="7800"/>
            </a:xfrm>
            <a:custGeom>
              <a:avLst/>
              <a:gdLst/>
              <a:ahLst/>
              <a:cxnLst/>
              <a:rect l="l" t="t" r="r" b="b"/>
              <a:pathLst>
                <a:path w="148" h="312" extrusionOk="0">
                  <a:moveTo>
                    <a:pt x="117" y="0"/>
                  </a:moveTo>
                  <a:cubicBezTo>
                    <a:pt x="111" y="0"/>
                    <a:pt x="105" y="2"/>
                    <a:pt x="101" y="6"/>
                  </a:cubicBezTo>
                  <a:cubicBezTo>
                    <a:pt x="64" y="106"/>
                    <a:pt x="26" y="194"/>
                    <a:pt x="1" y="294"/>
                  </a:cubicBezTo>
                  <a:cubicBezTo>
                    <a:pt x="1" y="303"/>
                    <a:pt x="13" y="312"/>
                    <a:pt x="21" y="312"/>
                  </a:cubicBezTo>
                  <a:cubicBezTo>
                    <a:pt x="24" y="312"/>
                    <a:pt x="26" y="310"/>
                    <a:pt x="26" y="307"/>
                  </a:cubicBezTo>
                  <a:cubicBezTo>
                    <a:pt x="76" y="219"/>
                    <a:pt x="101" y="119"/>
                    <a:pt x="139" y="18"/>
                  </a:cubicBezTo>
                  <a:cubicBezTo>
                    <a:pt x="148" y="9"/>
                    <a:pt x="132" y="0"/>
                    <a:pt x="117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94" name="Google Shape;494;p31"/>
            <p:cNvSpPr/>
            <p:nvPr/>
          </p:nvSpPr>
          <p:spPr>
            <a:xfrm>
              <a:off x="4111625" y="3168700"/>
              <a:ext cx="5000" cy="2900"/>
            </a:xfrm>
            <a:custGeom>
              <a:avLst/>
              <a:gdLst/>
              <a:ahLst/>
              <a:cxnLst/>
              <a:rect l="l" t="t" r="r" b="b"/>
              <a:pathLst>
                <a:path w="200" h="116" extrusionOk="0">
                  <a:moveTo>
                    <a:pt x="26" y="0"/>
                  </a:moveTo>
                  <a:cubicBezTo>
                    <a:pt x="13" y="0"/>
                    <a:pt x="1" y="13"/>
                    <a:pt x="13" y="26"/>
                  </a:cubicBezTo>
                  <a:cubicBezTo>
                    <a:pt x="63" y="63"/>
                    <a:pt x="114" y="88"/>
                    <a:pt x="176" y="113"/>
                  </a:cubicBezTo>
                  <a:cubicBezTo>
                    <a:pt x="178" y="115"/>
                    <a:pt x="180" y="116"/>
                    <a:pt x="182" y="116"/>
                  </a:cubicBezTo>
                  <a:cubicBezTo>
                    <a:pt x="192" y="116"/>
                    <a:pt x="200" y="88"/>
                    <a:pt x="189" y="88"/>
                  </a:cubicBezTo>
                  <a:cubicBezTo>
                    <a:pt x="139" y="63"/>
                    <a:pt x="76" y="26"/>
                    <a:pt x="26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95" name="Google Shape;495;p31"/>
            <p:cNvSpPr/>
            <p:nvPr/>
          </p:nvSpPr>
          <p:spPr>
            <a:xfrm>
              <a:off x="4109525" y="3171700"/>
              <a:ext cx="6150" cy="5275"/>
            </a:xfrm>
            <a:custGeom>
              <a:avLst/>
              <a:gdLst/>
              <a:ahLst/>
              <a:cxnLst/>
              <a:rect l="l" t="t" r="r" b="b"/>
              <a:pathLst>
                <a:path w="246" h="211" extrusionOk="0">
                  <a:moveTo>
                    <a:pt x="22" y="1"/>
                  </a:moveTo>
                  <a:cubicBezTo>
                    <a:pt x="11" y="1"/>
                    <a:pt x="1" y="10"/>
                    <a:pt x="9" y="18"/>
                  </a:cubicBezTo>
                  <a:cubicBezTo>
                    <a:pt x="60" y="106"/>
                    <a:pt x="135" y="157"/>
                    <a:pt x="223" y="207"/>
                  </a:cubicBezTo>
                  <a:cubicBezTo>
                    <a:pt x="225" y="209"/>
                    <a:pt x="228" y="210"/>
                    <a:pt x="230" y="210"/>
                  </a:cubicBezTo>
                  <a:cubicBezTo>
                    <a:pt x="239" y="210"/>
                    <a:pt x="245" y="192"/>
                    <a:pt x="235" y="182"/>
                  </a:cubicBezTo>
                  <a:cubicBezTo>
                    <a:pt x="147" y="131"/>
                    <a:pt x="97" y="69"/>
                    <a:pt x="35" y="6"/>
                  </a:cubicBezTo>
                  <a:cubicBezTo>
                    <a:pt x="31" y="2"/>
                    <a:pt x="26" y="1"/>
                    <a:pt x="22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96" name="Google Shape;496;p31"/>
            <p:cNvSpPr/>
            <p:nvPr/>
          </p:nvSpPr>
          <p:spPr>
            <a:xfrm>
              <a:off x="4111000" y="3158350"/>
              <a:ext cx="7550" cy="2525"/>
            </a:xfrm>
            <a:custGeom>
              <a:avLst/>
              <a:gdLst/>
              <a:ahLst/>
              <a:cxnLst/>
              <a:rect l="l" t="t" r="r" b="b"/>
              <a:pathLst>
                <a:path w="302" h="101" extrusionOk="0">
                  <a:moveTo>
                    <a:pt x="277" y="0"/>
                  </a:moveTo>
                  <a:cubicBezTo>
                    <a:pt x="189" y="25"/>
                    <a:pt x="101" y="51"/>
                    <a:pt x="13" y="76"/>
                  </a:cubicBezTo>
                  <a:cubicBezTo>
                    <a:pt x="1" y="76"/>
                    <a:pt x="1" y="101"/>
                    <a:pt x="13" y="101"/>
                  </a:cubicBezTo>
                  <a:cubicBezTo>
                    <a:pt x="114" y="101"/>
                    <a:pt x="201" y="76"/>
                    <a:pt x="289" y="25"/>
                  </a:cubicBezTo>
                  <a:cubicBezTo>
                    <a:pt x="302" y="25"/>
                    <a:pt x="289" y="0"/>
                    <a:pt x="277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97" name="Google Shape;497;p31"/>
            <p:cNvSpPr/>
            <p:nvPr/>
          </p:nvSpPr>
          <p:spPr>
            <a:xfrm>
              <a:off x="4110700" y="3151675"/>
              <a:ext cx="7100" cy="4825"/>
            </a:xfrm>
            <a:custGeom>
              <a:avLst/>
              <a:gdLst/>
              <a:ahLst/>
              <a:cxnLst/>
              <a:rect l="l" t="t" r="r" b="b"/>
              <a:pathLst>
                <a:path w="284" h="193" extrusionOk="0">
                  <a:moveTo>
                    <a:pt x="259" y="0"/>
                  </a:moveTo>
                  <a:cubicBezTo>
                    <a:pt x="256" y="0"/>
                    <a:pt x="253" y="1"/>
                    <a:pt x="251" y="4"/>
                  </a:cubicBezTo>
                  <a:cubicBezTo>
                    <a:pt x="163" y="54"/>
                    <a:pt x="75" y="104"/>
                    <a:pt x="0" y="167"/>
                  </a:cubicBezTo>
                  <a:cubicBezTo>
                    <a:pt x="0" y="179"/>
                    <a:pt x="13" y="192"/>
                    <a:pt x="13" y="192"/>
                  </a:cubicBezTo>
                  <a:cubicBezTo>
                    <a:pt x="113" y="142"/>
                    <a:pt x="188" y="79"/>
                    <a:pt x="264" y="29"/>
                  </a:cubicBezTo>
                  <a:cubicBezTo>
                    <a:pt x="284" y="19"/>
                    <a:pt x="271" y="0"/>
                    <a:pt x="259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98" name="Google Shape;498;p31"/>
            <p:cNvSpPr/>
            <p:nvPr/>
          </p:nvSpPr>
          <p:spPr>
            <a:xfrm>
              <a:off x="4105675" y="3143200"/>
              <a:ext cx="5925" cy="9550"/>
            </a:xfrm>
            <a:custGeom>
              <a:avLst/>
              <a:gdLst/>
              <a:ahLst/>
              <a:cxnLst/>
              <a:rect l="l" t="t" r="r" b="b"/>
              <a:pathLst>
                <a:path w="237" h="382" extrusionOk="0">
                  <a:moveTo>
                    <a:pt x="209" y="1"/>
                  </a:moveTo>
                  <a:cubicBezTo>
                    <a:pt x="206" y="1"/>
                    <a:pt x="203" y="2"/>
                    <a:pt x="201" y="4"/>
                  </a:cubicBezTo>
                  <a:cubicBezTo>
                    <a:pt x="126" y="117"/>
                    <a:pt x="38" y="230"/>
                    <a:pt x="0" y="355"/>
                  </a:cubicBezTo>
                  <a:cubicBezTo>
                    <a:pt x="0" y="371"/>
                    <a:pt x="10" y="382"/>
                    <a:pt x="20" y="382"/>
                  </a:cubicBezTo>
                  <a:cubicBezTo>
                    <a:pt x="27" y="382"/>
                    <a:pt x="33" y="377"/>
                    <a:pt x="38" y="368"/>
                  </a:cubicBezTo>
                  <a:cubicBezTo>
                    <a:pt x="101" y="255"/>
                    <a:pt x="151" y="142"/>
                    <a:pt x="226" y="29"/>
                  </a:cubicBezTo>
                  <a:cubicBezTo>
                    <a:pt x="236" y="19"/>
                    <a:pt x="222" y="1"/>
                    <a:pt x="209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499" name="Google Shape;499;p31"/>
            <p:cNvSpPr/>
            <p:nvPr/>
          </p:nvSpPr>
          <p:spPr>
            <a:xfrm>
              <a:off x="3983325" y="3141625"/>
              <a:ext cx="27300" cy="21775"/>
            </a:xfrm>
            <a:custGeom>
              <a:avLst/>
              <a:gdLst/>
              <a:ahLst/>
              <a:cxnLst/>
              <a:rect l="l" t="t" r="r" b="b"/>
              <a:pathLst>
                <a:path w="1092" h="871" extrusionOk="0">
                  <a:moveTo>
                    <a:pt x="931" y="1"/>
                  </a:moveTo>
                  <a:cubicBezTo>
                    <a:pt x="922" y="1"/>
                    <a:pt x="913" y="2"/>
                    <a:pt x="904" y="4"/>
                  </a:cubicBezTo>
                  <a:cubicBezTo>
                    <a:pt x="854" y="4"/>
                    <a:pt x="803" y="29"/>
                    <a:pt x="753" y="42"/>
                  </a:cubicBezTo>
                  <a:cubicBezTo>
                    <a:pt x="477" y="167"/>
                    <a:pt x="226" y="343"/>
                    <a:pt x="0" y="531"/>
                  </a:cubicBezTo>
                  <a:lnTo>
                    <a:pt x="452" y="870"/>
                  </a:lnTo>
                  <a:cubicBezTo>
                    <a:pt x="728" y="732"/>
                    <a:pt x="967" y="519"/>
                    <a:pt x="1054" y="230"/>
                  </a:cubicBezTo>
                  <a:cubicBezTo>
                    <a:pt x="1079" y="180"/>
                    <a:pt x="1092" y="105"/>
                    <a:pt x="1054" y="54"/>
                  </a:cubicBezTo>
                  <a:cubicBezTo>
                    <a:pt x="1023" y="23"/>
                    <a:pt x="975" y="1"/>
                    <a:pt x="931" y="1"/>
                  </a:cubicBezTo>
                  <a:close/>
                </a:path>
              </a:pathLst>
            </a:custGeom>
            <a:solidFill>
              <a:srgbClr val="D331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00" name="Google Shape;500;p31"/>
            <p:cNvSpPr/>
            <p:nvPr/>
          </p:nvSpPr>
          <p:spPr>
            <a:xfrm>
              <a:off x="3984250" y="3147750"/>
              <a:ext cx="20425" cy="13450"/>
            </a:xfrm>
            <a:custGeom>
              <a:avLst/>
              <a:gdLst/>
              <a:ahLst/>
              <a:cxnLst/>
              <a:rect l="l" t="t" r="r" b="b"/>
              <a:pathLst>
                <a:path w="817" h="538" extrusionOk="0">
                  <a:moveTo>
                    <a:pt x="686" y="1"/>
                  </a:moveTo>
                  <a:cubicBezTo>
                    <a:pt x="669" y="1"/>
                    <a:pt x="653" y="4"/>
                    <a:pt x="641" y="10"/>
                  </a:cubicBezTo>
                  <a:cubicBezTo>
                    <a:pt x="315" y="136"/>
                    <a:pt x="189" y="336"/>
                    <a:pt x="1" y="537"/>
                  </a:cubicBezTo>
                  <a:cubicBezTo>
                    <a:pt x="1" y="537"/>
                    <a:pt x="540" y="374"/>
                    <a:pt x="741" y="198"/>
                  </a:cubicBezTo>
                  <a:cubicBezTo>
                    <a:pt x="779" y="161"/>
                    <a:pt x="817" y="123"/>
                    <a:pt x="804" y="73"/>
                  </a:cubicBezTo>
                  <a:cubicBezTo>
                    <a:pt x="804" y="35"/>
                    <a:pt x="766" y="23"/>
                    <a:pt x="741" y="10"/>
                  </a:cubicBezTo>
                  <a:cubicBezTo>
                    <a:pt x="722" y="4"/>
                    <a:pt x="704" y="1"/>
                    <a:pt x="686" y="1"/>
                  </a:cubicBezTo>
                  <a:close/>
                </a:path>
              </a:pathLst>
            </a:custGeom>
            <a:solidFill>
              <a:srgbClr val="C02A1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01" name="Google Shape;501;p31"/>
            <p:cNvSpPr/>
            <p:nvPr/>
          </p:nvSpPr>
          <p:spPr>
            <a:xfrm>
              <a:off x="3974850" y="3126650"/>
              <a:ext cx="28250" cy="27650"/>
            </a:xfrm>
            <a:custGeom>
              <a:avLst/>
              <a:gdLst/>
              <a:ahLst/>
              <a:cxnLst/>
              <a:rect l="l" t="t" r="r" b="b"/>
              <a:pathLst>
                <a:path w="1130" h="1106" extrusionOk="0">
                  <a:moveTo>
                    <a:pt x="916" y="1"/>
                  </a:moveTo>
                  <a:cubicBezTo>
                    <a:pt x="866" y="13"/>
                    <a:pt x="816" y="39"/>
                    <a:pt x="766" y="64"/>
                  </a:cubicBezTo>
                  <a:cubicBezTo>
                    <a:pt x="452" y="239"/>
                    <a:pt x="251" y="553"/>
                    <a:pt x="0" y="804"/>
                  </a:cubicBezTo>
                  <a:lnTo>
                    <a:pt x="389" y="1105"/>
                  </a:lnTo>
                  <a:cubicBezTo>
                    <a:pt x="703" y="892"/>
                    <a:pt x="992" y="628"/>
                    <a:pt x="1105" y="290"/>
                  </a:cubicBezTo>
                  <a:cubicBezTo>
                    <a:pt x="1130" y="202"/>
                    <a:pt x="1130" y="101"/>
                    <a:pt x="1067" y="51"/>
                  </a:cubicBezTo>
                  <a:cubicBezTo>
                    <a:pt x="1029" y="13"/>
                    <a:pt x="967" y="1"/>
                    <a:pt x="916" y="1"/>
                  </a:cubicBezTo>
                  <a:close/>
                </a:path>
              </a:pathLst>
            </a:custGeom>
            <a:solidFill>
              <a:srgbClr val="D331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02" name="Google Shape;502;p31"/>
            <p:cNvSpPr/>
            <p:nvPr/>
          </p:nvSpPr>
          <p:spPr>
            <a:xfrm>
              <a:off x="3981425" y="3132300"/>
              <a:ext cx="16975" cy="17600"/>
            </a:xfrm>
            <a:custGeom>
              <a:avLst/>
              <a:gdLst/>
              <a:ahLst/>
              <a:cxnLst/>
              <a:rect l="l" t="t" r="r" b="b"/>
              <a:pathLst>
                <a:path w="679" h="704" extrusionOk="0">
                  <a:moveTo>
                    <a:pt x="566" y="1"/>
                  </a:moveTo>
                  <a:cubicBezTo>
                    <a:pt x="528" y="1"/>
                    <a:pt x="490" y="1"/>
                    <a:pt x="465" y="26"/>
                  </a:cubicBezTo>
                  <a:cubicBezTo>
                    <a:pt x="189" y="227"/>
                    <a:pt x="126" y="465"/>
                    <a:pt x="1" y="704"/>
                  </a:cubicBezTo>
                  <a:cubicBezTo>
                    <a:pt x="1" y="704"/>
                    <a:pt x="478" y="402"/>
                    <a:pt x="628" y="176"/>
                  </a:cubicBezTo>
                  <a:cubicBezTo>
                    <a:pt x="653" y="126"/>
                    <a:pt x="679" y="76"/>
                    <a:pt x="653" y="38"/>
                  </a:cubicBezTo>
                  <a:cubicBezTo>
                    <a:pt x="628" y="13"/>
                    <a:pt x="591" y="1"/>
                    <a:pt x="566" y="1"/>
                  </a:cubicBezTo>
                  <a:close/>
                </a:path>
              </a:pathLst>
            </a:custGeom>
            <a:solidFill>
              <a:srgbClr val="C02A1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03" name="Google Shape;503;p31"/>
            <p:cNvSpPr/>
            <p:nvPr/>
          </p:nvSpPr>
          <p:spPr>
            <a:xfrm>
              <a:off x="3962300" y="3115050"/>
              <a:ext cx="30775" cy="27950"/>
            </a:xfrm>
            <a:custGeom>
              <a:avLst/>
              <a:gdLst/>
              <a:ahLst/>
              <a:cxnLst/>
              <a:rect l="l" t="t" r="r" b="b"/>
              <a:pathLst>
                <a:path w="1231" h="1118" extrusionOk="0">
                  <a:moveTo>
                    <a:pt x="1092" y="1"/>
                  </a:moveTo>
                  <a:cubicBezTo>
                    <a:pt x="1042" y="1"/>
                    <a:pt x="992" y="13"/>
                    <a:pt x="954" y="26"/>
                  </a:cubicBezTo>
                  <a:cubicBezTo>
                    <a:pt x="854" y="63"/>
                    <a:pt x="766" y="126"/>
                    <a:pt x="678" y="189"/>
                  </a:cubicBezTo>
                  <a:cubicBezTo>
                    <a:pt x="427" y="390"/>
                    <a:pt x="214" y="615"/>
                    <a:pt x="0" y="866"/>
                  </a:cubicBezTo>
                  <a:lnTo>
                    <a:pt x="553" y="1117"/>
                  </a:lnTo>
                  <a:cubicBezTo>
                    <a:pt x="829" y="841"/>
                    <a:pt x="1092" y="553"/>
                    <a:pt x="1205" y="201"/>
                  </a:cubicBezTo>
                  <a:cubicBezTo>
                    <a:pt x="1230" y="151"/>
                    <a:pt x="1230" y="114"/>
                    <a:pt x="1218" y="63"/>
                  </a:cubicBezTo>
                  <a:cubicBezTo>
                    <a:pt x="1193" y="26"/>
                    <a:pt x="1142" y="1"/>
                    <a:pt x="1092" y="1"/>
                  </a:cubicBezTo>
                  <a:close/>
                </a:path>
              </a:pathLst>
            </a:custGeom>
            <a:solidFill>
              <a:srgbClr val="D331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04" name="Google Shape;504;p31"/>
            <p:cNvSpPr/>
            <p:nvPr/>
          </p:nvSpPr>
          <p:spPr>
            <a:xfrm>
              <a:off x="3969525" y="3121025"/>
              <a:ext cx="17275" cy="17900"/>
            </a:xfrm>
            <a:custGeom>
              <a:avLst/>
              <a:gdLst/>
              <a:ahLst/>
              <a:cxnLst/>
              <a:rect l="l" t="t" r="r" b="b"/>
              <a:pathLst>
                <a:path w="691" h="716" extrusionOk="0">
                  <a:moveTo>
                    <a:pt x="577" y="0"/>
                  </a:moveTo>
                  <a:cubicBezTo>
                    <a:pt x="540" y="0"/>
                    <a:pt x="502" y="0"/>
                    <a:pt x="477" y="25"/>
                  </a:cubicBezTo>
                  <a:cubicBezTo>
                    <a:pt x="188" y="238"/>
                    <a:pt x="126" y="477"/>
                    <a:pt x="0" y="715"/>
                  </a:cubicBezTo>
                  <a:cubicBezTo>
                    <a:pt x="0" y="715"/>
                    <a:pt x="502" y="402"/>
                    <a:pt x="640" y="176"/>
                  </a:cubicBezTo>
                  <a:cubicBezTo>
                    <a:pt x="678" y="138"/>
                    <a:pt x="690" y="75"/>
                    <a:pt x="665" y="38"/>
                  </a:cubicBezTo>
                  <a:cubicBezTo>
                    <a:pt x="640" y="13"/>
                    <a:pt x="602" y="0"/>
                    <a:pt x="577" y="0"/>
                  </a:cubicBezTo>
                  <a:close/>
                </a:path>
              </a:pathLst>
            </a:custGeom>
            <a:solidFill>
              <a:srgbClr val="C02A1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05" name="Google Shape;505;p31"/>
            <p:cNvSpPr/>
            <p:nvPr/>
          </p:nvSpPr>
          <p:spPr>
            <a:xfrm>
              <a:off x="3949750" y="3106450"/>
              <a:ext cx="28900" cy="28400"/>
            </a:xfrm>
            <a:custGeom>
              <a:avLst/>
              <a:gdLst/>
              <a:ahLst/>
              <a:cxnLst/>
              <a:rect l="l" t="t" r="r" b="b"/>
              <a:pathLst>
                <a:path w="1156" h="1136" extrusionOk="0">
                  <a:moveTo>
                    <a:pt x="976" y="0"/>
                  </a:moveTo>
                  <a:cubicBezTo>
                    <a:pt x="902" y="0"/>
                    <a:pt x="831" y="51"/>
                    <a:pt x="779" y="94"/>
                  </a:cubicBezTo>
                  <a:cubicBezTo>
                    <a:pt x="477" y="319"/>
                    <a:pt x="214" y="596"/>
                    <a:pt x="1" y="909"/>
                  </a:cubicBezTo>
                  <a:lnTo>
                    <a:pt x="540" y="1135"/>
                  </a:lnTo>
                  <a:cubicBezTo>
                    <a:pt x="841" y="947"/>
                    <a:pt x="1055" y="658"/>
                    <a:pt x="1130" y="332"/>
                  </a:cubicBezTo>
                  <a:cubicBezTo>
                    <a:pt x="1142" y="269"/>
                    <a:pt x="1155" y="207"/>
                    <a:pt x="1142" y="144"/>
                  </a:cubicBezTo>
                  <a:cubicBezTo>
                    <a:pt x="1130" y="81"/>
                    <a:pt x="1080" y="31"/>
                    <a:pt x="1017" y="6"/>
                  </a:cubicBezTo>
                  <a:cubicBezTo>
                    <a:pt x="1003" y="2"/>
                    <a:pt x="989" y="0"/>
                    <a:pt x="976" y="0"/>
                  </a:cubicBezTo>
                  <a:close/>
                </a:path>
              </a:pathLst>
            </a:custGeom>
            <a:solidFill>
              <a:srgbClr val="D331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06" name="Google Shape;506;p31"/>
            <p:cNvSpPr/>
            <p:nvPr/>
          </p:nvSpPr>
          <p:spPr>
            <a:xfrm>
              <a:off x="3958850" y="3114000"/>
              <a:ext cx="15700" cy="18650"/>
            </a:xfrm>
            <a:custGeom>
              <a:avLst/>
              <a:gdLst/>
              <a:ahLst/>
              <a:cxnLst/>
              <a:rect l="l" t="t" r="r" b="b"/>
              <a:pathLst>
                <a:path w="628" h="746" extrusionOk="0">
                  <a:moveTo>
                    <a:pt x="537" y="0"/>
                  </a:moveTo>
                  <a:cubicBezTo>
                    <a:pt x="529" y="0"/>
                    <a:pt x="522" y="2"/>
                    <a:pt x="515" y="5"/>
                  </a:cubicBezTo>
                  <a:cubicBezTo>
                    <a:pt x="477" y="5"/>
                    <a:pt x="440" y="17"/>
                    <a:pt x="415" y="30"/>
                  </a:cubicBezTo>
                  <a:cubicBezTo>
                    <a:pt x="164" y="256"/>
                    <a:pt x="113" y="494"/>
                    <a:pt x="0" y="745"/>
                  </a:cubicBezTo>
                  <a:cubicBezTo>
                    <a:pt x="0" y="745"/>
                    <a:pt x="452" y="407"/>
                    <a:pt x="578" y="181"/>
                  </a:cubicBezTo>
                  <a:cubicBezTo>
                    <a:pt x="603" y="130"/>
                    <a:pt x="628" y="68"/>
                    <a:pt x="590" y="30"/>
                  </a:cubicBezTo>
                  <a:cubicBezTo>
                    <a:pt x="581" y="12"/>
                    <a:pt x="558" y="0"/>
                    <a:pt x="537" y="0"/>
                  </a:cubicBezTo>
                  <a:close/>
                </a:path>
              </a:pathLst>
            </a:custGeom>
            <a:solidFill>
              <a:srgbClr val="C02A1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07" name="Google Shape;507;p31"/>
            <p:cNvSpPr/>
            <p:nvPr/>
          </p:nvSpPr>
          <p:spPr>
            <a:xfrm>
              <a:off x="3939400" y="3100500"/>
              <a:ext cx="21050" cy="28700"/>
            </a:xfrm>
            <a:custGeom>
              <a:avLst/>
              <a:gdLst/>
              <a:ahLst/>
              <a:cxnLst/>
              <a:rect l="l" t="t" r="r" b="b"/>
              <a:pathLst>
                <a:path w="842" h="1148" extrusionOk="0">
                  <a:moveTo>
                    <a:pt x="721" y="0"/>
                  </a:moveTo>
                  <a:cubicBezTo>
                    <a:pt x="690" y="0"/>
                    <a:pt x="655" y="12"/>
                    <a:pt x="628" y="30"/>
                  </a:cubicBezTo>
                  <a:cubicBezTo>
                    <a:pt x="553" y="68"/>
                    <a:pt x="502" y="131"/>
                    <a:pt x="452" y="181"/>
                  </a:cubicBezTo>
                  <a:cubicBezTo>
                    <a:pt x="289" y="382"/>
                    <a:pt x="63" y="708"/>
                    <a:pt x="0" y="1147"/>
                  </a:cubicBezTo>
                  <a:lnTo>
                    <a:pt x="540" y="1122"/>
                  </a:lnTo>
                  <a:cubicBezTo>
                    <a:pt x="716" y="834"/>
                    <a:pt x="816" y="520"/>
                    <a:pt x="829" y="181"/>
                  </a:cubicBezTo>
                  <a:cubicBezTo>
                    <a:pt x="841" y="118"/>
                    <a:pt x="829" y="30"/>
                    <a:pt x="753" y="5"/>
                  </a:cubicBezTo>
                  <a:cubicBezTo>
                    <a:pt x="743" y="2"/>
                    <a:pt x="732" y="0"/>
                    <a:pt x="721" y="0"/>
                  </a:cubicBezTo>
                  <a:close/>
                </a:path>
              </a:pathLst>
            </a:custGeom>
            <a:solidFill>
              <a:srgbClr val="D331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08" name="Google Shape;508;p31"/>
            <p:cNvSpPr/>
            <p:nvPr/>
          </p:nvSpPr>
          <p:spPr>
            <a:xfrm>
              <a:off x="3945350" y="3107075"/>
              <a:ext cx="12275" cy="21175"/>
            </a:xfrm>
            <a:custGeom>
              <a:avLst/>
              <a:gdLst/>
              <a:ahLst/>
              <a:cxnLst/>
              <a:rect l="l" t="t" r="r" b="b"/>
              <a:pathLst>
                <a:path w="491" h="847" extrusionOk="0">
                  <a:moveTo>
                    <a:pt x="389" y="1"/>
                  </a:moveTo>
                  <a:cubicBezTo>
                    <a:pt x="381" y="1"/>
                    <a:pt x="372" y="2"/>
                    <a:pt x="365" y="6"/>
                  </a:cubicBezTo>
                  <a:cubicBezTo>
                    <a:pt x="327" y="18"/>
                    <a:pt x="289" y="31"/>
                    <a:pt x="277" y="56"/>
                  </a:cubicBezTo>
                  <a:cubicBezTo>
                    <a:pt x="64" y="332"/>
                    <a:pt x="64" y="571"/>
                    <a:pt x="1" y="847"/>
                  </a:cubicBezTo>
                  <a:cubicBezTo>
                    <a:pt x="1" y="847"/>
                    <a:pt x="390" y="420"/>
                    <a:pt x="465" y="169"/>
                  </a:cubicBezTo>
                  <a:cubicBezTo>
                    <a:pt x="478" y="119"/>
                    <a:pt x="490" y="56"/>
                    <a:pt x="453" y="18"/>
                  </a:cubicBezTo>
                  <a:cubicBezTo>
                    <a:pt x="435" y="10"/>
                    <a:pt x="411" y="1"/>
                    <a:pt x="389" y="1"/>
                  </a:cubicBezTo>
                  <a:close/>
                </a:path>
              </a:pathLst>
            </a:custGeom>
            <a:solidFill>
              <a:srgbClr val="C02A1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09" name="Google Shape;509;p31"/>
            <p:cNvSpPr/>
            <p:nvPr/>
          </p:nvSpPr>
          <p:spPr>
            <a:xfrm>
              <a:off x="3987075" y="3155825"/>
              <a:ext cx="9750" cy="3475"/>
            </a:xfrm>
            <a:custGeom>
              <a:avLst/>
              <a:gdLst/>
              <a:ahLst/>
              <a:cxnLst/>
              <a:rect l="l" t="t" r="r" b="b"/>
              <a:pathLst>
                <a:path w="390" h="139" extrusionOk="0">
                  <a:moveTo>
                    <a:pt x="390" y="1"/>
                  </a:moveTo>
                  <a:cubicBezTo>
                    <a:pt x="264" y="51"/>
                    <a:pt x="139" y="89"/>
                    <a:pt x="13" y="126"/>
                  </a:cubicBezTo>
                  <a:cubicBezTo>
                    <a:pt x="1" y="126"/>
                    <a:pt x="1" y="139"/>
                    <a:pt x="13" y="139"/>
                  </a:cubicBezTo>
                  <a:cubicBezTo>
                    <a:pt x="139" y="126"/>
                    <a:pt x="277" y="64"/>
                    <a:pt x="390" y="13"/>
                  </a:cubicBezTo>
                  <a:cubicBezTo>
                    <a:pt x="390" y="13"/>
                    <a:pt x="390" y="1"/>
                    <a:pt x="390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10" name="Google Shape;510;p31"/>
            <p:cNvSpPr/>
            <p:nvPr/>
          </p:nvSpPr>
          <p:spPr>
            <a:xfrm>
              <a:off x="3986775" y="3151450"/>
              <a:ext cx="5675" cy="2525"/>
            </a:xfrm>
            <a:custGeom>
              <a:avLst/>
              <a:gdLst/>
              <a:ahLst/>
              <a:cxnLst/>
              <a:rect l="l" t="t" r="r" b="b"/>
              <a:pathLst>
                <a:path w="227" h="101" extrusionOk="0">
                  <a:moveTo>
                    <a:pt x="214" y="0"/>
                  </a:moveTo>
                  <a:cubicBezTo>
                    <a:pt x="151" y="38"/>
                    <a:pt x="76" y="63"/>
                    <a:pt x="0" y="88"/>
                  </a:cubicBezTo>
                  <a:cubicBezTo>
                    <a:pt x="0" y="88"/>
                    <a:pt x="0" y="101"/>
                    <a:pt x="0" y="101"/>
                  </a:cubicBezTo>
                  <a:cubicBezTo>
                    <a:pt x="76" y="88"/>
                    <a:pt x="151" y="50"/>
                    <a:pt x="214" y="13"/>
                  </a:cubicBezTo>
                  <a:cubicBezTo>
                    <a:pt x="226" y="0"/>
                    <a:pt x="214" y="0"/>
                    <a:pt x="214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11" name="Google Shape;511;p31"/>
            <p:cNvSpPr/>
            <p:nvPr/>
          </p:nvSpPr>
          <p:spPr>
            <a:xfrm>
              <a:off x="3980800" y="3140950"/>
              <a:ext cx="9350" cy="7700"/>
            </a:xfrm>
            <a:custGeom>
              <a:avLst/>
              <a:gdLst/>
              <a:ahLst/>
              <a:cxnLst/>
              <a:rect l="l" t="t" r="r" b="b"/>
              <a:pathLst>
                <a:path w="374" h="308" extrusionOk="0">
                  <a:moveTo>
                    <a:pt x="367" y="1"/>
                  </a:moveTo>
                  <a:lnTo>
                    <a:pt x="367" y="1"/>
                  </a:lnTo>
                  <a:cubicBezTo>
                    <a:pt x="366" y="1"/>
                    <a:pt x="365" y="2"/>
                    <a:pt x="365" y="6"/>
                  </a:cubicBezTo>
                  <a:cubicBezTo>
                    <a:pt x="239" y="94"/>
                    <a:pt x="114" y="194"/>
                    <a:pt x="13" y="295"/>
                  </a:cubicBezTo>
                  <a:cubicBezTo>
                    <a:pt x="1" y="295"/>
                    <a:pt x="13" y="307"/>
                    <a:pt x="13" y="307"/>
                  </a:cubicBezTo>
                  <a:cubicBezTo>
                    <a:pt x="139" y="219"/>
                    <a:pt x="252" y="119"/>
                    <a:pt x="365" y="19"/>
                  </a:cubicBezTo>
                  <a:cubicBezTo>
                    <a:pt x="374" y="10"/>
                    <a:pt x="370" y="1"/>
                    <a:pt x="367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12" name="Google Shape;512;p31"/>
            <p:cNvSpPr/>
            <p:nvPr/>
          </p:nvSpPr>
          <p:spPr>
            <a:xfrm>
              <a:off x="3976100" y="3138450"/>
              <a:ext cx="6200" cy="5500"/>
            </a:xfrm>
            <a:custGeom>
              <a:avLst/>
              <a:gdLst/>
              <a:ahLst/>
              <a:cxnLst/>
              <a:rect l="l" t="t" r="r" b="b"/>
              <a:pathLst>
                <a:path w="248" h="220" extrusionOk="0">
                  <a:moveTo>
                    <a:pt x="241" y="1"/>
                  </a:moveTo>
                  <a:lnTo>
                    <a:pt x="241" y="1"/>
                  </a:lnTo>
                  <a:cubicBezTo>
                    <a:pt x="240" y="1"/>
                    <a:pt x="239" y="2"/>
                    <a:pt x="239" y="6"/>
                  </a:cubicBezTo>
                  <a:cubicBezTo>
                    <a:pt x="164" y="81"/>
                    <a:pt x="76" y="131"/>
                    <a:pt x="1" y="207"/>
                  </a:cubicBezTo>
                  <a:cubicBezTo>
                    <a:pt x="1" y="207"/>
                    <a:pt x="1" y="219"/>
                    <a:pt x="13" y="219"/>
                  </a:cubicBezTo>
                  <a:cubicBezTo>
                    <a:pt x="101" y="169"/>
                    <a:pt x="176" y="94"/>
                    <a:pt x="239" y="18"/>
                  </a:cubicBezTo>
                  <a:cubicBezTo>
                    <a:pt x="248" y="9"/>
                    <a:pt x="244" y="1"/>
                    <a:pt x="241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13" name="Google Shape;513;p31"/>
            <p:cNvSpPr/>
            <p:nvPr/>
          </p:nvSpPr>
          <p:spPr>
            <a:xfrm>
              <a:off x="3970450" y="3130100"/>
              <a:ext cx="10375" cy="10525"/>
            </a:xfrm>
            <a:custGeom>
              <a:avLst/>
              <a:gdLst/>
              <a:ahLst/>
              <a:cxnLst/>
              <a:rect l="l" t="t" r="r" b="b"/>
              <a:pathLst>
                <a:path w="415" h="421" extrusionOk="0">
                  <a:moveTo>
                    <a:pt x="402" y="1"/>
                  </a:moveTo>
                  <a:cubicBezTo>
                    <a:pt x="252" y="126"/>
                    <a:pt x="114" y="264"/>
                    <a:pt x="1" y="415"/>
                  </a:cubicBezTo>
                  <a:cubicBezTo>
                    <a:pt x="1" y="415"/>
                    <a:pt x="6" y="421"/>
                    <a:pt x="10" y="421"/>
                  </a:cubicBezTo>
                  <a:cubicBezTo>
                    <a:pt x="12" y="421"/>
                    <a:pt x="13" y="419"/>
                    <a:pt x="13" y="415"/>
                  </a:cubicBezTo>
                  <a:cubicBezTo>
                    <a:pt x="139" y="277"/>
                    <a:pt x="264" y="139"/>
                    <a:pt x="402" y="13"/>
                  </a:cubicBezTo>
                  <a:cubicBezTo>
                    <a:pt x="415" y="13"/>
                    <a:pt x="402" y="1"/>
                    <a:pt x="402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14" name="Google Shape;514;p31"/>
            <p:cNvSpPr/>
            <p:nvPr/>
          </p:nvSpPr>
          <p:spPr>
            <a:xfrm>
              <a:off x="3958850" y="3125100"/>
              <a:ext cx="6925" cy="7050"/>
            </a:xfrm>
            <a:custGeom>
              <a:avLst/>
              <a:gdLst/>
              <a:ahLst/>
              <a:cxnLst/>
              <a:rect l="l" t="t" r="r" b="b"/>
              <a:pathLst>
                <a:path w="277" h="282" extrusionOk="0">
                  <a:moveTo>
                    <a:pt x="251" y="0"/>
                  </a:moveTo>
                  <a:cubicBezTo>
                    <a:pt x="176" y="88"/>
                    <a:pt x="76" y="176"/>
                    <a:pt x="0" y="264"/>
                  </a:cubicBezTo>
                  <a:cubicBezTo>
                    <a:pt x="0" y="273"/>
                    <a:pt x="7" y="281"/>
                    <a:pt x="10" y="281"/>
                  </a:cubicBezTo>
                  <a:cubicBezTo>
                    <a:pt x="12" y="281"/>
                    <a:pt x="13" y="280"/>
                    <a:pt x="13" y="276"/>
                  </a:cubicBezTo>
                  <a:cubicBezTo>
                    <a:pt x="101" y="201"/>
                    <a:pt x="189" y="101"/>
                    <a:pt x="264" y="13"/>
                  </a:cubicBezTo>
                  <a:cubicBezTo>
                    <a:pt x="277" y="0"/>
                    <a:pt x="264" y="0"/>
                    <a:pt x="251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15" name="Google Shape;515;p31"/>
            <p:cNvSpPr/>
            <p:nvPr/>
          </p:nvSpPr>
          <p:spPr>
            <a:xfrm>
              <a:off x="3956125" y="3119000"/>
              <a:ext cx="8400" cy="12525"/>
            </a:xfrm>
            <a:custGeom>
              <a:avLst/>
              <a:gdLst/>
              <a:ahLst/>
              <a:cxnLst/>
              <a:rect l="l" t="t" r="r" b="b"/>
              <a:pathLst>
                <a:path w="336" h="501" extrusionOk="0">
                  <a:moveTo>
                    <a:pt x="325" y="1"/>
                  </a:moveTo>
                  <a:cubicBezTo>
                    <a:pt x="324" y="1"/>
                    <a:pt x="323" y="2"/>
                    <a:pt x="323" y="6"/>
                  </a:cubicBezTo>
                  <a:cubicBezTo>
                    <a:pt x="185" y="131"/>
                    <a:pt x="59" y="307"/>
                    <a:pt x="9" y="483"/>
                  </a:cubicBezTo>
                  <a:cubicBezTo>
                    <a:pt x="0" y="491"/>
                    <a:pt x="10" y="500"/>
                    <a:pt x="17" y="500"/>
                  </a:cubicBezTo>
                  <a:cubicBezTo>
                    <a:pt x="19" y="500"/>
                    <a:pt x="22" y="499"/>
                    <a:pt x="22" y="495"/>
                  </a:cubicBezTo>
                  <a:cubicBezTo>
                    <a:pt x="109" y="319"/>
                    <a:pt x="197" y="156"/>
                    <a:pt x="335" y="18"/>
                  </a:cubicBezTo>
                  <a:cubicBezTo>
                    <a:pt x="335" y="9"/>
                    <a:pt x="329" y="1"/>
                    <a:pt x="325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16" name="Google Shape;516;p31"/>
            <p:cNvSpPr/>
            <p:nvPr/>
          </p:nvSpPr>
          <p:spPr>
            <a:xfrm>
              <a:off x="3948600" y="3119325"/>
              <a:ext cx="7050" cy="10325"/>
            </a:xfrm>
            <a:custGeom>
              <a:avLst/>
              <a:gdLst/>
              <a:ahLst/>
              <a:cxnLst/>
              <a:rect l="l" t="t" r="r" b="b"/>
              <a:pathLst>
                <a:path w="282" h="413" extrusionOk="0">
                  <a:moveTo>
                    <a:pt x="270" y="0"/>
                  </a:moveTo>
                  <a:cubicBezTo>
                    <a:pt x="267" y="0"/>
                    <a:pt x="264" y="2"/>
                    <a:pt x="260" y="5"/>
                  </a:cubicBezTo>
                  <a:cubicBezTo>
                    <a:pt x="172" y="131"/>
                    <a:pt x="84" y="269"/>
                    <a:pt x="9" y="407"/>
                  </a:cubicBezTo>
                  <a:cubicBezTo>
                    <a:pt x="1" y="407"/>
                    <a:pt x="3" y="412"/>
                    <a:pt x="10" y="412"/>
                  </a:cubicBezTo>
                  <a:cubicBezTo>
                    <a:pt x="13" y="412"/>
                    <a:pt x="17" y="411"/>
                    <a:pt x="21" y="407"/>
                  </a:cubicBezTo>
                  <a:cubicBezTo>
                    <a:pt x="109" y="281"/>
                    <a:pt x="197" y="143"/>
                    <a:pt x="272" y="18"/>
                  </a:cubicBezTo>
                  <a:cubicBezTo>
                    <a:pt x="281" y="9"/>
                    <a:pt x="278" y="0"/>
                    <a:pt x="270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17" name="Google Shape;517;p31"/>
            <p:cNvSpPr/>
            <p:nvPr/>
          </p:nvSpPr>
          <p:spPr>
            <a:xfrm>
              <a:off x="3942850" y="3114275"/>
              <a:ext cx="6925" cy="15850"/>
            </a:xfrm>
            <a:custGeom>
              <a:avLst/>
              <a:gdLst/>
              <a:ahLst/>
              <a:cxnLst/>
              <a:rect l="l" t="t" r="r" b="b"/>
              <a:pathLst>
                <a:path w="277" h="634" extrusionOk="0">
                  <a:moveTo>
                    <a:pt x="267" y="1"/>
                  </a:moveTo>
                  <a:cubicBezTo>
                    <a:pt x="265" y="1"/>
                    <a:pt x="264" y="2"/>
                    <a:pt x="264" y="6"/>
                  </a:cubicBezTo>
                  <a:cubicBezTo>
                    <a:pt x="138" y="182"/>
                    <a:pt x="26" y="408"/>
                    <a:pt x="0" y="634"/>
                  </a:cubicBezTo>
                  <a:lnTo>
                    <a:pt x="13" y="634"/>
                  </a:lnTo>
                  <a:cubicBezTo>
                    <a:pt x="51" y="521"/>
                    <a:pt x="76" y="421"/>
                    <a:pt x="113" y="308"/>
                  </a:cubicBezTo>
                  <a:cubicBezTo>
                    <a:pt x="164" y="207"/>
                    <a:pt x="214" y="107"/>
                    <a:pt x="277" y="6"/>
                  </a:cubicBezTo>
                  <a:cubicBezTo>
                    <a:pt x="277" y="6"/>
                    <a:pt x="271" y="1"/>
                    <a:pt x="267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18" name="Google Shape;518;p31"/>
            <p:cNvSpPr/>
            <p:nvPr/>
          </p:nvSpPr>
          <p:spPr>
            <a:xfrm>
              <a:off x="3946300" y="3112475"/>
              <a:ext cx="5675" cy="5175"/>
            </a:xfrm>
            <a:custGeom>
              <a:avLst/>
              <a:gdLst/>
              <a:ahLst/>
              <a:cxnLst/>
              <a:rect l="l" t="t" r="r" b="b"/>
              <a:pathLst>
                <a:path w="227" h="207" extrusionOk="0">
                  <a:moveTo>
                    <a:pt x="107" y="1"/>
                  </a:moveTo>
                  <a:cubicBezTo>
                    <a:pt x="63" y="1"/>
                    <a:pt x="24" y="36"/>
                    <a:pt x="13" y="91"/>
                  </a:cubicBezTo>
                  <a:cubicBezTo>
                    <a:pt x="0" y="141"/>
                    <a:pt x="38" y="191"/>
                    <a:pt x="88" y="204"/>
                  </a:cubicBezTo>
                  <a:cubicBezTo>
                    <a:pt x="97" y="206"/>
                    <a:pt x="105" y="206"/>
                    <a:pt x="112" y="206"/>
                  </a:cubicBezTo>
                  <a:cubicBezTo>
                    <a:pt x="164" y="206"/>
                    <a:pt x="203" y="172"/>
                    <a:pt x="214" y="129"/>
                  </a:cubicBezTo>
                  <a:cubicBezTo>
                    <a:pt x="226" y="66"/>
                    <a:pt x="189" y="16"/>
                    <a:pt x="126" y="3"/>
                  </a:cubicBezTo>
                  <a:cubicBezTo>
                    <a:pt x="119" y="2"/>
                    <a:pt x="113" y="1"/>
                    <a:pt x="107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19" name="Google Shape;519;p31"/>
            <p:cNvSpPr/>
            <p:nvPr/>
          </p:nvSpPr>
          <p:spPr>
            <a:xfrm>
              <a:off x="3949425" y="3120075"/>
              <a:ext cx="3175" cy="2850"/>
            </a:xfrm>
            <a:custGeom>
              <a:avLst/>
              <a:gdLst/>
              <a:ahLst/>
              <a:cxnLst/>
              <a:rect l="l" t="t" r="r" b="b"/>
              <a:pathLst>
                <a:path w="127" h="114" extrusionOk="0">
                  <a:moveTo>
                    <a:pt x="76" y="0"/>
                  </a:moveTo>
                  <a:cubicBezTo>
                    <a:pt x="39" y="0"/>
                    <a:pt x="14" y="13"/>
                    <a:pt x="1" y="51"/>
                  </a:cubicBezTo>
                  <a:cubicBezTo>
                    <a:pt x="1" y="76"/>
                    <a:pt x="26" y="101"/>
                    <a:pt x="51" y="113"/>
                  </a:cubicBezTo>
                  <a:cubicBezTo>
                    <a:pt x="76" y="113"/>
                    <a:pt x="114" y="101"/>
                    <a:pt x="114" y="63"/>
                  </a:cubicBezTo>
                  <a:cubicBezTo>
                    <a:pt x="126" y="38"/>
                    <a:pt x="101" y="0"/>
                    <a:pt x="76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20" name="Google Shape;520;p31"/>
            <p:cNvSpPr/>
            <p:nvPr/>
          </p:nvSpPr>
          <p:spPr>
            <a:xfrm>
              <a:off x="3978925" y="3129175"/>
              <a:ext cx="2850" cy="2850"/>
            </a:xfrm>
            <a:custGeom>
              <a:avLst/>
              <a:gdLst/>
              <a:ahLst/>
              <a:cxnLst/>
              <a:rect l="l" t="t" r="r" b="b"/>
              <a:pathLst>
                <a:path w="114" h="114" extrusionOk="0">
                  <a:moveTo>
                    <a:pt x="63" y="0"/>
                  </a:moveTo>
                  <a:cubicBezTo>
                    <a:pt x="38" y="0"/>
                    <a:pt x="13" y="13"/>
                    <a:pt x="1" y="50"/>
                  </a:cubicBezTo>
                  <a:cubicBezTo>
                    <a:pt x="1" y="76"/>
                    <a:pt x="13" y="101"/>
                    <a:pt x="51" y="113"/>
                  </a:cubicBezTo>
                  <a:cubicBezTo>
                    <a:pt x="76" y="113"/>
                    <a:pt x="114" y="101"/>
                    <a:pt x="114" y="63"/>
                  </a:cubicBezTo>
                  <a:cubicBezTo>
                    <a:pt x="114" y="38"/>
                    <a:pt x="101" y="13"/>
                    <a:pt x="63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21" name="Google Shape;521;p31"/>
            <p:cNvSpPr/>
            <p:nvPr/>
          </p:nvSpPr>
          <p:spPr>
            <a:xfrm>
              <a:off x="3995250" y="3154575"/>
              <a:ext cx="2850" cy="2850"/>
            </a:xfrm>
            <a:custGeom>
              <a:avLst/>
              <a:gdLst/>
              <a:ahLst/>
              <a:cxnLst/>
              <a:rect l="l" t="t" r="r" b="b"/>
              <a:pathLst>
                <a:path w="114" h="114" extrusionOk="0">
                  <a:moveTo>
                    <a:pt x="75" y="1"/>
                  </a:moveTo>
                  <a:cubicBezTo>
                    <a:pt x="38" y="1"/>
                    <a:pt x="13" y="13"/>
                    <a:pt x="0" y="51"/>
                  </a:cubicBezTo>
                  <a:cubicBezTo>
                    <a:pt x="0" y="76"/>
                    <a:pt x="25" y="101"/>
                    <a:pt x="50" y="114"/>
                  </a:cubicBezTo>
                  <a:cubicBezTo>
                    <a:pt x="75" y="114"/>
                    <a:pt x="113" y="101"/>
                    <a:pt x="113" y="63"/>
                  </a:cubicBezTo>
                  <a:cubicBezTo>
                    <a:pt x="113" y="38"/>
                    <a:pt x="100" y="13"/>
                    <a:pt x="75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22" name="Google Shape;522;p31"/>
            <p:cNvSpPr/>
            <p:nvPr/>
          </p:nvSpPr>
          <p:spPr>
            <a:xfrm>
              <a:off x="3963550" y="3122900"/>
              <a:ext cx="4425" cy="4150"/>
            </a:xfrm>
            <a:custGeom>
              <a:avLst/>
              <a:gdLst/>
              <a:ahLst/>
              <a:cxnLst/>
              <a:rect l="l" t="t" r="r" b="b"/>
              <a:pathLst>
                <a:path w="177" h="166" extrusionOk="0">
                  <a:moveTo>
                    <a:pt x="114" y="0"/>
                  </a:moveTo>
                  <a:cubicBezTo>
                    <a:pt x="63" y="0"/>
                    <a:pt x="26" y="25"/>
                    <a:pt x="13" y="63"/>
                  </a:cubicBezTo>
                  <a:cubicBezTo>
                    <a:pt x="1" y="113"/>
                    <a:pt x="38" y="151"/>
                    <a:pt x="76" y="163"/>
                  </a:cubicBezTo>
                  <a:cubicBezTo>
                    <a:pt x="83" y="165"/>
                    <a:pt x="89" y="166"/>
                    <a:pt x="95" y="166"/>
                  </a:cubicBezTo>
                  <a:cubicBezTo>
                    <a:pt x="136" y="166"/>
                    <a:pt x="165" y="133"/>
                    <a:pt x="176" y="101"/>
                  </a:cubicBezTo>
                  <a:cubicBezTo>
                    <a:pt x="176" y="51"/>
                    <a:pt x="151" y="13"/>
                    <a:pt x="114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23" name="Google Shape;523;p31"/>
            <p:cNvSpPr/>
            <p:nvPr/>
          </p:nvSpPr>
          <p:spPr>
            <a:xfrm>
              <a:off x="3977350" y="3133825"/>
              <a:ext cx="4750" cy="4150"/>
            </a:xfrm>
            <a:custGeom>
              <a:avLst/>
              <a:gdLst/>
              <a:ahLst/>
              <a:cxnLst/>
              <a:rect l="l" t="t" r="r" b="b"/>
              <a:pathLst>
                <a:path w="190" h="166" extrusionOk="0">
                  <a:moveTo>
                    <a:pt x="94" y="0"/>
                  </a:moveTo>
                  <a:cubicBezTo>
                    <a:pt x="54" y="0"/>
                    <a:pt x="24" y="33"/>
                    <a:pt x="13" y="65"/>
                  </a:cubicBezTo>
                  <a:cubicBezTo>
                    <a:pt x="1" y="115"/>
                    <a:pt x="38" y="153"/>
                    <a:pt x="76" y="166"/>
                  </a:cubicBezTo>
                  <a:cubicBezTo>
                    <a:pt x="126" y="166"/>
                    <a:pt x="164" y="141"/>
                    <a:pt x="177" y="103"/>
                  </a:cubicBezTo>
                  <a:cubicBezTo>
                    <a:pt x="189" y="53"/>
                    <a:pt x="151" y="15"/>
                    <a:pt x="114" y="3"/>
                  </a:cubicBezTo>
                  <a:cubicBezTo>
                    <a:pt x="107" y="1"/>
                    <a:pt x="101" y="0"/>
                    <a:pt x="94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24" name="Google Shape;524;p31"/>
            <p:cNvSpPr/>
            <p:nvPr/>
          </p:nvSpPr>
          <p:spPr>
            <a:xfrm>
              <a:off x="3989900" y="3148000"/>
              <a:ext cx="4425" cy="4175"/>
            </a:xfrm>
            <a:custGeom>
              <a:avLst/>
              <a:gdLst/>
              <a:ahLst/>
              <a:cxnLst/>
              <a:rect l="l" t="t" r="r" b="b"/>
              <a:pathLst>
                <a:path w="177" h="167" extrusionOk="0">
                  <a:moveTo>
                    <a:pt x="101" y="0"/>
                  </a:moveTo>
                  <a:cubicBezTo>
                    <a:pt x="64" y="0"/>
                    <a:pt x="13" y="25"/>
                    <a:pt x="13" y="76"/>
                  </a:cubicBezTo>
                  <a:cubicBezTo>
                    <a:pt x="1" y="113"/>
                    <a:pt x="26" y="163"/>
                    <a:pt x="76" y="163"/>
                  </a:cubicBezTo>
                  <a:cubicBezTo>
                    <a:pt x="83" y="165"/>
                    <a:pt x="89" y="167"/>
                    <a:pt x="96" y="167"/>
                  </a:cubicBezTo>
                  <a:cubicBezTo>
                    <a:pt x="129" y="167"/>
                    <a:pt x="164" y="142"/>
                    <a:pt x="164" y="101"/>
                  </a:cubicBezTo>
                  <a:cubicBezTo>
                    <a:pt x="176" y="63"/>
                    <a:pt x="151" y="13"/>
                    <a:pt x="101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25" name="Google Shape;525;p31"/>
            <p:cNvSpPr/>
            <p:nvPr/>
          </p:nvSpPr>
          <p:spPr>
            <a:xfrm>
              <a:off x="3962625" y="3118100"/>
              <a:ext cx="2825" cy="2700"/>
            </a:xfrm>
            <a:custGeom>
              <a:avLst/>
              <a:gdLst/>
              <a:ahLst/>
              <a:cxnLst/>
              <a:rect l="l" t="t" r="r" b="b"/>
              <a:pathLst>
                <a:path w="113" h="108" extrusionOk="0">
                  <a:moveTo>
                    <a:pt x="49" y="1"/>
                  </a:moveTo>
                  <a:cubicBezTo>
                    <a:pt x="29" y="1"/>
                    <a:pt x="10" y="21"/>
                    <a:pt x="0" y="42"/>
                  </a:cubicBezTo>
                  <a:cubicBezTo>
                    <a:pt x="0" y="67"/>
                    <a:pt x="13" y="104"/>
                    <a:pt x="50" y="104"/>
                  </a:cubicBezTo>
                  <a:cubicBezTo>
                    <a:pt x="55" y="107"/>
                    <a:pt x="59" y="108"/>
                    <a:pt x="64" y="108"/>
                  </a:cubicBezTo>
                  <a:cubicBezTo>
                    <a:pt x="84" y="108"/>
                    <a:pt x="103" y="87"/>
                    <a:pt x="113" y="67"/>
                  </a:cubicBezTo>
                  <a:cubicBezTo>
                    <a:pt x="113" y="29"/>
                    <a:pt x="100" y="4"/>
                    <a:pt x="63" y="4"/>
                  </a:cubicBezTo>
                  <a:cubicBezTo>
                    <a:pt x="58" y="2"/>
                    <a:pt x="54" y="1"/>
                    <a:pt x="49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26" name="Google Shape;526;p31"/>
            <p:cNvSpPr/>
            <p:nvPr/>
          </p:nvSpPr>
          <p:spPr>
            <a:xfrm>
              <a:off x="3988350" y="3139825"/>
              <a:ext cx="2825" cy="2850"/>
            </a:xfrm>
            <a:custGeom>
              <a:avLst/>
              <a:gdLst/>
              <a:ahLst/>
              <a:cxnLst/>
              <a:rect l="l" t="t" r="r" b="b"/>
              <a:pathLst>
                <a:path w="113" h="114" extrusionOk="0">
                  <a:moveTo>
                    <a:pt x="75" y="1"/>
                  </a:moveTo>
                  <a:cubicBezTo>
                    <a:pt x="38" y="1"/>
                    <a:pt x="13" y="13"/>
                    <a:pt x="0" y="51"/>
                  </a:cubicBezTo>
                  <a:cubicBezTo>
                    <a:pt x="0" y="76"/>
                    <a:pt x="13" y="101"/>
                    <a:pt x="50" y="114"/>
                  </a:cubicBezTo>
                  <a:cubicBezTo>
                    <a:pt x="75" y="114"/>
                    <a:pt x="113" y="101"/>
                    <a:pt x="113" y="64"/>
                  </a:cubicBezTo>
                  <a:cubicBezTo>
                    <a:pt x="113" y="39"/>
                    <a:pt x="100" y="1"/>
                    <a:pt x="75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27" name="Google Shape;527;p31"/>
            <p:cNvSpPr/>
            <p:nvPr/>
          </p:nvSpPr>
          <p:spPr>
            <a:xfrm>
              <a:off x="3999950" y="3147050"/>
              <a:ext cx="2850" cy="2850"/>
            </a:xfrm>
            <a:custGeom>
              <a:avLst/>
              <a:gdLst/>
              <a:ahLst/>
              <a:cxnLst/>
              <a:rect l="l" t="t" r="r" b="b"/>
              <a:pathLst>
                <a:path w="114" h="114" extrusionOk="0">
                  <a:moveTo>
                    <a:pt x="63" y="1"/>
                  </a:moveTo>
                  <a:cubicBezTo>
                    <a:pt x="38" y="1"/>
                    <a:pt x="13" y="13"/>
                    <a:pt x="0" y="51"/>
                  </a:cubicBezTo>
                  <a:cubicBezTo>
                    <a:pt x="0" y="76"/>
                    <a:pt x="13" y="101"/>
                    <a:pt x="51" y="114"/>
                  </a:cubicBezTo>
                  <a:cubicBezTo>
                    <a:pt x="76" y="114"/>
                    <a:pt x="101" y="101"/>
                    <a:pt x="113" y="63"/>
                  </a:cubicBezTo>
                  <a:cubicBezTo>
                    <a:pt x="113" y="38"/>
                    <a:pt x="101" y="1"/>
                    <a:pt x="63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28" name="Google Shape;528;p31"/>
            <p:cNvSpPr/>
            <p:nvPr/>
          </p:nvSpPr>
          <p:spPr>
            <a:xfrm>
              <a:off x="3980500" y="3145175"/>
              <a:ext cx="7875" cy="5050"/>
            </a:xfrm>
            <a:custGeom>
              <a:avLst/>
              <a:gdLst/>
              <a:ahLst/>
              <a:cxnLst/>
              <a:rect l="l" t="t" r="r" b="b"/>
              <a:pathLst>
                <a:path w="315" h="202" extrusionOk="0">
                  <a:moveTo>
                    <a:pt x="301" y="0"/>
                  </a:moveTo>
                  <a:cubicBezTo>
                    <a:pt x="201" y="63"/>
                    <a:pt x="101" y="113"/>
                    <a:pt x="13" y="189"/>
                  </a:cubicBezTo>
                  <a:cubicBezTo>
                    <a:pt x="0" y="189"/>
                    <a:pt x="13" y="201"/>
                    <a:pt x="25" y="201"/>
                  </a:cubicBezTo>
                  <a:cubicBezTo>
                    <a:pt x="126" y="151"/>
                    <a:pt x="214" y="88"/>
                    <a:pt x="301" y="25"/>
                  </a:cubicBezTo>
                  <a:cubicBezTo>
                    <a:pt x="314" y="13"/>
                    <a:pt x="314" y="0"/>
                    <a:pt x="301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29" name="Google Shape;529;p31"/>
            <p:cNvSpPr/>
            <p:nvPr/>
          </p:nvSpPr>
          <p:spPr>
            <a:xfrm>
              <a:off x="3972750" y="3135750"/>
              <a:ext cx="4000" cy="4250"/>
            </a:xfrm>
            <a:custGeom>
              <a:avLst/>
              <a:gdLst/>
              <a:ahLst/>
              <a:cxnLst/>
              <a:rect l="l" t="t" r="r" b="b"/>
              <a:pathLst>
                <a:path w="160" h="170" extrusionOk="0">
                  <a:moveTo>
                    <a:pt x="147" y="1"/>
                  </a:moveTo>
                  <a:cubicBezTo>
                    <a:pt x="97" y="51"/>
                    <a:pt x="47" y="101"/>
                    <a:pt x="9" y="164"/>
                  </a:cubicBezTo>
                  <a:cubicBezTo>
                    <a:pt x="1" y="164"/>
                    <a:pt x="4" y="170"/>
                    <a:pt x="10" y="170"/>
                  </a:cubicBezTo>
                  <a:cubicBezTo>
                    <a:pt x="13" y="170"/>
                    <a:pt x="18" y="168"/>
                    <a:pt x="22" y="164"/>
                  </a:cubicBezTo>
                  <a:cubicBezTo>
                    <a:pt x="72" y="126"/>
                    <a:pt x="110" y="76"/>
                    <a:pt x="160" y="13"/>
                  </a:cubicBezTo>
                  <a:cubicBezTo>
                    <a:pt x="160" y="13"/>
                    <a:pt x="147" y="1"/>
                    <a:pt x="147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30" name="Google Shape;530;p31"/>
            <p:cNvSpPr/>
            <p:nvPr/>
          </p:nvSpPr>
          <p:spPr>
            <a:xfrm>
              <a:off x="3970775" y="3131675"/>
              <a:ext cx="5350" cy="6300"/>
            </a:xfrm>
            <a:custGeom>
              <a:avLst/>
              <a:gdLst/>
              <a:ahLst/>
              <a:cxnLst/>
              <a:rect l="l" t="t" r="r" b="b"/>
              <a:pathLst>
                <a:path w="214" h="252" extrusionOk="0">
                  <a:moveTo>
                    <a:pt x="201" y="1"/>
                  </a:moveTo>
                  <a:cubicBezTo>
                    <a:pt x="138" y="76"/>
                    <a:pt x="63" y="151"/>
                    <a:pt x="0" y="227"/>
                  </a:cubicBezTo>
                  <a:cubicBezTo>
                    <a:pt x="0" y="239"/>
                    <a:pt x="13" y="252"/>
                    <a:pt x="25" y="252"/>
                  </a:cubicBezTo>
                  <a:cubicBezTo>
                    <a:pt x="88" y="176"/>
                    <a:pt x="151" y="101"/>
                    <a:pt x="214" y="13"/>
                  </a:cubicBezTo>
                  <a:cubicBezTo>
                    <a:pt x="214" y="13"/>
                    <a:pt x="214" y="1"/>
                    <a:pt x="201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31" name="Google Shape;531;p31"/>
            <p:cNvSpPr/>
            <p:nvPr/>
          </p:nvSpPr>
          <p:spPr>
            <a:xfrm>
              <a:off x="3956975" y="3125275"/>
              <a:ext cx="5975" cy="6750"/>
            </a:xfrm>
            <a:custGeom>
              <a:avLst/>
              <a:gdLst/>
              <a:ahLst/>
              <a:cxnLst/>
              <a:rect l="l" t="t" r="r" b="b"/>
              <a:pathLst>
                <a:path w="239" h="270" extrusionOk="0">
                  <a:moveTo>
                    <a:pt x="229" y="0"/>
                  </a:moveTo>
                  <a:cubicBezTo>
                    <a:pt x="227" y="0"/>
                    <a:pt x="226" y="2"/>
                    <a:pt x="226" y="6"/>
                  </a:cubicBezTo>
                  <a:cubicBezTo>
                    <a:pt x="163" y="81"/>
                    <a:pt x="75" y="169"/>
                    <a:pt x="13" y="244"/>
                  </a:cubicBezTo>
                  <a:cubicBezTo>
                    <a:pt x="0" y="257"/>
                    <a:pt x="25" y="269"/>
                    <a:pt x="25" y="269"/>
                  </a:cubicBezTo>
                  <a:cubicBezTo>
                    <a:pt x="113" y="194"/>
                    <a:pt x="176" y="106"/>
                    <a:pt x="239" y="18"/>
                  </a:cubicBezTo>
                  <a:cubicBezTo>
                    <a:pt x="239" y="9"/>
                    <a:pt x="232" y="0"/>
                    <a:pt x="229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32" name="Google Shape;532;p31"/>
            <p:cNvSpPr/>
            <p:nvPr/>
          </p:nvSpPr>
          <p:spPr>
            <a:xfrm>
              <a:off x="3944725" y="3119625"/>
              <a:ext cx="4325" cy="9250"/>
            </a:xfrm>
            <a:custGeom>
              <a:avLst/>
              <a:gdLst/>
              <a:ahLst/>
              <a:cxnLst/>
              <a:rect l="l" t="t" r="r" b="b"/>
              <a:pathLst>
                <a:path w="173" h="370" extrusionOk="0">
                  <a:moveTo>
                    <a:pt x="162" y="1"/>
                  </a:moveTo>
                  <a:cubicBezTo>
                    <a:pt x="159" y="1"/>
                    <a:pt x="155" y="2"/>
                    <a:pt x="151" y="6"/>
                  </a:cubicBezTo>
                  <a:cubicBezTo>
                    <a:pt x="89" y="106"/>
                    <a:pt x="1" y="232"/>
                    <a:pt x="1" y="357"/>
                  </a:cubicBezTo>
                  <a:cubicBezTo>
                    <a:pt x="1" y="370"/>
                    <a:pt x="13" y="370"/>
                    <a:pt x="13" y="370"/>
                  </a:cubicBezTo>
                  <a:cubicBezTo>
                    <a:pt x="51" y="244"/>
                    <a:pt x="114" y="131"/>
                    <a:pt x="164" y="18"/>
                  </a:cubicBezTo>
                  <a:cubicBezTo>
                    <a:pt x="173" y="9"/>
                    <a:pt x="169" y="1"/>
                    <a:pt x="162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33" name="Google Shape;533;p31"/>
            <p:cNvSpPr/>
            <p:nvPr/>
          </p:nvSpPr>
          <p:spPr>
            <a:xfrm>
              <a:off x="3987700" y="3154900"/>
              <a:ext cx="6625" cy="2525"/>
            </a:xfrm>
            <a:custGeom>
              <a:avLst/>
              <a:gdLst/>
              <a:ahLst/>
              <a:cxnLst/>
              <a:rect l="l" t="t" r="r" b="b"/>
              <a:pathLst>
                <a:path w="265" h="101" extrusionOk="0">
                  <a:moveTo>
                    <a:pt x="252" y="0"/>
                  </a:moveTo>
                  <a:cubicBezTo>
                    <a:pt x="177" y="38"/>
                    <a:pt x="89" y="50"/>
                    <a:pt x="1" y="88"/>
                  </a:cubicBezTo>
                  <a:cubicBezTo>
                    <a:pt x="1" y="88"/>
                    <a:pt x="1" y="101"/>
                    <a:pt x="13" y="101"/>
                  </a:cubicBezTo>
                  <a:cubicBezTo>
                    <a:pt x="101" y="88"/>
                    <a:pt x="177" y="63"/>
                    <a:pt x="264" y="25"/>
                  </a:cubicBezTo>
                  <a:cubicBezTo>
                    <a:pt x="264" y="25"/>
                    <a:pt x="264" y="0"/>
                    <a:pt x="252" y="0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34" name="Google Shape;534;p31"/>
            <p:cNvSpPr/>
            <p:nvPr/>
          </p:nvSpPr>
          <p:spPr>
            <a:xfrm>
              <a:off x="3988350" y="3158650"/>
              <a:ext cx="9100" cy="2550"/>
            </a:xfrm>
            <a:custGeom>
              <a:avLst/>
              <a:gdLst/>
              <a:ahLst/>
              <a:cxnLst/>
              <a:rect l="l" t="t" r="r" b="b"/>
              <a:pathLst>
                <a:path w="364" h="102" extrusionOk="0">
                  <a:moveTo>
                    <a:pt x="339" y="1"/>
                  </a:moveTo>
                  <a:cubicBezTo>
                    <a:pt x="226" y="39"/>
                    <a:pt x="113" y="51"/>
                    <a:pt x="13" y="89"/>
                  </a:cubicBezTo>
                  <a:cubicBezTo>
                    <a:pt x="0" y="89"/>
                    <a:pt x="0" y="101"/>
                    <a:pt x="13" y="101"/>
                  </a:cubicBezTo>
                  <a:cubicBezTo>
                    <a:pt x="126" y="101"/>
                    <a:pt x="238" y="64"/>
                    <a:pt x="351" y="26"/>
                  </a:cubicBezTo>
                  <a:cubicBezTo>
                    <a:pt x="364" y="26"/>
                    <a:pt x="351" y="1"/>
                    <a:pt x="339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35" name="Google Shape;535;p31"/>
            <p:cNvSpPr/>
            <p:nvPr/>
          </p:nvSpPr>
          <p:spPr>
            <a:xfrm>
              <a:off x="3931875" y="3127275"/>
              <a:ext cx="59950" cy="47100"/>
            </a:xfrm>
            <a:custGeom>
              <a:avLst/>
              <a:gdLst/>
              <a:ahLst/>
              <a:cxnLst/>
              <a:rect l="l" t="t" r="r" b="b"/>
              <a:pathLst>
                <a:path w="2398" h="1884" extrusionOk="0">
                  <a:moveTo>
                    <a:pt x="590" y="1"/>
                  </a:moveTo>
                  <a:cubicBezTo>
                    <a:pt x="465" y="1"/>
                    <a:pt x="352" y="14"/>
                    <a:pt x="239" y="51"/>
                  </a:cubicBezTo>
                  <a:cubicBezTo>
                    <a:pt x="138" y="76"/>
                    <a:pt x="38" y="152"/>
                    <a:pt x="13" y="252"/>
                  </a:cubicBezTo>
                  <a:cubicBezTo>
                    <a:pt x="0" y="302"/>
                    <a:pt x="13" y="340"/>
                    <a:pt x="13" y="377"/>
                  </a:cubicBezTo>
                  <a:cubicBezTo>
                    <a:pt x="38" y="515"/>
                    <a:pt x="126" y="641"/>
                    <a:pt x="214" y="754"/>
                  </a:cubicBezTo>
                  <a:cubicBezTo>
                    <a:pt x="402" y="980"/>
                    <a:pt x="628" y="1155"/>
                    <a:pt x="879" y="1268"/>
                  </a:cubicBezTo>
                  <a:lnTo>
                    <a:pt x="1594" y="1883"/>
                  </a:lnTo>
                  <a:cubicBezTo>
                    <a:pt x="1757" y="1883"/>
                    <a:pt x="1933" y="1871"/>
                    <a:pt x="2083" y="1795"/>
                  </a:cubicBezTo>
                  <a:cubicBezTo>
                    <a:pt x="2246" y="1720"/>
                    <a:pt x="2385" y="1570"/>
                    <a:pt x="2397" y="1381"/>
                  </a:cubicBezTo>
                  <a:cubicBezTo>
                    <a:pt x="2397" y="1206"/>
                    <a:pt x="2284" y="1055"/>
                    <a:pt x="2171" y="917"/>
                  </a:cubicBezTo>
                  <a:cubicBezTo>
                    <a:pt x="1958" y="679"/>
                    <a:pt x="1732" y="453"/>
                    <a:pt x="1468" y="290"/>
                  </a:cubicBezTo>
                  <a:cubicBezTo>
                    <a:pt x="1205" y="126"/>
                    <a:pt x="904" y="14"/>
                    <a:pt x="590" y="1"/>
                  </a:cubicBezTo>
                  <a:close/>
                </a:path>
              </a:pathLst>
            </a:custGeom>
            <a:solidFill>
              <a:srgbClr val="56162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36" name="Google Shape;536;p31"/>
            <p:cNvSpPr/>
            <p:nvPr/>
          </p:nvSpPr>
          <p:spPr>
            <a:xfrm>
              <a:off x="3967625" y="3158025"/>
              <a:ext cx="42700" cy="18550"/>
            </a:xfrm>
            <a:custGeom>
              <a:avLst/>
              <a:gdLst/>
              <a:ahLst/>
              <a:cxnLst/>
              <a:rect l="l" t="t" r="r" b="b"/>
              <a:pathLst>
                <a:path w="1708" h="742" extrusionOk="0">
                  <a:moveTo>
                    <a:pt x="1370" y="0"/>
                  </a:moveTo>
                  <a:cubicBezTo>
                    <a:pt x="1285" y="0"/>
                    <a:pt x="1199" y="14"/>
                    <a:pt x="1118" y="38"/>
                  </a:cubicBezTo>
                  <a:cubicBezTo>
                    <a:pt x="992" y="76"/>
                    <a:pt x="879" y="126"/>
                    <a:pt x="754" y="189"/>
                  </a:cubicBezTo>
                  <a:cubicBezTo>
                    <a:pt x="503" y="314"/>
                    <a:pt x="252" y="427"/>
                    <a:pt x="1" y="553"/>
                  </a:cubicBezTo>
                  <a:lnTo>
                    <a:pt x="490" y="741"/>
                  </a:lnTo>
                  <a:cubicBezTo>
                    <a:pt x="666" y="641"/>
                    <a:pt x="854" y="616"/>
                    <a:pt x="1055" y="578"/>
                  </a:cubicBezTo>
                  <a:cubicBezTo>
                    <a:pt x="1243" y="540"/>
                    <a:pt x="1444" y="490"/>
                    <a:pt x="1582" y="365"/>
                  </a:cubicBezTo>
                  <a:cubicBezTo>
                    <a:pt x="1657" y="302"/>
                    <a:pt x="1707" y="214"/>
                    <a:pt x="1682" y="139"/>
                  </a:cubicBezTo>
                  <a:cubicBezTo>
                    <a:pt x="1657" y="64"/>
                    <a:pt x="1582" y="38"/>
                    <a:pt x="1507" y="13"/>
                  </a:cubicBezTo>
                  <a:cubicBezTo>
                    <a:pt x="1462" y="4"/>
                    <a:pt x="1416" y="0"/>
                    <a:pt x="1370" y="0"/>
                  </a:cubicBezTo>
                  <a:close/>
                </a:path>
              </a:pathLst>
            </a:custGeom>
            <a:solidFill>
              <a:srgbClr val="E740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37" name="Google Shape;537;p31"/>
            <p:cNvSpPr/>
            <p:nvPr/>
          </p:nvSpPr>
          <p:spPr>
            <a:xfrm>
              <a:off x="3962925" y="3145475"/>
              <a:ext cx="34850" cy="27025"/>
            </a:xfrm>
            <a:custGeom>
              <a:avLst/>
              <a:gdLst/>
              <a:ahLst/>
              <a:cxnLst/>
              <a:rect l="l" t="t" r="r" b="b"/>
              <a:pathLst>
                <a:path w="1394" h="1081" extrusionOk="0">
                  <a:moveTo>
                    <a:pt x="1306" y="1"/>
                  </a:moveTo>
                  <a:cubicBezTo>
                    <a:pt x="1268" y="1"/>
                    <a:pt x="1230" y="1"/>
                    <a:pt x="1193" y="13"/>
                  </a:cubicBezTo>
                  <a:cubicBezTo>
                    <a:pt x="1067" y="38"/>
                    <a:pt x="904" y="101"/>
                    <a:pt x="804" y="164"/>
                  </a:cubicBezTo>
                  <a:cubicBezTo>
                    <a:pt x="503" y="352"/>
                    <a:pt x="226" y="578"/>
                    <a:pt x="1" y="842"/>
                  </a:cubicBezTo>
                  <a:lnTo>
                    <a:pt x="277" y="1080"/>
                  </a:lnTo>
                  <a:cubicBezTo>
                    <a:pt x="339" y="1067"/>
                    <a:pt x="402" y="1030"/>
                    <a:pt x="465" y="992"/>
                  </a:cubicBezTo>
                  <a:cubicBezTo>
                    <a:pt x="703" y="854"/>
                    <a:pt x="942" y="704"/>
                    <a:pt x="1155" y="515"/>
                  </a:cubicBezTo>
                  <a:cubicBezTo>
                    <a:pt x="1268" y="402"/>
                    <a:pt x="1381" y="277"/>
                    <a:pt x="1393" y="126"/>
                  </a:cubicBezTo>
                  <a:cubicBezTo>
                    <a:pt x="1393" y="101"/>
                    <a:pt x="1393" y="89"/>
                    <a:pt x="1393" y="64"/>
                  </a:cubicBezTo>
                  <a:cubicBezTo>
                    <a:pt x="1381" y="38"/>
                    <a:pt x="1343" y="13"/>
                    <a:pt x="1306" y="1"/>
                  </a:cubicBezTo>
                  <a:close/>
                </a:path>
              </a:pathLst>
            </a:custGeom>
            <a:solidFill>
              <a:srgbClr val="E740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38" name="Google Shape;538;p31"/>
            <p:cNvSpPr/>
            <p:nvPr/>
          </p:nvSpPr>
          <p:spPr>
            <a:xfrm>
              <a:off x="3951950" y="3133825"/>
              <a:ext cx="36100" cy="32700"/>
            </a:xfrm>
            <a:custGeom>
              <a:avLst/>
              <a:gdLst/>
              <a:ahLst/>
              <a:cxnLst/>
              <a:rect l="l" t="t" r="r" b="b"/>
              <a:pathLst>
                <a:path w="1444" h="1308" extrusionOk="0">
                  <a:moveTo>
                    <a:pt x="1315" y="1"/>
                  </a:moveTo>
                  <a:cubicBezTo>
                    <a:pt x="1288" y="1"/>
                    <a:pt x="1259" y="8"/>
                    <a:pt x="1230" y="15"/>
                  </a:cubicBezTo>
                  <a:cubicBezTo>
                    <a:pt x="1105" y="53"/>
                    <a:pt x="992" y="128"/>
                    <a:pt x="891" y="216"/>
                  </a:cubicBezTo>
                  <a:cubicBezTo>
                    <a:pt x="565" y="454"/>
                    <a:pt x="276" y="730"/>
                    <a:pt x="0" y="1019"/>
                  </a:cubicBezTo>
                  <a:lnTo>
                    <a:pt x="502" y="1308"/>
                  </a:lnTo>
                  <a:cubicBezTo>
                    <a:pt x="665" y="1132"/>
                    <a:pt x="816" y="994"/>
                    <a:pt x="992" y="818"/>
                  </a:cubicBezTo>
                  <a:cubicBezTo>
                    <a:pt x="1167" y="643"/>
                    <a:pt x="1331" y="442"/>
                    <a:pt x="1406" y="216"/>
                  </a:cubicBezTo>
                  <a:cubicBezTo>
                    <a:pt x="1431" y="141"/>
                    <a:pt x="1443" y="40"/>
                    <a:pt x="1368" y="15"/>
                  </a:cubicBezTo>
                  <a:cubicBezTo>
                    <a:pt x="1352" y="4"/>
                    <a:pt x="1334" y="1"/>
                    <a:pt x="1315" y="1"/>
                  </a:cubicBezTo>
                  <a:close/>
                </a:path>
              </a:pathLst>
            </a:custGeom>
            <a:solidFill>
              <a:srgbClr val="E740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39" name="Google Shape;539;p31"/>
            <p:cNvSpPr/>
            <p:nvPr/>
          </p:nvSpPr>
          <p:spPr>
            <a:xfrm>
              <a:off x="3942225" y="3124950"/>
              <a:ext cx="33600" cy="34350"/>
            </a:xfrm>
            <a:custGeom>
              <a:avLst/>
              <a:gdLst/>
              <a:ahLst/>
              <a:cxnLst/>
              <a:rect l="l" t="t" r="r" b="b"/>
              <a:pathLst>
                <a:path w="1344" h="1374" extrusionOk="0">
                  <a:moveTo>
                    <a:pt x="1169" y="1"/>
                  </a:moveTo>
                  <a:cubicBezTo>
                    <a:pt x="1081" y="1"/>
                    <a:pt x="992" y="50"/>
                    <a:pt x="916" y="107"/>
                  </a:cubicBezTo>
                  <a:cubicBezTo>
                    <a:pt x="553" y="345"/>
                    <a:pt x="276" y="696"/>
                    <a:pt x="0" y="1035"/>
                  </a:cubicBezTo>
                  <a:lnTo>
                    <a:pt x="389" y="1374"/>
                  </a:lnTo>
                  <a:cubicBezTo>
                    <a:pt x="703" y="1123"/>
                    <a:pt x="967" y="834"/>
                    <a:pt x="1180" y="521"/>
                  </a:cubicBezTo>
                  <a:cubicBezTo>
                    <a:pt x="1255" y="395"/>
                    <a:pt x="1318" y="270"/>
                    <a:pt x="1331" y="132"/>
                  </a:cubicBezTo>
                  <a:cubicBezTo>
                    <a:pt x="1343" y="119"/>
                    <a:pt x="1343" y="94"/>
                    <a:pt x="1331" y="69"/>
                  </a:cubicBezTo>
                  <a:cubicBezTo>
                    <a:pt x="1318" y="44"/>
                    <a:pt x="1293" y="19"/>
                    <a:pt x="1255" y="19"/>
                  </a:cubicBezTo>
                  <a:cubicBezTo>
                    <a:pt x="1227" y="6"/>
                    <a:pt x="1198" y="1"/>
                    <a:pt x="1169" y="1"/>
                  </a:cubicBezTo>
                  <a:close/>
                </a:path>
              </a:pathLst>
            </a:custGeom>
            <a:solidFill>
              <a:srgbClr val="E740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40" name="Google Shape;540;p31"/>
            <p:cNvSpPr/>
            <p:nvPr/>
          </p:nvSpPr>
          <p:spPr>
            <a:xfrm>
              <a:off x="3936575" y="3114975"/>
              <a:ext cx="23550" cy="35550"/>
            </a:xfrm>
            <a:custGeom>
              <a:avLst/>
              <a:gdLst/>
              <a:ahLst/>
              <a:cxnLst/>
              <a:rect l="l" t="t" r="r" b="b"/>
              <a:pathLst>
                <a:path w="942" h="1422" extrusionOk="0">
                  <a:moveTo>
                    <a:pt x="826" y="0"/>
                  </a:moveTo>
                  <a:cubicBezTo>
                    <a:pt x="792" y="0"/>
                    <a:pt x="751" y="24"/>
                    <a:pt x="716" y="41"/>
                  </a:cubicBezTo>
                  <a:cubicBezTo>
                    <a:pt x="640" y="91"/>
                    <a:pt x="565" y="167"/>
                    <a:pt x="515" y="229"/>
                  </a:cubicBezTo>
                  <a:cubicBezTo>
                    <a:pt x="289" y="493"/>
                    <a:pt x="113" y="794"/>
                    <a:pt x="0" y="1108"/>
                  </a:cubicBezTo>
                  <a:lnTo>
                    <a:pt x="226" y="1422"/>
                  </a:lnTo>
                  <a:cubicBezTo>
                    <a:pt x="377" y="1258"/>
                    <a:pt x="528" y="1095"/>
                    <a:pt x="653" y="920"/>
                  </a:cubicBezTo>
                  <a:cubicBezTo>
                    <a:pt x="779" y="744"/>
                    <a:pt x="879" y="543"/>
                    <a:pt x="929" y="330"/>
                  </a:cubicBezTo>
                  <a:cubicBezTo>
                    <a:pt x="942" y="255"/>
                    <a:pt x="942" y="179"/>
                    <a:pt x="929" y="104"/>
                  </a:cubicBezTo>
                  <a:cubicBezTo>
                    <a:pt x="917" y="66"/>
                    <a:pt x="904" y="29"/>
                    <a:pt x="866" y="16"/>
                  </a:cubicBezTo>
                  <a:cubicBezTo>
                    <a:pt x="855" y="5"/>
                    <a:pt x="841" y="0"/>
                    <a:pt x="826" y="0"/>
                  </a:cubicBezTo>
                  <a:close/>
                </a:path>
              </a:pathLst>
            </a:custGeom>
            <a:solidFill>
              <a:srgbClr val="E740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41" name="Google Shape;541;p31"/>
            <p:cNvSpPr/>
            <p:nvPr/>
          </p:nvSpPr>
          <p:spPr>
            <a:xfrm>
              <a:off x="3930625" y="3105300"/>
              <a:ext cx="16325" cy="37700"/>
            </a:xfrm>
            <a:custGeom>
              <a:avLst/>
              <a:gdLst/>
              <a:ahLst/>
              <a:cxnLst/>
              <a:rect l="l" t="t" r="r" b="b"/>
              <a:pathLst>
                <a:path w="653" h="1508" extrusionOk="0">
                  <a:moveTo>
                    <a:pt x="462" y="0"/>
                  </a:moveTo>
                  <a:cubicBezTo>
                    <a:pt x="425" y="0"/>
                    <a:pt x="387" y="11"/>
                    <a:pt x="364" y="27"/>
                  </a:cubicBezTo>
                  <a:cubicBezTo>
                    <a:pt x="314" y="64"/>
                    <a:pt x="289" y="102"/>
                    <a:pt x="251" y="152"/>
                  </a:cubicBezTo>
                  <a:cubicBezTo>
                    <a:pt x="63" y="491"/>
                    <a:pt x="25" y="893"/>
                    <a:pt x="0" y="1294"/>
                  </a:cubicBezTo>
                  <a:lnTo>
                    <a:pt x="251" y="1507"/>
                  </a:lnTo>
                  <a:cubicBezTo>
                    <a:pt x="364" y="1269"/>
                    <a:pt x="477" y="1031"/>
                    <a:pt x="552" y="780"/>
                  </a:cubicBezTo>
                  <a:cubicBezTo>
                    <a:pt x="615" y="579"/>
                    <a:pt x="653" y="353"/>
                    <a:pt x="602" y="152"/>
                  </a:cubicBezTo>
                  <a:cubicBezTo>
                    <a:pt x="590" y="102"/>
                    <a:pt x="565" y="39"/>
                    <a:pt x="527" y="14"/>
                  </a:cubicBezTo>
                  <a:cubicBezTo>
                    <a:pt x="508" y="5"/>
                    <a:pt x="485" y="0"/>
                    <a:pt x="462" y="0"/>
                  </a:cubicBezTo>
                  <a:close/>
                </a:path>
              </a:pathLst>
            </a:custGeom>
            <a:solidFill>
              <a:srgbClr val="E7402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42" name="Google Shape;542;p31"/>
            <p:cNvSpPr/>
            <p:nvPr/>
          </p:nvSpPr>
          <p:spPr>
            <a:xfrm>
              <a:off x="3934075" y="3116500"/>
              <a:ext cx="6600" cy="17950"/>
            </a:xfrm>
            <a:custGeom>
              <a:avLst/>
              <a:gdLst/>
              <a:ahLst/>
              <a:cxnLst/>
              <a:rect l="l" t="t" r="r" b="b"/>
              <a:pathLst>
                <a:path w="264" h="718" extrusionOk="0">
                  <a:moveTo>
                    <a:pt x="174" y="0"/>
                  </a:moveTo>
                  <a:cubicBezTo>
                    <a:pt x="161" y="0"/>
                    <a:pt x="143" y="9"/>
                    <a:pt x="126" y="18"/>
                  </a:cubicBezTo>
                  <a:cubicBezTo>
                    <a:pt x="113" y="30"/>
                    <a:pt x="88" y="56"/>
                    <a:pt x="75" y="81"/>
                  </a:cubicBezTo>
                  <a:cubicBezTo>
                    <a:pt x="0" y="319"/>
                    <a:pt x="50" y="507"/>
                    <a:pt x="75" y="708"/>
                  </a:cubicBezTo>
                  <a:cubicBezTo>
                    <a:pt x="75" y="714"/>
                    <a:pt x="82" y="717"/>
                    <a:pt x="89" y="717"/>
                  </a:cubicBezTo>
                  <a:cubicBezTo>
                    <a:pt x="97" y="717"/>
                    <a:pt x="107" y="714"/>
                    <a:pt x="113" y="708"/>
                  </a:cubicBezTo>
                  <a:cubicBezTo>
                    <a:pt x="163" y="583"/>
                    <a:pt x="264" y="294"/>
                    <a:pt x="264" y="118"/>
                  </a:cubicBezTo>
                  <a:cubicBezTo>
                    <a:pt x="251" y="68"/>
                    <a:pt x="239" y="5"/>
                    <a:pt x="188" y="5"/>
                  </a:cubicBezTo>
                  <a:cubicBezTo>
                    <a:pt x="185" y="2"/>
                    <a:pt x="180" y="0"/>
                    <a:pt x="174" y="0"/>
                  </a:cubicBezTo>
                  <a:close/>
                </a:path>
              </a:pathLst>
            </a:custGeom>
            <a:solidFill>
              <a:srgbClr val="EE78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43" name="Google Shape;543;p31"/>
            <p:cNvSpPr/>
            <p:nvPr/>
          </p:nvSpPr>
          <p:spPr>
            <a:xfrm>
              <a:off x="3982075" y="3162600"/>
              <a:ext cx="17900" cy="8325"/>
            </a:xfrm>
            <a:custGeom>
              <a:avLst/>
              <a:gdLst/>
              <a:ahLst/>
              <a:cxnLst/>
              <a:rect l="l" t="t" r="r" b="b"/>
              <a:pathLst>
                <a:path w="716" h="333" extrusionOk="0">
                  <a:moveTo>
                    <a:pt x="599" y="1"/>
                  </a:moveTo>
                  <a:cubicBezTo>
                    <a:pt x="592" y="1"/>
                    <a:pt x="585" y="2"/>
                    <a:pt x="577" y="6"/>
                  </a:cubicBezTo>
                  <a:cubicBezTo>
                    <a:pt x="314" y="44"/>
                    <a:pt x="176" y="182"/>
                    <a:pt x="13" y="307"/>
                  </a:cubicBezTo>
                  <a:cubicBezTo>
                    <a:pt x="0" y="320"/>
                    <a:pt x="13" y="332"/>
                    <a:pt x="25" y="332"/>
                  </a:cubicBezTo>
                  <a:cubicBezTo>
                    <a:pt x="151" y="320"/>
                    <a:pt x="477" y="282"/>
                    <a:pt x="627" y="182"/>
                  </a:cubicBezTo>
                  <a:cubicBezTo>
                    <a:pt x="665" y="157"/>
                    <a:pt x="715" y="119"/>
                    <a:pt x="703" y="69"/>
                  </a:cubicBezTo>
                  <a:cubicBezTo>
                    <a:pt x="690" y="44"/>
                    <a:pt x="678" y="31"/>
                    <a:pt x="653" y="19"/>
                  </a:cubicBezTo>
                  <a:cubicBezTo>
                    <a:pt x="635" y="10"/>
                    <a:pt x="617" y="1"/>
                    <a:pt x="599" y="1"/>
                  </a:cubicBezTo>
                  <a:close/>
                </a:path>
              </a:pathLst>
            </a:custGeom>
            <a:solidFill>
              <a:srgbClr val="EE78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44" name="Google Shape;544;p31"/>
            <p:cNvSpPr/>
            <p:nvPr/>
          </p:nvSpPr>
          <p:spPr>
            <a:xfrm>
              <a:off x="3971400" y="3151825"/>
              <a:ext cx="20100" cy="13125"/>
            </a:xfrm>
            <a:custGeom>
              <a:avLst/>
              <a:gdLst/>
              <a:ahLst/>
              <a:cxnLst/>
              <a:rect l="l" t="t" r="r" b="b"/>
              <a:pathLst>
                <a:path w="804" h="525" extrusionOk="0">
                  <a:moveTo>
                    <a:pt x="673" y="1"/>
                  </a:moveTo>
                  <a:cubicBezTo>
                    <a:pt x="656" y="1"/>
                    <a:pt x="640" y="4"/>
                    <a:pt x="628" y="10"/>
                  </a:cubicBezTo>
                  <a:cubicBezTo>
                    <a:pt x="327" y="123"/>
                    <a:pt x="189" y="312"/>
                    <a:pt x="13" y="500"/>
                  </a:cubicBezTo>
                  <a:cubicBezTo>
                    <a:pt x="0" y="512"/>
                    <a:pt x="13" y="525"/>
                    <a:pt x="25" y="525"/>
                  </a:cubicBezTo>
                  <a:cubicBezTo>
                    <a:pt x="151" y="487"/>
                    <a:pt x="565" y="349"/>
                    <a:pt x="728" y="199"/>
                  </a:cubicBezTo>
                  <a:cubicBezTo>
                    <a:pt x="766" y="161"/>
                    <a:pt x="804" y="111"/>
                    <a:pt x="791" y="61"/>
                  </a:cubicBezTo>
                  <a:cubicBezTo>
                    <a:pt x="791" y="35"/>
                    <a:pt x="753" y="10"/>
                    <a:pt x="728" y="10"/>
                  </a:cubicBezTo>
                  <a:cubicBezTo>
                    <a:pt x="709" y="4"/>
                    <a:pt x="691" y="1"/>
                    <a:pt x="673" y="1"/>
                  </a:cubicBezTo>
                  <a:close/>
                </a:path>
              </a:pathLst>
            </a:custGeom>
            <a:solidFill>
              <a:srgbClr val="EE78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45" name="Google Shape;545;p31"/>
            <p:cNvSpPr/>
            <p:nvPr/>
          </p:nvSpPr>
          <p:spPr>
            <a:xfrm>
              <a:off x="3944425" y="3122700"/>
              <a:ext cx="11625" cy="20200"/>
            </a:xfrm>
            <a:custGeom>
              <a:avLst/>
              <a:gdLst/>
              <a:ahLst/>
              <a:cxnLst/>
              <a:rect l="l" t="t" r="r" b="b"/>
              <a:pathLst>
                <a:path w="465" h="808" extrusionOk="0">
                  <a:moveTo>
                    <a:pt x="375" y="0"/>
                  </a:moveTo>
                  <a:cubicBezTo>
                    <a:pt x="362" y="0"/>
                    <a:pt x="349" y="3"/>
                    <a:pt x="339" y="8"/>
                  </a:cubicBezTo>
                  <a:cubicBezTo>
                    <a:pt x="301" y="21"/>
                    <a:pt x="264" y="33"/>
                    <a:pt x="251" y="59"/>
                  </a:cubicBezTo>
                  <a:cubicBezTo>
                    <a:pt x="63" y="309"/>
                    <a:pt x="50" y="548"/>
                    <a:pt x="0" y="786"/>
                  </a:cubicBezTo>
                  <a:cubicBezTo>
                    <a:pt x="0" y="801"/>
                    <a:pt x="9" y="807"/>
                    <a:pt x="18" y="807"/>
                  </a:cubicBezTo>
                  <a:cubicBezTo>
                    <a:pt x="25" y="807"/>
                    <a:pt x="33" y="804"/>
                    <a:pt x="38" y="799"/>
                  </a:cubicBezTo>
                  <a:cubicBezTo>
                    <a:pt x="126" y="686"/>
                    <a:pt x="389" y="372"/>
                    <a:pt x="439" y="159"/>
                  </a:cubicBezTo>
                  <a:cubicBezTo>
                    <a:pt x="452" y="109"/>
                    <a:pt x="465" y="59"/>
                    <a:pt x="427" y="21"/>
                  </a:cubicBezTo>
                  <a:cubicBezTo>
                    <a:pt x="412" y="6"/>
                    <a:pt x="393" y="0"/>
                    <a:pt x="375" y="0"/>
                  </a:cubicBezTo>
                  <a:close/>
                </a:path>
              </a:pathLst>
            </a:custGeom>
            <a:solidFill>
              <a:srgbClr val="EE78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46" name="Google Shape;546;p31"/>
            <p:cNvSpPr/>
            <p:nvPr/>
          </p:nvSpPr>
          <p:spPr>
            <a:xfrm>
              <a:off x="3961100" y="3141025"/>
              <a:ext cx="22550" cy="16500"/>
            </a:xfrm>
            <a:custGeom>
              <a:avLst/>
              <a:gdLst/>
              <a:ahLst/>
              <a:cxnLst/>
              <a:rect l="l" t="t" r="r" b="b"/>
              <a:pathLst>
                <a:path w="902" h="660" extrusionOk="0">
                  <a:moveTo>
                    <a:pt x="702" y="0"/>
                  </a:moveTo>
                  <a:cubicBezTo>
                    <a:pt x="553" y="0"/>
                    <a:pt x="418" y="136"/>
                    <a:pt x="337" y="229"/>
                  </a:cubicBezTo>
                  <a:cubicBezTo>
                    <a:pt x="212" y="355"/>
                    <a:pt x="124" y="505"/>
                    <a:pt x="11" y="643"/>
                  </a:cubicBezTo>
                  <a:cubicBezTo>
                    <a:pt x="1" y="643"/>
                    <a:pt x="7" y="659"/>
                    <a:pt x="22" y="659"/>
                  </a:cubicBezTo>
                  <a:cubicBezTo>
                    <a:pt x="26" y="659"/>
                    <a:pt x="31" y="658"/>
                    <a:pt x="36" y="656"/>
                  </a:cubicBezTo>
                  <a:cubicBezTo>
                    <a:pt x="161" y="593"/>
                    <a:pt x="525" y="405"/>
                    <a:pt x="701" y="267"/>
                  </a:cubicBezTo>
                  <a:cubicBezTo>
                    <a:pt x="764" y="216"/>
                    <a:pt x="902" y="28"/>
                    <a:pt x="739" y="3"/>
                  </a:cubicBezTo>
                  <a:cubicBezTo>
                    <a:pt x="726" y="1"/>
                    <a:pt x="714" y="0"/>
                    <a:pt x="702" y="0"/>
                  </a:cubicBezTo>
                  <a:close/>
                </a:path>
              </a:pathLst>
            </a:custGeom>
            <a:solidFill>
              <a:srgbClr val="EE78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47" name="Google Shape;547;p31"/>
            <p:cNvSpPr/>
            <p:nvPr/>
          </p:nvSpPr>
          <p:spPr>
            <a:xfrm>
              <a:off x="3953600" y="3130750"/>
              <a:ext cx="18450" cy="19100"/>
            </a:xfrm>
            <a:custGeom>
              <a:avLst/>
              <a:gdLst/>
              <a:ahLst/>
              <a:cxnLst/>
              <a:rect l="l" t="t" r="r" b="b"/>
              <a:pathLst>
                <a:path w="738" h="764" extrusionOk="0">
                  <a:moveTo>
                    <a:pt x="562" y="0"/>
                  </a:moveTo>
                  <a:cubicBezTo>
                    <a:pt x="399" y="13"/>
                    <a:pt x="286" y="188"/>
                    <a:pt x="210" y="314"/>
                  </a:cubicBezTo>
                  <a:cubicBezTo>
                    <a:pt x="135" y="439"/>
                    <a:pt x="72" y="590"/>
                    <a:pt x="10" y="728"/>
                  </a:cubicBezTo>
                  <a:cubicBezTo>
                    <a:pt x="1" y="746"/>
                    <a:pt x="17" y="763"/>
                    <a:pt x="32" y="763"/>
                  </a:cubicBezTo>
                  <a:cubicBezTo>
                    <a:pt x="38" y="763"/>
                    <a:pt x="44" y="760"/>
                    <a:pt x="47" y="753"/>
                  </a:cubicBezTo>
                  <a:cubicBezTo>
                    <a:pt x="185" y="653"/>
                    <a:pt x="449" y="427"/>
                    <a:pt x="574" y="264"/>
                  </a:cubicBezTo>
                  <a:cubicBezTo>
                    <a:pt x="637" y="201"/>
                    <a:pt x="737" y="0"/>
                    <a:pt x="562" y="0"/>
                  </a:cubicBezTo>
                  <a:close/>
                </a:path>
              </a:pathLst>
            </a:custGeom>
            <a:solidFill>
              <a:srgbClr val="EE785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48" name="Google Shape;548;p31"/>
            <p:cNvSpPr/>
            <p:nvPr/>
          </p:nvSpPr>
          <p:spPr>
            <a:xfrm>
              <a:off x="3983625" y="3172375"/>
              <a:ext cx="4100" cy="1050"/>
            </a:xfrm>
            <a:custGeom>
              <a:avLst/>
              <a:gdLst/>
              <a:ahLst/>
              <a:cxnLst/>
              <a:rect l="l" t="t" r="r" b="b"/>
              <a:pathLst>
                <a:path w="164" h="42" extrusionOk="0">
                  <a:moveTo>
                    <a:pt x="157" y="1"/>
                  </a:moveTo>
                  <a:cubicBezTo>
                    <a:pt x="156" y="1"/>
                    <a:pt x="154" y="2"/>
                    <a:pt x="151" y="4"/>
                  </a:cubicBezTo>
                  <a:cubicBezTo>
                    <a:pt x="101" y="4"/>
                    <a:pt x="51" y="17"/>
                    <a:pt x="1" y="29"/>
                  </a:cubicBezTo>
                  <a:cubicBezTo>
                    <a:pt x="1" y="29"/>
                    <a:pt x="1" y="42"/>
                    <a:pt x="13" y="42"/>
                  </a:cubicBezTo>
                  <a:cubicBezTo>
                    <a:pt x="51" y="42"/>
                    <a:pt x="101" y="29"/>
                    <a:pt x="151" y="17"/>
                  </a:cubicBezTo>
                  <a:cubicBezTo>
                    <a:pt x="161" y="17"/>
                    <a:pt x="163" y="1"/>
                    <a:pt x="157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49" name="Google Shape;549;p31"/>
            <p:cNvSpPr/>
            <p:nvPr/>
          </p:nvSpPr>
          <p:spPr>
            <a:xfrm>
              <a:off x="3980500" y="3171075"/>
              <a:ext cx="3700" cy="1425"/>
            </a:xfrm>
            <a:custGeom>
              <a:avLst/>
              <a:gdLst/>
              <a:ahLst/>
              <a:cxnLst/>
              <a:rect l="l" t="t" r="r" b="b"/>
              <a:pathLst>
                <a:path w="148" h="57" extrusionOk="0">
                  <a:moveTo>
                    <a:pt x="136" y="1"/>
                  </a:moveTo>
                  <a:cubicBezTo>
                    <a:pt x="133" y="1"/>
                    <a:pt x="129" y="2"/>
                    <a:pt x="126" y="6"/>
                  </a:cubicBezTo>
                  <a:cubicBezTo>
                    <a:pt x="88" y="18"/>
                    <a:pt x="51" y="31"/>
                    <a:pt x="13" y="43"/>
                  </a:cubicBezTo>
                  <a:cubicBezTo>
                    <a:pt x="0" y="43"/>
                    <a:pt x="0" y="56"/>
                    <a:pt x="13" y="56"/>
                  </a:cubicBezTo>
                  <a:cubicBezTo>
                    <a:pt x="63" y="56"/>
                    <a:pt x="101" y="31"/>
                    <a:pt x="138" y="18"/>
                  </a:cubicBezTo>
                  <a:cubicBezTo>
                    <a:pt x="147" y="9"/>
                    <a:pt x="144" y="1"/>
                    <a:pt x="13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50" name="Google Shape;550;p31"/>
            <p:cNvSpPr/>
            <p:nvPr/>
          </p:nvSpPr>
          <p:spPr>
            <a:xfrm>
              <a:off x="3977350" y="3169825"/>
              <a:ext cx="3700" cy="1725"/>
            </a:xfrm>
            <a:custGeom>
              <a:avLst/>
              <a:gdLst/>
              <a:ahLst/>
              <a:cxnLst/>
              <a:rect l="l" t="t" r="r" b="b"/>
              <a:pathLst>
                <a:path w="148" h="69" extrusionOk="0">
                  <a:moveTo>
                    <a:pt x="141" y="0"/>
                  </a:moveTo>
                  <a:lnTo>
                    <a:pt x="141" y="0"/>
                  </a:lnTo>
                  <a:cubicBezTo>
                    <a:pt x="140" y="0"/>
                    <a:pt x="139" y="2"/>
                    <a:pt x="139" y="6"/>
                  </a:cubicBezTo>
                  <a:cubicBezTo>
                    <a:pt x="89" y="18"/>
                    <a:pt x="51" y="31"/>
                    <a:pt x="1" y="43"/>
                  </a:cubicBezTo>
                  <a:cubicBezTo>
                    <a:pt x="1" y="56"/>
                    <a:pt x="1" y="68"/>
                    <a:pt x="1" y="68"/>
                  </a:cubicBezTo>
                  <a:cubicBezTo>
                    <a:pt x="51" y="56"/>
                    <a:pt x="101" y="43"/>
                    <a:pt x="139" y="18"/>
                  </a:cubicBezTo>
                  <a:cubicBezTo>
                    <a:pt x="148" y="9"/>
                    <a:pt x="144" y="0"/>
                    <a:pt x="141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51" name="Google Shape;551;p31"/>
            <p:cNvSpPr/>
            <p:nvPr/>
          </p:nvSpPr>
          <p:spPr>
            <a:xfrm>
              <a:off x="3974850" y="3168375"/>
              <a:ext cx="3475" cy="1925"/>
            </a:xfrm>
            <a:custGeom>
              <a:avLst/>
              <a:gdLst/>
              <a:ahLst/>
              <a:cxnLst/>
              <a:rect l="l" t="t" r="r" b="b"/>
              <a:pathLst>
                <a:path w="139" h="77" extrusionOk="0">
                  <a:moveTo>
                    <a:pt x="126" y="1"/>
                  </a:moveTo>
                  <a:cubicBezTo>
                    <a:pt x="88" y="13"/>
                    <a:pt x="51" y="39"/>
                    <a:pt x="13" y="64"/>
                  </a:cubicBezTo>
                  <a:cubicBezTo>
                    <a:pt x="0" y="64"/>
                    <a:pt x="0" y="76"/>
                    <a:pt x="13" y="76"/>
                  </a:cubicBezTo>
                  <a:cubicBezTo>
                    <a:pt x="51" y="51"/>
                    <a:pt x="88" y="39"/>
                    <a:pt x="138" y="13"/>
                  </a:cubicBezTo>
                  <a:cubicBezTo>
                    <a:pt x="138" y="1"/>
                    <a:pt x="138" y="1"/>
                    <a:pt x="12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52" name="Google Shape;552;p31"/>
            <p:cNvSpPr/>
            <p:nvPr/>
          </p:nvSpPr>
          <p:spPr>
            <a:xfrm>
              <a:off x="3972975" y="3167125"/>
              <a:ext cx="3150" cy="2550"/>
            </a:xfrm>
            <a:custGeom>
              <a:avLst/>
              <a:gdLst/>
              <a:ahLst/>
              <a:cxnLst/>
              <a:rect l="l" t="t" r="r" b="b"/>
              <a:pathLst>
                <a:path w="126" h="102" extrusionOk="0">
                  <a:moveTo>
                    <a:pt x="113" y="1"/>
                  </a:moveTo>
                  <a:cubicBezTo>
                    <a:pt x="75" y="38"/>
                    <a:pt x="38" y="51"/>
                    <a:pt x="13" y="89"/>
                  </a:cubicBezTo>
                  <a:cubicBezTo>
                    <a:pt x="0" y="89"/>
                    <a:pt x="13" y="101"/>
                    <a:pt x="13" y="101"/>
                  </a:cubicBezTo>
                  <a:cubicBezTo>
                    <a:pt x="63" y="76"/>
                    <a:pt x="88" y="51"/>
                    <a:pt x="126" y="26"/>
                  </a:cubicBezTo>
                  <a:cubicBezTo>
                    <a:pt x="126" y="13"/>
                    <a:pt x="126" y="1"/>
                    <a:pt x="113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53" name="Google Shape;553;p31"/>
            <p:cNvSpPr/>
            <p:nvPr/>
          </p:nvSpPr>
          <p:spPr>
            <a:xfrm>
              <a:off x="3969825" y="3164925"/>
              <a:ext cx="4725" cy="3175"/>
            </a:xfrm>
            <a:custGeom>
              <a:avLst/>
              <a:gdLst/>
              <a:ahLst/>
              <a:cxnLst/>
              <a:rect l="l" t="t" r="r" b="b"/>
              <a:pathLst>
                <a:path w="189" h="127" extrusionOk="0">
                  <a:moveTo>
                    <a:pt x="176" y="1"/>
                  </a:moveTo>
                  <a:cubicBezTo>
                    <a:pt x="114" y="26"/>
                    <a:pt x="51" y="64"/>
                    <a:pt x="1" y="114"/>
                  </a:cubicBezTo>
                  <a:cubicBezTo>
                    <a:pt x="1" y="114"/>
                    <a:pt x="1" y="126"/>
                    <a:pt x="13" y="126"/>
                  </a:cubicBezTo>
                  <a:cubicBezTo>
                    <a:pt x="76" y="89"/>
                    <a:pt x="126" y="51"/>
                    <a:pt x="189" y="13"/>
                  </a:cubicBezTo>
                  <a:cubicBezTo>
                    <a:pt x="189" y="13"/>
                    <a:pt x="189" y="1"/>
                    <a:pt x="17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54" name="Google Shape;554;p31"/>
            <p:cNvSpPr/>
            <p:nvPr/>
          </p:nvSpPr>
          <p:spPr>
            <a:xfrm>
              <a:off x="3966075" y="3163375"/>
              <a:ext cx="5350" cy="2850"/>
            </a:xfrm>
            <a:custGeom>
              <a:avLst/>
              <a:gdLst/>
              <a:ahLst/>
              <a:cxnLst/>
              <a:rect l="l" t="t" r="r" b="b"/>
              <a:pathLst>
                <a:path w="214" h="114" extrusionOk="0">
                  <a:moveTo>
                    <a:pt x="201" y="0"/>
                  </a:moveTo>
                  <a:cubicBezTo>
                    <a:pt x="138" y="38"/>
                    <a:pt x="75" y="63"/>
                    <a:pt x="0" y="100"/>
                  </a:cubicBezTo>
                  <a:cubicBezTo>
                    <a:pt x="0" y="100"/>
                    <a:pt x="0" y="113"/>
                    <a:pt x="13" y="113"/>
                  </a:cubicBezTo>
                  <a:cubicBezTo>
                    <a:pt x="88" y="88"/>
                    <a:pt x="151" y="50"/>
                    <a:pt x="213" y="13"/>
                  </a:cubicBezTo>
                  <a:cubicBezTo>
                    <a:pt x="213" y="13"/>
                    <a:pt x="213" y="0"/>
                    <a:pt x="201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55" name="Google Shape;555;p31"/>
            <p:cNvSpPr/>
            <p:nvPr/>
          </p:nvSpPr>
          <p:spPr>
            <a:xfrm>
              <a:off x="3962925" y="3161975"/>
              <a:ext cx="4100" cy="2975"/>
            </a:xfrm>
            <a:custGeom>
              <a:avLst/>
              <a:gdLst/>
              <a:ahLst/>
              <a:cxnLst/>
              <a:rect l="l" t="t" r="r" b="b"/>
              <a:pathLst>
                <a:path w="164" h="119" extrusionOk="0">
                  <a:moveTo>
                    <a:pt x="151" y="0"/>
                  </a:moveTo>
                  <a:cubicBezTo>
                    <a:pt x="147" y="0"/>
                    <a:pt x="143" y="2"/>
                    <a:pt x="139" y="6"/>
                  </a:cubicBezTo>
                  <a:cubicBezTo>
                    <a:pt x="114" y="44"/>
                    <a:pt x="51" y="69"/>
                    <a:pt x="1" y="94"/>
                  </a:cubicBezTo>
                  <a:cubicBezTo>
                    <a:pt x="1" y="106"/>
                    <a:pt x="1" y="119"/>
                    <a:pt x="13" y="119"/>
                  </a:cubicBezTo>
                  <a:cubicBezTo>
                    <a:pt x="63" y="81"/>
                    <a:pt x="126" y="56"/>
                    <a:pt x="164" y="6"/>
                  </a:cubicBezTo>
                  <a:cubicBezTo>
                    <a:pt x="164" y="6"/>
                    <a:pt x="158" y="0"/>
                    <a:pt x="151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56" name="Google Shape;556;p31"/>
            <p:cNvSpPr/>
            <p:nvPr/>
          </p:nvSpPr>
          <p:spPr>
            <a:xfrm>
              <a:off x="3960725" y="3159475"/>
              <a:ext cx="4650" cy="3925"/>
            </a:xfrm>
            <a:custGeom>
              <a:avLst/>
              <a:gdLst/>
              <a:ahLst/>
              <a:cxnLst/>
              <a:rect l="l" t="t" r="r" b="b"/>
              <a:pathLst>
                <a:path w="186" h="157" extrusionOk="0">
                  <a:moveTo>
                    <a:pt x="174" y="0"/>
                  </a:moveTo>
                  <a:cubicBezTo>
                    <a:pt x="171" y="0"/>
                    <a:pt x="168" y="2"/>
                    <a:pt x="164" y="6"/>
                  </a:cubicBezTo>
                  <a:cubicBezTo>
                    <a:pt x="114" y="56"/>
                    <a:pt x="63" y="93"/>
                    <a:pt x="13" y="144"/>
                  </a:cubicBezTo>
                  <a:cubicBezTo>
                    <a:pt x="1" y="144"/>
                    <a:pt x="13" y="156"/>
                    <a:pt x="26" y="156"/>
                  </a:cubicBezTo>
                  <a:cubicBezTo>
                    <a:pt x="89" y="118"/>
                    <a:pt x="139" y="68"/>
                    <a:pt x="176" y="18"/>
                  </a:cubicBezTo>
                  <a:cubicBezTo>
                    <a:pt x="185" y="9"/>
                    <a:pt x="182" y="0"/>
                    <a:pt x="174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57" name="Google Shape;557;p31"/>
            <p:cNvSpPr/>
            <p:nvPr/>
          </p:nvSpPr>
          <p:spPr>
            <a:xfrm>
              <a:off x="3957900" y="3158350"/>
              <a:ext cx="4100" cy="3150"/>
            </a:xfrm>
            <a:custGeom>
              <a:avLst/>
              <a:gdLst/>
              <a:ahLst/>
              <a:cxnLst/>
              <a:rect l="l" t="t" r="r" b="b"/>
              <a:pathLst>
                <a:path w="164" h="126" extrusionOk="0">
                  <a:moveTo>
                    <a:pt x="139" y="0"/>
                  </a:moveTo>
                  <a:cubicBezTo>
                    <a:pt x="101" y="38"/>
                    <a:pt x="64" y="76"/>
                    <a:pt x="13" y="101"/>
                  </a:cubicBezTo>
                  <a:cubicBezTo>
                    <a:pt x="1" y="113"/>
                    <a:pt x="13" y="126"/>
                    <a:pt x="26" y="126"/>
                  </a:cubicBezTo>
                  <a:cubicBezTo>
                    <a:pt x="76" y="101"/>
                    <a:pt x="114" y="63"/>
                    <a:pt x="151" y="13"/>
                  </a:cubicBezTo>
                  <a:cubicBezTo>
                    <a:pt x="164" y="13"/>
                    <a:pt x="151" y="0"/>
                    <a:pt x="139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58" name="Google Shape;558;p31"/>
            <p:cNvSpPr/>
            <p:nvPr/>
          </p:nvSpPr>
          <p:spPr>
            <a:xfrm>
              <a:off x="3955400" y="3155400"/>
              <a:ext cx="4950" cy="4350"/>
            </a:xfrm>
            <a:custGeom>
              <a:avLst/>
              <a:gdLst/>
              <a:ahLst/>
              <a:cxnLst/>
              <a:rect l="l" t="t" r="r" b="b"/>
              <a:pathLst>
                <a:path w="198" h="174" extrusionOk="0">
                  <a:moveTo>
                    <a:pt x="186" y="0"/>
                  </a:moveTo>
                  <a:cubicBezTo>
                    <a:pt x="183" y="0"/>
                    <a:pt x="180" y="2"/>
                    <a:pt x="176" y="5"/>
                  </a:cubicBezTo>
                  <a:cubicBezTo>
                    <a:pt x="113" y="56"/>
                    <a:pt x="51" y="106"/>
                    <a:pt x="0" y="156"/>
                  </a:cubicBezTo>
                  <a:cubicBezTo>
                    <a:pt x="0" y="165"/>
                    <a:pt x="0" y="174"/>
                    <a:pt x="5" y="174"/>
                  </a:cubicBezTo>
                  <a:cubicBezTo>
                    <a:pt x="7" y="174"/>
                    <a:pt x="9" y="172"/>
                    <a:pt x="13" y="169"/>
                  </a:cubicBezTo>
                  <a:cubicBezTo>
                    <a:pt x="76" y="131"/>
                    <a:pt x="126" y="68"/>
                    <a:pt x="189" y="18"/>
                  </a:cubicBezTo>
                  <a:cubicBezTo>
                    <a:pt x="198" y="9"/>
                    <a:pt x="194" y="0"/>
                    <a:pt x="186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59" name="Google Shape;559;p31"/>
            <p:cNvSpPr/>
            <p:nvPr/>
          </p:nvSpPr>
          <p:spPr>
            <a:xfrm>
              <a:off x="3952250" y="3152575"/>
              <a:ext cx="6300" cy="5175"/>
            </a:xfrm>
            <a:custGeom>
              <a:avLst/>
              <a:gdLst/>
              <a:ahLst/>
              <a:cxnLst/>
              <a:rect l="l" t="t" r="r" b="b"/>
              <a:pathLst>
                <a:path w="252" h="207" extrusionOk="0">
                  <a:moveTo>
                    <a:pt x="247" y="0"/>
                  </a:moveTo>
                  <a:cubicBezTo>
                    <a:pt x="246" y="0"/>
                    <a:pt x="243" y="2"/>
                    <a:pt x="239" y="5"/>
                  </a:cubicBezTo>
                  <a:cubicBezTo>
                    <a:pt x="164" y="68"/>
                    <a:pt x="76" y="118"/>
                    <a:pt x="1" y="194"/>
                  </a:cubicBezTo>
                  <a:cubicBezTo>
                    <a:pt x="1" y="194"/>
                    <a:pt x="13" y="206"/>
                    <a:pt x="13" y="206"/>
                  </a:cubicBezTo>
                  <a:cubicBezTo>
                    <a:pt x="101" y="143"/>
                    <a:pt x="177" y="81"/>
                    <a:pt x="252" y="18"/>
                  </a:cubicBezTo>
                  <a:cubicBezTo>
                    <a:pt x="252" y="9"/>
                    <a:pt x="252" y="0"/>
                    <a:pt x="247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60" name="Google Shape;560;p31"/>
            <p:cNvSpPr/>
            <p:nvPr/>
          </p:nvSpPr>
          <p:spPr>
            <a:xfrm>
              <a:off x="3950375" y="3153200"/>
              <a:ext cx="4025" cy="3300"/>
            </a:xfrm>
            <a:custGeom>
              <a:avLst/>
              <a:gdLst/>
              <a:ahLst/>
              <a:cxnLst/>
              <a:rect l="l" t="t" r="r" b="b"/>
              <a:pathLst>
                <a:path w="161" h="132" extrusionOk="0">
                  <a:moveTo>
                    <a:pt x="144" y="0"/>
                  </a:moveTo>
                  <a:cubicBezTo>
                    <a:pt x="141" y="0"/>
                    <a:pt x="139" y="2"/>
                    <a:pt x="139" y="6"/>
                  </a:cubicBezTo>
                  <a:cubicBezTo>
                    <a:pt x="101" y="43"/>
                    <a:pt x="51" y="81"/>
                    <a:pt x="13" y="118"/>
                  </a:cubicBezTo>
                  <a:cubicBezTo>
                    <a:pt x="1" y="118"/>
                    <a:pt x="13" y="131"/>
                    <a:pt x="26" y="131"/>
                  </a:cubicBezTo>
                  <a:cubicBezTo>
                    <a:pt x="76" y="93"/>
                    <a:pt x="114" y="56"/>
                    <a:pt x="151" y="18"/>
                  </a:cubicBezTo>
                  <a:cubicBezTo>
                    <a:pt x="160" y="9"/>
                    <a:pt x="150" y="0"/>
                    <a:pt x="144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61" name="Google Shape;561;p31"/>
            <p:cNvSpPr/>
            <p:nvPr/>
          </p:nvSpPr>
          <p:spPr>
            <a:xfrm>
              <a:off x="3948800" y="3151325"/>
              <a:ext cx="3175" cy="3725"/>
            </a:xfrm>
            <a:custGeom>
              <a:avLst/>
              <a:gdLst/>
              <a:ahLst/>
              <a:cxnLst/>
              <a:rect l="l" t="t" r="r" b="b"/>
              <a:pathLst>
                <a:path w="127" h="149" extrusionOk="0">
                  <a:moveTo>
                    <a:pt x="116" y="0"/>
                  </a:moveTo>
                  <a:cubicBezTo>
                    <a:pt x="115" y="0"/>
                    <a:pt x="114" y="2"/>
                    <a:pt x="114" y="5"/>
                  </a:cubicBezTo>
                  <a:cubicBezTo>
                    <a:pt x="76" y="55"/>
                    <a:pt x="39" y="93"/>
                    <a:pt x="1" y="131"/>
                  </a:cubicBezTo>
                  <a:cubicBezTo>
                    <a:pt x="1" y="140"/>
                    <a:pt x="1" y="148"/>
                    <a:pt x="5" y="148"/>
                  </a:cubicBezTo>
                  <a:cubicBezTo>
                    <a:pt x="7" y="148"/>
                    <a:pt x="10" y="147"/>
                    <a:pt x="13" y="143"/>
                  </a:cubicBezTo>
                  <a:cubicBezTo>
                    <a:pt x="64" y="106"/>
                    <a:pt x="89" y="68"/>
                    <a:pt x="126" y="18"/>
                  </a:cubicBezTo>
                  <a:cubicBezTo>
                    <a:pt x="126" y="9"/>
                    <a:pt x="120" y="0"/>
                    <a:pt x="116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62" name="Google Shape;562;p31"/>
            <p:cNvSpPr/>
            <p:nvPr/>
          </p:nvSpPr>
          <p:spPr>
            <a:xfrm>
              <a:off x="3946625" y="3148500"/>
              <a:ext cx="4000" cy="4225"/>
            </a:xfrm>
            <a:custGeom>
              <a:avLst/>
              <a:gdLst/>
              <a:ahLst/>
              <a:cxnLst/>
              <a:rect l="l" t="t" r="r" b="b"/>
              <a:pathLst>
                <a:path w="160" h="169" extrusionOk="0">
                  <a:moveTo>
                    <a:pt x="148" y="0"/>
                  </a:moveTo>
                  <a:cubicBezTo>
                    <a:pt x="145" y="0"/>
                    <a:pt x="142" y="2"/>
                    <a:pt x="138" y="5"/>
                  </a:cubicBezTo>
                  <a:cubicBezTo>
                    <a:pt x="100" y="56"/>
                    <a:pt x="50" y="106"/>
                    <a:pt x="13" y="156"/>
                  </a:cubicBezTo>
                  <a:cubicBezTo>
                    <a:pt x="0" y="156"/>
                    <a:pt x="13" y="168"/>
                    <a:pt x="25" y="168"/>
                  </a:cubicBezTo>
                  <a:cubicBezTo>
                    <a:pt x="75" y="118"/>
                    <a:pt x="113" y="68"/>
                    <a:pt x="151" y="18"/>
                  </a:cubicBezTo>
                  <a:cubicBezTo>
                    <a:pt x="159" y="9"/>
                    <a:pt x="156" y="0"/>
                    <a:pt x="148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63" name="Google Shape;563;p31"/>
            <p:cNvSpPr/>
            <p:nvPr/>
          </p:nvSpPr>
          <p:spPr>
            <a:xfrm>
              <a:off x="3945150" y="3145800"/>
              <a:ext cx="4625" cy="5500"/>
            </a:xfrm>
            <a:custGeom>
              <a:avLst/>
              <a:gdLst/>
              <a:ahLst/>
              <a:cxnLst/>
              <a:rect l="l" t="t" r="r" b="b"/>
              <a:pathLst>
                <a:path w="185" h="220" extrusionOk="0">
                  <a:moveTo>
                    <a:pt x="172" y="0"/>
                  </a:moveTo>
                  <a:cubicBezTo>
                    <a:pt x="109" y="63"/>
                    <a:pt x="59" y="138"/>
                    <a:pt x="9" y="214"/>
                  </a:cubicBezTo>
                  <a:cubicBezTo>
                    <a:pt x="0" y="214"/>
                    <a:pt x="3" y="219"/>
                    <a:pt x="10" y="219"/>
                  </a:cubicBezTo>
                  <a:cubicBezTo>
                    <a:pt x="13" y="219"/>
                    <a:pt x="17" y="218"/>
                    <a:pt x="21" y="214"/>
                  </a:cubicBezTo>
                  <a:cubicBezTo>
                    <a:pt x="72" y="151"/>
                    <a:pt x="122" y="76"/>
                    <a:pt x="185" y="13"/>
                  </a:cubicBezTo>
                  <a:cubicBezTo>
                    <a:pt x="185" y="13"/>
                    <a:pt x="185" y="0"/>
                    <a:pt x="172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64" name="Google Shape;564;p31"/>
            <p:cNvSpPr/>
            <p:nvPr/>
          </p:nvSpPr>
          <p:spPr>
            <a:xfrm>
              <a:off x="3943150" y="3146425"/>
              <a:ext cx="3500" cy="3925"/>
            </a:xfrm>
            <a:custGeom>
              <a:avLst/>
              <a:gdLst/>
              <a:ahLst/>
              <a:cxnLst/>
              <a:rect l="l" t="t" r="r" b="b"/>
              <a:pathLst>
                <a:path w="140" h="157" extrusionOk="0">
                  <a:moveTo>
                    <a:pt x="114" y="0"/>
                  </a:moveTo>
                  <a:cubicBezTo>
                    <a:pt x="76" y="51"/>
                    <a:pt x="39" y="101"/>
                    <a:pt x="1" y="151"/>
                  </a:cubicBezTo>
                  <a:cubicBezTo>
                    <a:pt x="1" y="151"/>
                    <a:pt x="7" y="157"/>
                    <a:pt x="10" y="157"/>
                  </a:cubicBezTo>
                  <a:cubicBezTo>
                    <a:pt x="12" y="157"/>
                    <a:pt x="14" y="155"/>
                    <a:pt x="14" y="151"/>
                  </a:cubicBezTo>
                  <a:cubicBezTo>
                    <a:pt x="64" y="113"/>
                    <a:pt x="101" y="63"/>
                    <a:pt x="126" y="13"/>
                  </a:cubicBezTo>
                  <a:cubicBezTo>
                    <a:pt x="139" y="0"/>
                    <a:pt x="114" y="0"/>
                    <a:pt x="114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65" name="Google Shape;565;p31"/>
            <p:cNvSpPr/>
            <p:nvPr/>
          </p:nvSpPr>
          <p:spPr>
            <a:xfrm>
              <a:off x="3941600" y="3144225"/>
              <a:ext cx="3150" cy="4725"/>
            </a:xfrm>
            <a:custGeom>
              <a:avLst/>
              <a:gdLst/>
              <a:ahLst/>
              <a:cxnLst/>
              <a:rect l="l" t="t" r="r" b="b"/>
              <a:pathLst>
                <a:path w="126" h="189" extrusionOk="0">
                  <a:moveTo>
                    <a:pt x="113" y="1"/>
                  </a:moveTo>
                  <a:cubicBezTo>
                    <a:pt x="76" y="63"/>
                    <a:pt x="25" y="114"/>
                    <a:pt x="0" y="176"/>
                  </a:cubicBezTo>
                  <a:cubicBezTo>
                    <a:pt x="0" y="189"/>
                    <a:pt x="0" y="189"/>
                    <a:pt x="13" y="189"/>
                  </a:cubicBezTo>
                  <a:cubicBezTo>
                    <a:pt x="50" y="126"/>
                    <a:pt x="88" y="63"/>
                    <a:pt x="126" y="13"/>
                  </a:cubicBezTo>
                  <a:cubicBezTo>
                    <a:pt x="126" y="1"/>
                    <a:pt x="126" y="1"/>
                    <a:pt x="113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66" name="Google Shape;566;p31"/>
            <p:cNvSpPr/>
            <p:nvPr/>
          </p:nvSpPr>
          <p:spPr>
            <a:xfrm>
              <a:off x="3940350" y="3143775"/>
              <a:ext cx="2425" cy="3625"/>
            </a:xfrm>
            <a:custGeom>
              <a:avLst/>
              <a:gdLst/>
              <a:ahLst/>
              <a:cxnLst/>
              <a:rect l="l" t="t" r="r" b="b"/>
              <a:pathLst>
                <a:path w="97" h="145" extrusionOk="0">
                  <a:moveTo>
                    <a:pt x="86" y="1"/>
                  </a:moveTo>
                  <a:cubicBezTo>
                    <a:pt x="83" y="1"/>
                    <a:pt x="79" y="2"/>
                    <a:pt x="75" y="6"/>
                  </a:cubicBezTo>
                  <a:cubicBezTo>
                    <a:pt x="50" y="56"/>
                    <a:pt x="25" y="94"/>
                    <a:pt x="0" y="132"/>
                  </a:cubicBezTo>
                  <a:cubicBezTo>
                    <a:pt x="0" y="132"/>
                    <a:pt x="0" y="144"/>
                    <a:pt x="13" y="144"/>
                  </a:cubicBezTo>
                  <a:cubicBezTo>
                    <a:pt x="50" y="106"/>
                    <a:pt x="75" y="69"/>
                    <a:pt x="88" y="19"/>
                  </a:cubicBezTo>
                  <a:cubicBezTo>
                    <a:pt x="97" y="10"/>
                    <a:pt x="93" y="1"/>
                    <a:pt x="8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67" name="Google Shape;567;p31"/>
            <p:cNvSpPr/>
            <p:nvPr/>
          </p:nvSpPr>
          <p:spPr>
            <a:xfrm>
              <a:off x="3938450" y="3138975"/>
              <a:ext cx="3175" cy="6350"/>
            </a:xfrm>
            <a:custGeom>
              <a:avLst/>
              <a:gdLst/>
              <a:ahLst/>
              <a:cxnLst/>
              <a:rect l="l" t="t" r="r" b="b"/>
              <a:pathLst>
                <a:path w="127" h="254" extrusionOk="0">
                  <a:moveTo>
                    <a:pt x="120" y="0"/>
                  </a:moveTo>
                  <a:cubicBezTo>
                    <a:pt x="117" y="0"/>
                    <a:pt x="114" y="4"/>
                    <a:pt x="114" y="10"/>
                  </a:cubicBezTo>
                  <a:cubicBezTo>
                    <a:pt x="89" y="85"/>
                    <a:pt x="38" y="160"/>
                    <a:pt x="1" y="236"/>
                  </a:cubicBezTo>
                  <a:cubicBezTo>
                    <a:pt x="1" y="245"/>
                    <a:pt x="7" y="253"/>
                    <a:pt x="11" y="253"/>
                  </a:cubicBezTo>
                  <a:cubicBezTo>
                    <a:pt x="12" y="253"/>
                    <a:pt x="13" y="252"/>
                    <a:pt x="13" y="248"/>
                  </a:cubicBezTo>
                  <a:cubicBezTo>
                    <a:pt x="76" y="173"/>
                    <a:pt x="101" y="98"/>
                    <a:pt x="126" y="10"/>
                  </a:cubicBezTo>
                  <a:cubicBezTo>
                    <a:pt x="126" y="4"/>
                    <a:pt x="123" y="0"/>
                    <a:pt x="120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68" name="Google Shape;568;p31"/>
            <p:cNvSpPr/>
            <p:nvPr/>
          </p:nvSpPr>
          <p:spPr>
            <a:xfrm>
              <a:off x="3937525" y="3138650"/>
              <a:ext cx="2200" cy="5600"/>
            </a:xfrm>
            <a:custGeom>
              <a:avLst/>
              <a:gdLst/>
              <a:ahLst/>
              <a:cxnLst/>
              <a:rect l="l" t="t" r="r" b="b"/>
              <a:pathLst>
                <a:path w="88" h="224" extrusionOk="0">
                  <a:moveTo>
                    <a:pt x="82" y="1"/>
                  </a:moveTo>
                  <a:cubicBezTo>
                    <a:pt x="79" y="1"/>
                    <a:pt x="75" y="4"/>
                    <a:pt x="75" y="10"/>
                  </a:cubicBezTo>
                  <a:cubicBezTo>
                    <a:pt x="50" y="73"/>
                    <a:pt x="13" y="148"/>
                    <a:pt x="0" y="211"/>
                  </a:cubicBezTo>
                  <a:cubicBezTo>
                    <a:pt x="0" y="224"/>
                    <a:pt x="13" y="224"/>
                    <a:pt x="13" y="224"/>
                  </a:cubicBezTo>
                  <a:cubicBezTo>
                    <a:pt x="38" y="148"/>
                    <a:pt x="63" y="86"/>
                    <a:pt x="88" y="10"/>
                  </a:cubicBezTo>
                  <a:cubicBezTo>
                    <a:pt x="88" y="4"/>
                    <a:pt x="85" y="1"/>
                    <a:pt x="82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69" name="Google Shape;569;p31"/>
            <p:cNvSpPr/>
            <p:nvPr/>
          </p:nvSpPr>
          <p:spPr>
            <a:xfrm>
              <a:off x="3935625" y="3135750"/>
              <a:ext cx="2850" cy="6450"/>
            </a:xfrm>
            <a:custGeom>
              <a:avLst/>
              <a:gdLst/>
              <a:ahLst/>
              <a:cxnLst/>
              <a:rect l="l" t="t" r="r" b="b"/>
              <a:pathLst>
                <a:path w="114" h="258" extrusionOk="0">
                  <a:moveTo>
                    <a:pt x="89" y="1"/>
                  </a:moveTo>
                  <a:cubicBezTo>
                    <a:pt x="64" y="89"/>
                    <a:pt x="26" y="164"/>
                    <a:pt x="1" y="252"/>
                  </a:cubicBezTo>
                  <a:cubicBezTo>
                    <a:pt x="1" y="252"/>
                    <a:pt x="6" y="257"/>
                    <a:pt x="10" y="257"/>
                  </a:cubicBezTo>
                  <a:cubicBezTo>
                    <a:pt x="12" y="257"/>
                    <a:pt x="13" y="256"/>
                    <a:pt x="13" y="252"/>
                  </a:cubicBezTo>
                  <a:cubicBezTo>
                    <a:pt x="51" y="176"/>
                    <a:pt x="76" y="89"/>
                    <a:pt x="114" y="13"/>
                  </a:cubicBezTo>
                  <a:cubicBezTo>
                    <a:pt x="114" y="1"/>
                    <a:pt x="101" y="1"/>
                    <a:pt x="89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70" name="Google Shape;570;p31"/>
            <p:cNvSpPr/>
            <p:nvPr/>
          </p:nvSpPr>
          <p:spPr>
            <a:xfrm>
              <a:off x="3933750" y="3136075"/>
              <a:ext cx="1900" cy="4550"/>
            </a:xfrm>
            <a:custGeom>
              <a:avLst/>
              <a:gdLst/>
              <a:ahLst/>
              <a:cxnLst/>
              <a:rect l="l" t="t" r="r" b="b"/>
              <a:pathLst>
                <a:path w="76" h="182" extrusionOk="0">
                  <a:moveTo>
                    <a:pt x="63" y="0"/>
                  </a:moveTo>
                  <a:cubicBezTo>
                    <a:pt x="38" y="63"/>
                    <a:pt x="13" y="113"/>
                    <a:pt x="1" y="176"/>
                  </a:cubicBezTo>
                  <a:cubicBezTo>
                    <a:pt x="1" y="176"/>
                    <a:pt x="6" y="182"/>
                    <a:pt x="10" y="182"/>
                  </a:cubicBezTo>
                  <a:cubicBezTo>
                    <a:pt x="12" y="182"/>
                    <a:pt x="13" y="180"/>
                    <a:pt x="13" y="176"/>
                  </a:cubicBezTo>
                  <a:cubicBezTo>
                    <a:pt x="38" y="126"/>
                    <a:pt x="63" y="63"/>
                    <a:pt x="76" y="13"/>
                  </a:cubicBezTo>
                  <a:cubicBezTo>
                    <a:pt x="76" y="0"/>
                    <a:pt x="63" y="0"/>
                    <a:pt x="63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71" name="Google Shape;571;p31"/>
            <p:cNvSpPr/>
            <p:nvPr/>
          </p:nvSpPr>
          <p:spPr>
            <a:xfrm>
              <a:off x="3931875" y="3133425"/>
              <a:ext cx="1900" cy="5000"/>
            </a:xfrm>
            <a:custGeom>
              <a:avLst/>
              <a:gdLst/>
              <a:ahLst/>
              <a:cxnLst/>
              <a:rect l="l" t="t" r="r" b="b"/>
              <a:pathLst>
                <a:path w="76" h="200" extrusionOk="0">
                  <a:moveTo>
                    <a:pt x="66" y="0"/>
                  </a:moveTo>
                  <a:cubicBezTo>
                    <a:pt x="64" y="0"/>
                    <a:pt x="63" y="2"/>
                    <a:pt x="63" y="6"/>
                  </a:cubicBezTo>
                  <a:cubicBezTo>
                    <a:pt x="38" y="69"/>
                    <a:pt x="13" y="119"/>
                    <a:pt x="0" y="194"/>
                  </a:cubicBezTo>
                  <a:cubicBezTo>
                    <a:pt x="0" y="194"/>
                    <a:pt x="0" y="200"/>
                    <a:pt x="4" y="200"/>
                  </a:cubicBezTo>
                  <a:cubicBezTo>
                    <a:pt x="6" y="200"/>
                    <a:pt x="9" y="198"/>
                    <a:pt x="13" y="194"/>
                  </a:cubicBezTo>
                  <a:cubicBezTo>
                    <a:pt x="38" y="131"/>
                    <a:pt x="50" y="69"/>
                    <a:pt x="76" y="6"/>
                  </a:cubicBezTo>
                  <a:cubicBezTo>
                    <a:pt x="76" y="6"/>
                    <a:pt x="70" y="0"/>
                    <a:pt x="66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72" name="Google Shape;572;p31"/>
            <p:cNvSpPr/>
            <p:nvPr/>
          </p:nvSpPr>
          <p:spPr>
            <a:xfrm>
              <a:off x="3927175" y="3135125"/>
              <a:ext cx="59925" cy="48700"/>
            </a:xfrm>
            <a:custGeom>
              <a:avLst/>
              <a:gdLst/>
              <a:ahLst/>
              <a:cxnLst/>
              <a:rect l="l" t="t" r="r" b="b"/>
              <a:pathLst>
                <a:path w="2397" h="1948" extrusionOk="0">
                  <a:moveTo>
                    <a:pt x="138" y="1"/>
                  </a:moveTo>
                  <a:cubicBezTo>
                    <a:pt x="63" y="252"/>
                    <a:pt x="0" y="515"/>
                    <a:pt x="25" y="779"/>
                  </a:cubicBezTo>
                  <a:cubicBezTo>
                    <a:pt x="50" y="1105"/>
                    <a:pt x="151" y="1431"/>
                    <a:pt x="389" y="1657"/>
                  </a:cubicBezTo>
                  <a:cubicBezTo>
                    <a:pt x="622" y="1860"/>
                    <a:pt x="970" y="1948"/>
                    <a:pt x="1293" y="1948"/>
                  </a:cubicBezTo>
                  <a:cubicBezTo>
                    <a:pt x="1370" y="1948"/>
                    <a:pt x="1446" y="1943"/>
                    <a:pt x="1518" y="1933"/>
                  </a:cubicBezTo>
                  <a:cubicBezTo>
                    <a:pt x="1857" y="1883"/>
                    <a:pt x="2108" y="1745"/>
                    <a:pt x="2397" y="1557"/>
                  </a:cubicBezTo>
                  <a:cubicBezTo>
                    <a:pt x="1506" y="1406"/>
                    <a:pt x="515" y="553"/>
                    <a:pt x="138" y="1"/>
                  </a:cubicBezTo>
                  <a:close/>
                </a:path>
              </a:pathLst>
            </a:custGeom>
            <a:solidFill>
              <a:srgbClr val="F5A1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73" name="Google Shape;573;p31"/>
            <p:cNvSpPr/>
            <p:nvPr/>
          </p:nvSpPr>
          <p:spPr>
            <a:xfrm>
              <a:off x="3929350" y="3138975"/>
              <a:ext cx="54625" cy="36975"/>
            </a:xfrm>
            <a:custGeom>
              <a:avLst/>
              <a:gdLst/>
              <a:ahLst/>
              <a:cxnLst/>
              <a:rect l="l" t="t" r="r" b="b"/>
              <a:pathLst>
                <a:path w="2185" h="1479" extrusionOk="0">
                  <a:moveTo>
                    <a:pt x="7" y="0"/>
                  </a:moveTo>
                  <a:cubicBezTo>
                    <a:pt x="4" y="0"/>
                    <a:pt x="1" y="4"/>
                    <a:pt x="1" y="10"/>
                  </a:cubicBezTo>
                  <a:cubicBezTo>
                    <a:pt x="121" y="357"/>
                    <a:pt x="458" y="613"/>
                    <a:pt x="750" y="821"/>
                  </a:cubicBezTo>
                  <a:lnTo>
                    <a:pt x="750" y="821"/>
                  </a:lnTo>
                  <a:cubicBezTo>
                    <a:pt x="443" y="593"/>
                    <a:pt x="180" y="318"/>
                    <a:pt x="13" y="10"/>
                  </a:cubicBezTo>
                  <a:cubicBezTo>
                    <a:pt x="13" y="4"/>
                    <a:pt x="10" y="0"/>
                    <a:pt x="7" y="0"/>
                  </a:cubicBezTo>
                  <a:close/>
                  <a:moveTo>
                    <a:pt x="750" y="821"/>
                  </a:moveTo>
                  <a:lnTo>
                    <a:pt x="750" y="821"/>
                  </a:lnTo>
                  <a:cubicBezTo>
                    <a:pt x="771" y="837"/>
                    <a:pt x="793" y="852"/>
                    <a:pt x="814" y="868"/>
                  </a:cubicBezTo>
                  <a:lnTo>
                    <a:pt x="814" y="868"/>
                  </a:lnTo>
                  <a:cubicBezTo>
                    <a:pt x="806" y="862"/>
                    <a:pt x="799" y="856"/>
                    <a:pt x="791" y="851"/>
                  </a:cubicBezTo>
                  <a:cubicBezTo>
                    <a:pt x="778" y="841"/>
                    <a:pt x="764" y="831"/>
                    <a:pt x="750" y="821"/>
                  </a:cubicBezTo>
                  <a:close/>
                  <a:moveTo>
                    <a:pt x="814" y="868"/>
                  </a:moveTo>
                  <a:cubicBezTo>
                    <a:pt x="1221" y="1173"/>
                    <a:pt x="1654" y="1404"/>
                    <a:pt x="2172" y="1478"/>
                  </a:cubicBezTo>
                  <a:cubicBezTo>
                    <a:pt x="2184" y="1478"/>
                    <a:pt x="2184" y="1466"/>
                    <a:pt x="2172" y="1466"/>
                  </a:cubicBezTo>
                  <a:cubicBezTo>
                    <a:pt x="1725" y="1375"/>
                    <a:pt x="1233" y="1164"/>
                    <a:pt x="814" y="868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74" name="Google Shape;574;p31"/>
            <p:cNvSpPr/>
            <p:nvPr/>
          </p:nvSpPr>
          <p:spPr>
            <a:xfrm>
              <a:off x="3930400" y="3135000"/>
              <a:ext cx="56700" cy="39050"/>
            </a:xfrm>
            <a:custGeom>
              <a:avLst/>
              <a:gdLst/>
              <a:ahLst/>
              <a:cxnLst/>
              <a:rect l="l" t="t" r="r" b="b"/>
              <a:pathLst>
                <a:path w="2268" h="1562" extrusionOk="0">
                  <a:moveTo>
                    <a:pt x="10" y="0"/>
                  </a:moveTo>
                  <a:cubicBezTo>
                    <a:pt x="3" y="0"/>
                    <a:pt x="1" y="6"/>
                    <a:pt x="9" y="6"/>
                  </a:cubicBezTo>
                  <a:cubicBezTo>
                    <a:pt x="398" y="796"/>
                    <a:pt x="1427" y="1386"/>
                    <a:pt x="2255" y="1562"/>
                  </a:cubicBezTo>
                  <a:cubicBezTo>
                    <a:pt x="2268" y="1562"/>
                    <a:pt x="2268" y="1549"/>
                    <a:pt x="2255" y="1549"/>
                  </a:cubicBezTo>
                  <a:cubicBezTo>
                    <a:pt x="1389" y="1311"/>
                    <a:pt x="524" y="771"/>
                    <a:pt x="22" y="6"/>
                  </a:cubicBezTo>
                  <a:cubicBezTo>
                    <a:pt x="17" y="2"/>
                    <a:pt x="13" y="0"/>
                    <a:pt x="10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75" name="Google Shape;575;p31"/>
            <p:cNvSpPr/>
            <p:nvPr/>
          </p:nvSpPr>
          <p:spPr>
            <a:xfrm>
              <a:off x="3974525" y="3176225"/>
              <a:ext cx="3175" cy="2925"/>
            </a:xfrm>
            <a:custGeom>
              <a:avLst/>
              <a:gdLst/>
              <a:ahLst/>
              <a:cxnLst/>
              <a:rect l="l" t="t" r="r" b="b"/>
              <a:pathLst>
                <a:path w="127" h="117" extrusionOk="0">
                  <a:moveTo>
                    <a:pt x="76" y="1"/>
                  </a:moveTo>
                  <a:cubicBezTo>
                    <a:pt x="39" y="1"/>
                    <a:pt x="13" y="26"/>
                    <a:pt x="1" y="51"/>
                  </a:cubicBezTo>
                  <a:cubicBezTo>
                    <a:pt x="1" y="76"/>
                    <a:pt x="26" y="114"/>
                    <a:pt x="51" y="114"/>
                  </a:cubicBezTo>
                  <a:cubicBezTo>
                    <a:pt x="56" y="116"/>
                    <a:pt x="61" y="117"/>
                    <a:pt x="66" y="117"/>
                  </a:cubicBezTo>
                  <a:cubicBezTo>
                    <a:pt x="89" y="117"/>
                    <a:pt x="114" y="96"/>
                    <a:pt x="114" y="76"/>
                  </a:cubicBezTo>
                  <a:cubicBezTo>
                    <a:pt x="126" y="38"/>
                    <a:pt x="101" y="13"/>
                    <a:pt x="7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76" name="Google Shape;576;p31"/>
            <p:cNvSpPr/>
            <p:nvPr/>
          </p:nvSpPr>
          <p:spPr>
            <a:xfrm>
              <a:off x="3965425" y="3172475"/>
              <a:ext cx="3175" cy="2925"/>
            </a:xfrm>
            <a:custGeom>
              <a:avLst/>
              <a:gdLst/>
              <a:ahLst/>
              <a:cxnLst/>
              <a:rect l="l" t="t" r="r" b="b"/>
              <a:pathLst>
                <a:path w="127" h="117" extrusionOk="0">
                  <a:moveTo>
                    <a:pt x="76" y="0"/>
                  </a:moveTo>
                  <a:cubicBezTo>
                    <a:pt x="39" y="0"/>
                    <a:pt x="14" y="25"/>
                    <a:pt x="1" y="50"/>
                  </a:cubicBezTo>
                  <a:cubicBezTo>
                    <a:pt x="1" y="88"/>
                    <a:pt x="26" y="113"/>
                    <a:pt x="51" y="113"/>
                  </a:cubicBezTo>
                  <a:cubicBezTo>
                    <a:pt x="56" y="115"/>
                    <a:pt x="61" y="116"/>
                    <a:pt x="66" y="116"/>
                  </a:cubicBezTo>
                  <a:cubicBezTo>
                    <a:pt x="89" y="116"/>
                    <a:pt x="114" y="96"/>
                    <a:pt x="114" y="75"/>
                  </a:cubicBezTo>
                  <a:cubicBezTo>
                    <a:pt x="126" y="38"/>
                    <a:pt x="101" y="13"/>
                    <a:pt x="76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77" name="Google Shape;577;p31"/>
            <p:cNvSpPr/>
            <p:nvPr/>
          </p:nvSpPr>
          <p:spPr>
            <a:xfrm>
              <a:off x="3954450" y="3166500"/>
              <a:ext cx="3175" cy="2925"/>
            </a:xfrm>
            <a:custGeom>
              <a:avLst/>
              <a:gdLst/>
              <a:ahLst/>
              <a:cxnLst/>
              <a:rect l="l" t="t" r="r" b="b"/>
              <a:pathLst>
                <a:path w="127" h="117" extrusionOk="0">
                  <a:moveTo>
                    <a:pt x="76" y="1"/>
                  </a:moveTo>
                  <a:cubicBezTo>
                    <a:pt x="38" y="1"/>
                    <a:pt x="13" y="26"/>
                    <a:pt x="1" y="51"/>
                  </a:cubicBezTo>
                  <a:cubicBezTo>
                    <a:pt x="1" y="88"/>
                    <a:pt x="13" y="114"/>
                    <a:pt x="51" y="114"/>
                  </a:cubicBezTo>
                  <a:cubicBezTo>
                    <a:pt x="56" y="116"/>
                    <a:pt x="61" y="117"/>
                    <a:pt x="66" y="117"/>
                  </a:cubicBezTo>
                  <a:cubicBezTo>
                    <a:pt x="89" y="117"/>
                    <a:pt x="114" y="96"/>
                    <a:pt x="114" y="76"/>
                  </a:cubicBezTo>
                  <a:cubicBezTo>
                    <a:pt x="126" y="38"/>
                    <a:pt x="101" y="13"/>
                    <a:pt x="7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78" name="Google Shape;578;p31"/>
            <p:cNvSpPr/>
            <p:nvPr/>
          </p:nvSpPr>
          <p:spPr>
            <a:xfrm>
              <a:off x="3944425" y="3159925"/>
              <a:ext cx="3150" cy="2925"/>
            </a:xfrm>
            <a:custGeom>
              <a:avLst/>
              <a:gdLst/>
              <a:ahLst/>
              <a:cxnLst/>
              <a:rect l="l" t="t" r="r" b="b"/>
              <a:pathLst>
                <a:path w="126" h="117" extrusionOk="0">
                  <a:moveTo>
                    <a:pt x="75" y="0"/>
                  </a:moveTo>
                  <a:cubicBezTo>
                    <a:pt x="38" y="0"/>
                    <a:pt x="13" y="13"/>
                    <a:pt x="13" y="50"/>
                  </a:cubicBezTo>
                  <a:cubicBezTo>
                    <a:pt x="0" y="75"/>
                    <a:pt x="25" y="113"/>
                    <a:pt x="50" y="113"/>
                  </a:cubicBezTo>
                  <a:cubicBezTo>
                    <a:pt x="57" y="115"/>
                    <a:pt x="63" y="116"/>
                    <a:pt x="69" y="116"/>
                  </a:cubicBezTo>
                  <a:cubicBezTo>
                    <a:pt x="96" y="116"/>
                    <a:pt x="113" y="94"/>
                    <a:pt x="113" y="63"/>
                  </a:cubicBezTo>
                  <a:cubicBezTo>
                    <a:pt x="126" y="38"/>
                    <a:pt x="101" y="13"/>
                    <a:pt x="75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79" name="Google Shape;579;p31"/>
            <p:cNvSpPr/>
            <p:nvPr/>
          </p:nvSpPr>
          <p:spPr>
            <a:xfrm>
              <a:off x="3935325" y="3152000"/>
              <a:ext cx="3150" cy="2925"/>
            </a:xfrm>
            <a:custGeom>
              <a:avLst/>
              <a:gdLst/>
              <a:ahLst/>
              <a:cxnLst/>
              <a:rect l="l" t="t" r="r" b="b"/>
              <a:pathLst>
                <a:path w="126" h="117" extrusionOk="0">
                  <a:moveTo>
                    <a:pt x="61" y="0"/>
                  </a:moveTo>
                  <a:cubicBezTo>
                    <a:pt x="38" y="0"/>
                    <a:pt x="13" y="21"/>
                    <a:pt x="13" y="41"/>
                  </a:cubicBezTo>
                  <a:cubicBezTo>
                    <a:pt x="0" y="79"/>
                    <a:pt x="25" y="104"/>
                    <a:pt x="50" y="116"/>
                  </a:cubicBezTo>
                  <a:cubicBezTo>
                    <a:pt x="88" y="116"/>
                    <a:pt x="113" y="104"/>
                    <a:pt x="126" y="66"/>
                  </a:cubicBezTo>
                  <a:cubicBezTo>
                    <a:pt x="126" y="41"/>
                    <a:pt x="101" y="3"/>
                    <a:pt x="76" y="3"/>
                  </a:cubicBezTo>
                  <a:cubicBezTo>
                    <a:pt x="71" y="1"/>
                    <a:pt x="66" y="0"/>
                    <a:pt x="61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80" name="Google Shape;580;p31"/>
            <p:cNvSpPr/>
            <p:nvPr/>
          </p:nvSpPr>
          <p:spPr>
            <a:xfrm>
              <a:off x="3928100" y="3145075"/>
              <a:ext cx="3175" cy="2950"/>
            </a:xfrm>
            <a:custGeom>
              <a:avLst/>
              <a:gdLst/>
              <a:ahLst/>
              <a:cxnLst/>
              <a:rect l="l" t="t" r="r" b="b"/>
              <a:pathLst>
                <a:path w="127" h="118" extrusionOk="0">
                  <a:moveTo>
                    <a:pt x="57" y="1"/>
                  </a:moveTo>
                  <a:cubicBezTo>
                    <a:pt x="30" y="1"/>
                    <a:pt x="13" y="21"/>
                    <a:pt x="13" y="42"/>
                  </a:cubicBezTo>
                  <a:cubicBezTo>
                    <a:pt x="1" y="80"/>
                    <a:pt x="26" y="105"/>
                    <a:pt x="51" y="117"/>
                  </a:cubicBezTo>
                  <a:cubicBezTo>
                    <a:pt x="88" y="117"/>
                    <a:pt x="114" y="105"/>
                    <a:pt x="126" y="67"/>
                  </a:cubicBezTo>
                  <a:cubicBezTo>
                    <a:pt x="126" y="42"/>
                    <a:pt x="101" y="4"/>
                    <a:pt x="76" y="4"/>
                  </a:cubicBezTo>
                  <a:cubicBezTo>
                    <a:pt x="69" y="2"/>
                    <a:pt x="63" y="1"/>
                    <a:pt x="57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81" name="Google Shape;581;p31"/>
            <p:cNvSpPr/>
            <p:nvPr/>
          </p:nvSpPr>
          <p:spPr>
            <a:xfrm>
              <a:off x="3971075" y="3175600"/>
              <a:ext cx="975" cy="1275"/>
            </a:xfrm>
            <a:custGeom>
              <a:avLst/>
              <a:gdLst/>
              <a:ahLst/>
              <a:cxnLst/>
              <a:rect l="l" t="t" r="r" b="b"/>
              <a:pathLst>
                <a:path w="39" h="51" extrusionOk="0">
                  <a:moveTo>
                    <a:pt x="26" y="1"/>
                  </a:moveTo>
                  <a:cubicBezTo>
                    <a:pt x="13" y="1"/>
                    <a:pt x="1" y="13"/>
                    <a:pt x="1" y="26"/>
                  </a:cubicBezTo>
                  <a:cubicBezTo>
                    <a:pt x="1" y="26"/>
                    <a:pt x="1" y="38"/>
                    <a:pt x="13" y="51"/>
                  </a:cubicBezTo>
                  <a:cubicBezTo>
                    <a:pt x="26" y="51"/>
                    <a:pt x="38" y="38"/>
                    <a:pt x="38" y="26"/>
                  </a:cubicBezTo>
                  <a:cubicBezTo>
                    <a:pt x="38" y="13"/>
                    <a:pt x="38" y="1"/>
                    <a:pt x="2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82" name="Google Shape;582;p31"/>
            <p:cNvSpPr/>
            <p:nvPr/>
          </p:nvSpPr>
          <p:spPr>
            <a:xfrm>
              <a:off x="3959800" y="3170450"/>
              <a:ext cx="1275" cy="1100"/>
            </a:xfrm>
            <a:custGeom>
              <a:avLst/>
              <a:gdLst/>
              <a:ahLst/>
              <a:cxnLst/>
              <a:rect l="l" t="t" r="r" b="b"/>
              <a:pathLst>
                <a:path w="51" h="44" extrusionOk="0">
                  <a:moveTo>
                    <a:pt x="27" y="1"/>
                  </a:moveTo>
                  <a:cubicBezTo>
                    <a:pt x="19" y="1"/>
                    <a:pt x="13" y="9"/>
                    <a:pt x="13" y="18"/>
                  </a:cubicBezTo>
                  <a:cubicBezTo>
                    <a:pt x="0" y="31"/>
                    <a:pt x="13" y="43"/>
                    <a:pt x="25" y="43"/>
                  </a:cubicBezTo>
                  <a:cubicBezTo>
                    <a:pt x="38" y="43"/>
                    <a:pt x="50" y="31"/>
                    <a:pt x="50" y="18"/>
                  </a:cubicBezTo>
                  <a:cubicBezTo>
                    <a:pt x="50" y="18"/>
                    <a:pt x="38" y="6"/>
                    <a:pt x="38" y="6"/>
                  </a:cubicBezTo>
                  <a:cubicBezTo>
                    <a:pt x="34" y="2"/>
                    <a:pt x="30" y="1"/>
                    <a:pt x="27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83" name="Google Shape;583;p31"/>
            <p:cNvSpPr/>
            <p:nvPr/>
          </p:nvSpPr>
          <p:spPr>
            <a:xfrm>
              <a:off x="3940650" y="3156775"/>
              <a:ext cx="975" cy="975"/>
            </a:xfrm>
            <a:custGeom>
              <a:avLst/>
              <a:gdLst/>
              <a:ahLst/>
              <a:cxnLst/>
              <a:rect l="l" t="t" r="r" b="b"/>
              <a:pathLst>
                <a:path w="39" h="39" extrusionOk="0">
                  <a:moveTo>
                    <a:pt x="26" y="1"/>
                  </a:moveTo>
                  <a:cubicBezTo>
                    <a:pt x="13" y="1"/>
                    <a:pt x="1" y="1"/>
                    <a:pt x="1" y="13"/>
                  </a:cubicBezTo>
                  <a:cubicBezTo>
                    <a:pt x="1" y="26"/>
                    <a:pt x="1" y="38"/>
                    <a:pt x="13" y="38"/>
                  </a:cubicBezTo>
                  <a:cubicBezTo>
                    <a:pt x="26" y="38"/>
                    <a:pt x="38" y="38"/>
                    <a:pt x="38" y="26"/>
                  </a:cubicBezTo>
                  <a:cubicBezTo>
                    <a:pt x="38" y="13"/>
                    <a:pt x="26" y="1"/>
                    <a:pt x="2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84" name="Google Shape;584;p31"/>
            <p:cNvSpPr/>
            <p:nvPr/>
          </p:nvSpPr>
          <p:spPr>
            <a:xfrm>
              <a:off x="3931875" y="3148925"/>
              <a:ext cx="1275" cy="1100"/>
            </a:xfrm>
            <a:custGeom>
              <a:avLst/>
              <a:gdLst/>
              <a:ahLst/>
              <a:cxnLst/>
              <a:rect l="l" t="t" r="r" b="b"/>
              <a:pathLst>
                <a:path w="51" h="44" extrusionOk="0">
                  <a:moveTo>
                    <a:pt x="25" y="1"/>
                  </a:moveTo>
                  <a:cubicBezTo>
                    <a:pt x="13" y="1"/>
                    <a:pt x="13" y="13"/>
                    <a:pt x="0" y="26"/>
                  </a:cubicBezTo>
                  <a:cubicBezTo>
                    <a:pt x="0" y="26"/>
                    <a:pt x="13" y="39"/>
                    <a:pt x="25" y="39"/>
                  </a:cubicBezTo>
                  <a:cubicBezTo>
                    <a:pt x="29" y="42"/>
                    <a:pt x="32" y="44"/>
                    <a:pt x="34" y="44"/>
                  </a:cubicBezTo>
                  <a:cubicBezTo>
                    <a:pt x="39" y="44"/>
                    <a:pt x="42" y="35"/>
                    <a:pt x="50" y="26"/>
                  </a:cubicBezTo>
                  <a:cubicBezTo>
                    <a:pt x="50" y="13"/>
                    <a:pt x="38" y="1"/>
                    <a:pt x="25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85" name="Google Shape;585;p31"/>
            <p:cNvSpPr/>
            <p:nvPr/>
          </p:nvSpPr>
          <p:spPr>
            <a:xfrm>
              <a:off x="3950375" y="3164000"/>
              <a:ext cx="975" cy="1275"/>
            </a:xfrm>
            <a:custGeom>
              <a:avLst/>
              <a:gdLst/>
              <a:ahLst/>
              <a:cxnLst/>
              <a:rect l="l" t="t" r="r" b="b"/>
              <a:pathLst>
                <a:path w="39" h="51" extrusionOk="0">
                  <a:moveTo>
                    <a:pt x="26" y="0"/>
                  </a:moveTo>
                  <a:cubicBezTo>
                    <a:pt x="13" y="0"/>
                    <a:pt x="1" y="13"/>
                    <a:pt x="1" y="25"/>
                  </a:cubicBezTo>
                  <a:cubicBezTo>
                    <a:pt x="1" y="38"/>
                    <a:pt x="1" y="50"/>
                    <a:pt x="13" y="50"/>
                  </a:cubicBezTo>
                  <a:cubicBezTo>
                    <a:pt x="26" y="50"/>
                    <a:pt x="38" y="38"/>
                    <a:pt x="38" y="25"/>
                  </a:cubicBezTo>
                  <a:cubicBezTo>
                    <a:pt x="38" y="13"/>
                    <a:pt x="38" y="13"/>
                    <a:pt x="26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86" name="Google Shape;586;p31"/>
            <p:cNvSpPr/>
            <p:nvPr/>
          </p:nvSpPr>
          <p:spPr>
            <a:xfrm>
              <a:off x="3957600" y="3181475"/>
              <a:ext cx="4400" cy="750"/>
            </a:xfrm>
            <a:custGeom>
              <a:avLst/>
              <a:gdLst/>
              <a:ahLst/>
              <a:cxnLst/>
              <a:rect l="l" t="t" r="r" b="b"/>
              <a:pathLst>
                <a:path w="176" h="30" extrusionOk="0">
                  <a:moveTo>
                    <a:pt x="169" y="0"/>
                  </a:moveTo>
                  <a:cubicBezTo>
                    <a:pt x="168" y="0"/>
                    <a:pt x="166" y="1"/>
                    <a:pt x="163" y="4"/>
                  </a:cubicBezTo>
                  <a:cubicBezTo>
                    <a:pt x="113" y="4"/>
                    <a:pt x="63" y="4"/>
                    <a:pt x="13" y="16"/>
                  </a:cubicBezTo>
                  <a:cubicBezTo>
                    <a:pt x="0" y="16"/>
                    <a:pt x="0" y="29"/>
                    <a:pt x="13" y="29"/>
                  </a:cubicBezTo>
                  <a:cubicBezTo>
                    <a:pt x="63" y="29"/>
                    <a:pt x="113" y="29"/>
                    <a:pt x="163" y="16"/>
                  </a:cubicBezTo>
                  <a:cubicBezTo>
                    <a:pt x="173" y="16"/>
                    <a:pt x="175" y="0"/>
                    <a:pt x="169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87" name="Google Shape;587;p31"/>
            <p:cNvSpPr/>
            <p:nvPr/>
          </p:nvSpPr>
          <p:spPr>
            <a:xfrm>
              <a:off x="3958525" y="3176150"/>
              <a:ext cx="5050" cy="1675"/>
            </a:xfrm>
            <a:custGeom>
              <a:avLst/>
              <a:gdLst/>
              <a:ahLst/>
              <a:cxnLst/>
              <a:rect l="l" t="t" r="r" b="b"/>
              <a:pathLst>
                <a:path w="202" h="67" extrusionOk="0">
                  <a:moveTo>
                    <a:pt x="195" y="0"/>
                  </a:moveTo>
                  <a:cubicBezTo>
                    <a:pt x="194" y="0"/>
                    <a:pt x="192" y="1"/>
                    <a:pt x="189" y="4"/>
                  </a:cubicBezTo>
                  <a:cubicBezTo>
                    <a:pt x="126" y="16"/>
                    <a:pt x="76" y="29"/>
                    <a:pt x="13" y="41"/>
                  </a:cubicBezTo>
                  <a:cubicBezTo>
                    <a:pt x="1" y="54"/>
                    <a:pt x="1" y="66"/>
                    <a:pt x="13" y="66"/>
                  </a:cubicBezTo>
                  <a:cubicBezTo>
                    <a:pt x="76" y="54"/>
                    <a:pt x="139" y="41"/>
                    <a:pt x="189" y="16"/>
                  </a:cubicBezTo>
                  <a:cubicBezTo>
                    <a:pt x="199" y="16"/>
                    <a:pt x="201" y="0"/>
                    <a:pt x="195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88" name="Google Shape;588;p31"/>
            <p:cNvSpPr/>
            <p:nvPr/>
          </p:nvSpPr>
          <p:spPr>
            <a:xfrm>
              <a:off x="3953200" y="3179050"/>
              <a:ext cx="4425" cy="1275"/>
            </a:xfrm>
            <a:custGeom>
              <a:avLst/>
              <a:gdLst/>
              <a:ahLst/>
              <a:cxnLst/>
              <a:rect l="l" t="t" r="r" b="b"/>
              <a:pathLst>
                <a:path w="177" h="51" extrusionOk="0">
                  <a:moveTo>
                    <a:pt x="164" y="1"/>
                  </a:moveTo>
                  <a:cubicBezTo>
                    <a:pt x="114" y="13"/>
                    <a:pt x="63" y="26"/>
                    <a:pt x="13" y="38"/>
                  </a:cubicBezTo>
                  <a:cubicBezTo>
                    <a:pt x="1" y="38"/>
                    <a:pt x="1" y="51"/>
                    <a:pt x="13" y="51"/>
                  </a:cubicBezTo>
                  <a:cubicBezTo>
                    <a:pt x="63" y="51"/>
                    <a:pt x="114" y="38"/>
                    <a:pt x="164" y="13"/>
                  </a:cubicBezTo>
                  <a:cubicBezTo>
                    <a:pt x="176" y="13"/>
                    <a:pt x="176" y="1"/>
                    <a:pt x="164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89" name="Google Shape;589;p31"/>
            <p:cNvSpPr/>
            <p:nvPr/>
          </p:nvSpPr>
          <p:spPr>
            <a:xfrm>
              <a:off x="3951325" y="3172475"/>
              <a:ext cx="4100" cy="1575"/>
            </a:xfrm>
            <a:custGeom>
              <a:avLst/>
              <a:gdLst/>
              <a:ahLst/>
              <a:cxnLst/>
              <a:rect l="l" t="t" r="r" b="b"/>
              <a:pathLst>
                <a:path w="164" h="63" extrusionOk="0">
                  <a:moveTo>
                    <a:pt x="151" y="0"/>
                  </a:moveTo>
                  <a:cubicBezTo>
                    <a:pt x="101" y="25"/>
                    <a:pt x="50" y="38"/>
                    <a:pt x="13" y="50"/>
                  </a:cubicBezTo>
                  <a:cubicBezTo>
                    <a:pt x="0" y="50"/>
                    <a:pt x="0" y="63"/>
                    <a:pt x="13" y="63"/>
                  </a:cubicBezTo>
                  <a:cubicBezTo>
                    <a:pt x="63" y="50"/>
                    <a:pt x="113" y="38"/>
                    <a:pt x="151" y="25"/>
                  </a:cubicBezTo>
                  <a:cubicBezTo>
                    <a:pt x="163" y="25"/>
                    <a:pt x="163" y="0"/>
                    <a:pt x="151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0" name="Google Shape;590;p31"/>
            <p:cNvSpPr/>
            <p:nvPr/>
          </p:nvSpPr>
          <p:spPr>
            <a:xfrm>
              <a:off x="3952250" y="3175275"/>
              <a:ext cx="3800" cy="1600"/>
            </a:xfrm>
            <a:custGeom>
              <a:avLst/>
              <a:gdLst/>
              <a:ahLst/>
              <a:cxnLst/>
              <a:rect l="l" t="t" r="r" b="b"/>
              <a:pathLst>
                <a:path w="152" h="64" extrusionOk="0">
                  <a:moveTo>
                    <a:pt x="126" y="1"/>
                  </a:moveTo>
                  <a:cubicBezTo>
                    <a:pt x="89" y="26"/>
                    <a:pt x="51" y="39"/>
                    <a:pt x="13" y="51"/>
                  </a:cubicBezTo>
                  <a:cubicBezTo>
                    <a:pt x="1" y="51"/>
                    <a:pt x="1" y="64"/>
                    <a:pt x="13" y="64"/>
                  </a:cubicBezTo>
                  <a:cubicBezTo>
                    <a:pt x="64" y="64"/>
                    <a:pt x="101" y="39"/>
                    <a:pt x="139" y="14"/>
                  </a:cubicBezTo>
                  <a:cubicBezTo>
                    <a:pt x="152" y="14"/>
                    <a:pt x="139" y="1"/>
                    <a:pt x="126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1" name="Google Shape;591;p31"/>
            <p:cNvSpPr/>
            <p:nvPr/>
          </p:nvSpPr>
          <p:spPr>
            <a:xfrm>
              <a:off x="3948500" y="3177800"/>
              <a:ext cx="3475" cy="1275"/>
            </a:xfrm>
            <a:custGeom>
              <a:avLst/>
              <a:gdLst/>
              <a:ahLst/>
              <a:cxnLst/>
              <a:rect l="l" t="t" r="r" b="b"/>
              <a:pathLst>
                <a:path w="139" h="51" extrusionOk="0">
                  <a:moveTo>
                    <a:pt x="126" y="0"/>
                  </a:moveTo>
                  <a:cubicBezTo>
                    <a:pt x="88" y="13"/>
                    <a:pt x="51" y="25"/>
                    <a:pt x="0" y="38"/>
                  </a:cubicBezTo>
                  <a:cubicBezTo>
                    <a:pt x="0" y="38"/>
                    <a:pt x="0" y="51"/>
                    <a:pt x="13" y="51"/>
                  </a:cubicBezTo>
                  <a:cubicBezTo>
                    <a:pt x="51" y="51"/>
                    <a:pt x="88" y="38"/>
                    <a:pt x="138" y="13"/>
                  </a:cubicBezTo>
                  <a:cubicBezTo>
                    <a:pt x="138" y="13"/>
                    <a:pt x="138" y="0"/>
                    <a:pt x="126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2" name="Google Shape;592;p31"/>
            <p:cNvSpPr/>
            <p:nvPr/>
          </p:nvSpPr>
          <p:spPr>
            <a:xfrm>
              <a:off x="3945975" y="3174975"/>
              <a:ext cx="4425" cy="1600"/>
            </a:xfrm>
            <a:custGeom>
              <a:avLst/>
              <a:gdLst/>
              <a:ahLst/>
              <a:cxnLst/>
              <a:rect l="l" t="t" r="r" b="b"/>
              <a:pathLst>
                <a:path w="177" h="64" extrusionOk="0">
                  <a:moveTo>
                    <a:pt x="164" y="0"/>
                  </a:moveTo>
                  <a:cubicBezTo>
                    <a:pt x="114" y="26"/>
                    <a:pt x="64" y="26"/>
                    <a:pt x="13" y="51"/>
                  </a:cubicBezTo>
                  <a:cubicBezTo>
                    <a:pt x="1" y="51"/>
                    <a:pt x="1" y="63"/>
                    <a:pt x="13" y="63"/>
                  </a:cubicBezTo>
                  <a:cubicBezTo>
                    <a:pt x="64" y="63"/>
                    <a:pt x="114" y="38"/>
                    <a:pt x="164" y="26"/>
                  </a:cubicBezTo>
                  <a:cubicBezTo>
                    <a:pt x="177" y="26"/>
                    <a:pt x="177" y="0"/>
                    <a:pt x="164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3" name="Google Shape;593;p31"/>
            <p:cNvSpPr/>
            <p:nvPr/>
          </p:nvSpPr>
          <p:spPr>
            <a:xfrm>
              <a:off x="3947325" y="3167450"/>
              <a:ext cx="3700" cy="2650"/>
            </a:xfrm>
            <a:custGeom>
              <a:avLst/>
              <a:gdLst/>
              <a:ahLst/>
              <a:cxnLst/>
              <a:rect l="l" t="t" r="r" b="b"/>
              <a:pathLst>
                <a:path w="148" h="106" extrusionOk="0">
                  <a:moveTo>
                    <a:pt x="123" y="0"/>
                  </a:moveTo>
                  <a:cubicBezTo>
                    <a:pt x="85" y="38"/>
                    <a:pt x="47" y="63"/>
                    <a:pt x="10" y="88"/>
                  </a:cubicBezTo>
                  <a:cubicBezTo>
                    <a:pt x="1" y="97"/>
                    <a:pt x="4" y="106"/>
                    <a:pt x="12" y="106"/>
                  </a:cubicBezTo>
                  <a:cubicBezTo>
                    <a:pt x="15" y="106"/>
                    <a:pt x="19" y="104"/>
                    <a:pt x="22" y="101"/>
                  </a:cubicBezTo>
                  <a:cubicBezTo>
                    <a:pt x="60" y="76"/>
                    <a:pt x="98" y="50"/>
                    <a:pt x="135" y="25"/>
                  </a:cubicBezTo>
                  <a:cubicBezTo>
                    <a:pt x="148" y="13"/>
                    <a:pt x="135" y="0"/>
                    <a:pt x="123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4" name="Google Shape;594;p31"/>
            <p:cNvSpPr/>
            <p:nvPr/>
          </p:nvSpPr>
          <p:spPr>
            <a:xfrm>
              <a:off x="3949425" y="3170500"/>
              <a:ext cx="2800" cy="1675"/>
            </a:xfrm>
            <a:custGeom>
              <a:avLst/>
              <a:gdLst/>
              <a:ahLst/>
              <a:cxnLst/>
              <a:rect l="l" t="t" r="r" b="b"/>
              <a:pathLst>
                <a:path w="112" h="67" extrusionOk="0">
                  <a:moveTo>
                    <a:pt x="96" y="0"/>
                  </a:moveTo>
                  <a:cubicBezTo>
                    <a:pt x="94" y="0"/>
                    <a:pt x="91" y="1"/>
                    <a:pt x="89" y="4"/>
                  </a:cubicBezTo>
                  <a:cubicBezTo>
                    <a:pt x="64" y="16"/>
                    <a:pt x="39" y="29"/>
                    <a:pt x="14" y="54"/>
                  </a:cubicBezTo>
                  <a:cubicBezTo>
                    <a:pt x="1" y="54"/>
                    <a:pt x="14" y="66"/>
                    <a:pt x="14" y="66"/>
                  </a:cubicBezTo>
                  <a:cubicBezTo>
                    <a:pt x="51" y="54"/>
                    <a:pt x="76" y="29"/>
                    <a:pt x="101" y="16"/>
                  </a:cubicBezTo>
                  <a:cubicBezTo>
                    <a:pt x="111" y="16"/>
                    <a:pt x="105" y="0"/>
                    <a:pt x="96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5" name="Google Shape;595;p31"/>
            <p:cNvSpPr/>
            <p:nvPr/>
          </p:nvSpPr>
          <p:spPr>
            <a:xfrm>
              <a:off x="3962625" y="3177800"/>
              <a:ext cx="4725" cy="950"/>
            </a:xfrm>
            <a:custGeom>
              <a:avLst/>
              <a:gdLst/>
              <a:ahLst/>
              <a:cxnLst/>
              <a:rect l="l" t="t" r="r" b="b"/>
              <a:pathLst>
                <a:path w="189" h="38" extrusionOk="0">
                  <a:moveTo>
                    <a:pt x="163" y="0"/>
                  </a:moveTo>
                  <a:cubicBezTo>
                    <a:pt x="113" y="13"/>
                    <a:pt x="63" y="13"/>
                    <a:pt x="13" y="25"/>
                  </a:cubicBezTo>
                  <a:cubicBezTo>
                    <a:pt x="0" y="25"/>
                    <a:pt x="0" y="38"/>
                    <a:pt x="13" y="38"/>
                  </a:cubicBezTo>
                  <a:cubicBezTo>
                    <a:pt x="63" y="38"/>
                    <a:pt x="126" y="38"/>
                    <a:pt x="176" y="25"/>
                  </a:cubicBezTo>
                  <a:cubicBezTo>
                    <a:pt x="188" y="13"/>
                    <a:pt x="176" y="0"/>
                    <a:pt x="163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6" name="Google Shape;596;p31"/>
            <p:cNvSpPr/>
            <p:nvPr/>
          </p:nvSpPr>
          <p:spPr>
            <a:xfrm>
              <a:off x="3948175" y="3181250"/>
              <a:ext cx="4425" cy="650"/>
            </a:xfrm>
            <a:custGeom>
              <a:avLst/>
              <a:gdLst/>
              <a:ahLst/>
              <a:cxnLst/>
              <a:rect l="l" t="t" r="r" b="b"/>
              <a:pathLst>
                <a:path w="177" h="26" extrusionOk="0">
                  <a:moveTo>
                    <a:pt x="13" y="0"/>
                  </a:moveTo>
                  <a:cubicBezTo>
                    <a:pt x="13" y="0"/>
                    <a:pt x="1" y="13"/>
                    <a:pt x="13" y="13"/>
                  </a:cubicBezTo>
                  <a:cubicBezTo>
                    <a:pt x="64" y="25"/>
                    <a:pt x="114" y="25"/>
                    <a:pt x="164" y="25"/>
                  </a:cubicBezTo>
                  <a:cubicBezTo>
                    <a:pt x="176" y="25"/>
                    <a:pt x="176" y="13"/>
                    <a:pt x="164" y="13"/>
                  </a:cubicBezTo>
                  <a:cubicBezTo>
                    <a:pt x="114" y="0"/>
                    <a:pt x="64" y="0"/>
                    <a:pt x="13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7" name="Google Shape;597;p31"/>
            <p:cNvSpPr/>
            <p:nvPr/>
          </p:nvSpPr>
          <p:spPr>
            <a:xfrm>
              <a:off x="3944100" y="3171700"/>
              <a:ext cx="2750" cy="2050"/>
            </a:xfrm>
            <a:custGeom>
              <a:avLst/>
              <a:gdLst/>
              <a:ahLst/>
              <a:cxnLst/>
              <a:rect l="l" t="t" r="r" b="b"/>
              <a:pathLst>
                <a:path w="110" h="82" extrusionOk="0">
                  <a:moveTo>
                    <a:pt x="99" y="1"/>
                  </a:moveTo>
                  <a:cubicBezTo>
                    <a:pt x="96" y="1"/>
                    <a:pt x="92" y="2"/>
                    <a:pt x="88" y="6"/>
                  </a:cubicBezTo>
                  <a:cubicBezTo>
                    <a:pt x="63" y="31"/>
                    <a:pt x="38" y="44"/>
                    <a:pt x="13" y="69"/>
                  </a:cubicBezTo>
                  <a:cubicBezTo>
                    <a:pt x="1" y="69"/>
                    <a:pt x="1" y="81"/>
                    <a:pt x="13" y="81"/>
                  </a:cubicBezTo>
                  <a:cubicBezTo>
                    <a:pt x="51" y="69"/>
                    <a:pt x="76" y="44"/>
                    <a:pt x="101" y="18"/>
                  </a:cubicBezTo>
                  <a:cubicBezTo>
                    <a:pt x="110" y="10"/>
                    <a:pt x="106" y="1"/>
                    <a:pt x="99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8" name="Google Shape;598;p31"/>
            <p:cNvSpPr/>
            <p:nvPr/>
          </p:nvSpPr>
          <p:spPr>
            <a:xfrm>
              <a:off x="3942850" y="3163675"/>
              <a:ext cx="2525" cy="3175"/>
            </a:xfrm>
            <a:custGeom>
              <a:avLst/>
              <a:gdLst/>
              <a:ahLst/>
              <a:cxnLst/>
              <a:rect l="l" t="t" r="r" b="b"/>
              <a:pathLst>
                <a:path w="101" h="127" extrusionOk="0">
                  <a:moveTo>
                    <a:pt x="88" y="1"/>
                  </a:moveTo>
                  <a:cubicBezTo>
                    <a:pt x="51" y="38"/>
                    <a:pt x="26" y="63"/>
                    <a:pt x="0" y="114"/>
                  </a:cubicBezTo>
                  <a:cubicBezTo>
                    <a:pt x="0" y="126"/>
                    <a:pt x="13" y="126"/>
                    <a:pt x="13" y="126"/>
                  </a:cubicBezTo>
                  <a:cubicBezTo>
                    <a:pt x="38" y="88"/>
                    <a:pt x="63" y="51"/>
                    <a:pt x="88" y="13"/>
                  </a:cubicBezTo>
                  <a:cubicBezTo>
                    <a:pt x="101" y="1"/>
                    <a:pt x="88" y="1"/>
                    <a:pt x="88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9" name="Google Shape;599;p31"/>
            <p:cNvSpPr/>
            <p:nvPr/>
          </p:nvSpPr>
          <p:spPr>
            <a:xfrm>
              <a:off x="3945050" y="3166050"/>
              <a:ext cx="2125" cy="2175"/>
            </a:xfrm>
            <a:custGeom>
              <a:avLst/>
              <a:gdLst/>
              <a:ahLst/>
              <a:cxnLst/>
              <a:rect l="l" t="t" r="r" b="b"/>
              <a:pathLst>
                <a:path w="85" h="87" extrusionOk="0">
                  <a:moveTo>
                    <a:pt x="68" y="1"/>
                  </a:moveTo>
                  <a:cubicBezTo>
                    <a:pt x="65" y="1"/>
                    <a:pt x="63" y="2"/>
                    <a:pt x="63" y="6"/>
                  </a:cubicBezTo>
                  <a:cubicBezTo>
                    <a:pt x="38" y="31"/>
                    <a:pt x="25" y="56"/>
                    <a:pt x="0" y="69"/>
                  </a:cubicBezTo>
                  <a:cubicBezTo>
                    <a:pt x="0" y="78"/>
                    <a:pt x="7" y="87"/>
                    <a:pt x="10" y="87"/>
                  </a:cubicBezTo>
                  <a:cubicBezTo>
                    <a:pt x="12" y="87"/>
                    <a:pt x="13" y="85"/>
                    <a:pt x="13" y="81"/>
                  </a:cubicBezTo>
                  <a:cubicBezTo>
                    <a:pt x="38" y="69"/>
                    <a:pt x="63" y="44"/>
                    <a:pt x="76" y="19"/>
                  </a:cubicBezTo>
                  <a:cubicBezTo>
                    <a:pt x="84" y="10"/>
                    <a:pt x="75" y="1"/>
                    <a:pt x="68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0" name="Google Shape;600;p31"/>
            <p:cNvSpPr/>
            <p:nvPr/>
          </p:nvSpPr>
          <p:spPr>
            <a:xfrm>
              <a:off x="3942225" y="3169100"/>
              <a:ext cx="1900" cy="2450"/>
            </a:xfrm>
            <a:custGeom>
              <a:avLst/>
              <a:gdLst/>
              <a:ahLst/>
              <a:cxnLst/>
              <a:rect l="l" t="t" r="r" b="b"/>
              <a:pathLst>
                <a:path w="76" h="98" extrusionOk="0">
                  <a:moveTo>
                    <a:pt x="69" y="0"/>
                  </a:moveTo>
                  <a:cubicBezTo>
                    <a:pt x="66" y="0"/>
                    <a:pt x="63" y="3"/>
                    <a:pt x="63" y="10"/>
                  </a:cubicBezTo>
                  <a:cubicBezTo>
                    <a:pt x="38" y="35"/>
                    <a:pt x="25" y="60"/>
                    <a:pt x="0" y="85"/>
                  </a:cubicBezTo>
                  <a:cubicBezTo>
                    <a:pt x="0" y="97"/>
                    <a:pt x="13" y="97"/>
                    <a:pt x="13" y="97"/>
                  </a:cubicBezTo>
                  <a:cubicBezTo>
                    <a:pt x="38" y="72"/>
                    <a:pt x="51" y="47"/>
                    <a:pt x="76" y="10"/>
                  </a:cubicBezTo>
                  <a:cubicBezTo>
                    <a:pt x="76" y="3"/>
                    <a:pt x="73" y="0"/>
                    <a:pt x="69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1" name="Google Shape;601;p31"/>
            <p:cNvSpPr/>
            <p:nvPr/>
          </p:nvSpPr>
          <p:spPr>
            <a:xfrm>
              <a:off x="3939075" y="3166375"/>
              <a:ext cx="1300" cy="3300"/>
            </a:xfrm>
            <a:custGeom>
              <a:avLst/>
              <a:gdLst/>
              <a:ahLst/>
              <a:cxnLst/>
              <a:rect l="l" t="t" r="r" b="b"/>
              <a:pathLst>
                <a:path w="52" h="132" extrusionOk="0">
                  <a:moveTo>
                    <a:pt x="38" y="0"/>
                  </a:moveTo>
                  <a:cubicBezTo>
                    <a:pt x="34" y="0"/>
                    <a:pt x="30" y="1"/>
                    <a:pt x="26" y="6"/>
                  </a:cubicBezTo>
                  <a:cubicBezTo>
                    <a:pt x="13" y="43"/>
                    <a:pt x="13" y="81"/>
                    <a:pt x="1" y="119"/>
                  </a:cubicBezTo>
                  <a:cubicBezTo>
                    <a:pt x="1" y="131"/>
                    <a:pt x="13" y="131"/>
                    <a:pt x="26" y="131"/>
                  </a:cubicBezTo>
                  <a:cubicBezTo>
                    <a:pt x="39" y="93"/>
                    <a:pt x="39" y="56"/>
                    <a:pt x="51" y="6"/>
                  </a:cubicBezTo>
                  <a:cubicBezTo>
                    <a:pt x="51" y="6"/>
                    <a:pt x="45" y="0"/>
                    <a:pt x="38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2" name="Google Shape;602;p31"/>
            <p:cNvSpPr/>
            <p:nvPr/>
          </p:nvSpPr>
          <p:spPr>
            <a:xfrm>
              <a:off x="3941275" y="3162100"/>
              <a:ext cx="1275" cy="2475"/>
            </a:xfrm>
            <a:custGeom>
              <a:avLst/>
              <a:gdLst/>
              <a:ahLst/>
              <a:cxnLst/>
              <a:rect l="l" t="t" r="r" b="b"/>
              <a:pathLst>
                <a:path w="51" h="99" extrusionOk="0">
                  <a:moveTo>
                    <a:pt x="38" y="1"/>
                  </a:moveTo>
                  <a:cubicBezTo>
                    <a:pt x="26" y="26"/>
                    <a:pt x="13" y="64"/>
                    <a:pt x="1" y="89"/>
                  </a:cubicBezTo>
                  <a:cubicBezTo>
                    <a:pt x="1" y="95"/>
                    <a:pt x="4" y="98"/>
                    <a:pt x="7" y="98"/>
                  </a:cubicBezTo>
                  <a:cubicBezTo>
                    <a:pt x="10" y="98"/>
                    <a:pt x="13" y="95"/>
                    <a:pt x="13" y="89"/>
                  </a:cubicBezTo>
                  <a:cubicBezTo>
                    <a:pt x="26" y="64"/>
                    <a:pt x="38" y="39"/>
                    <a:pt x="51" y="13"/>
                  </a:cubicBezTo>
                  <a:cubicBezTo>
                    <a:pt x="51" y="1"/>
                    <a:pt x="38" y="1"/>
                    <a:pt x="38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3" name="Google Shape;603;p31"/>
            <p:cNvSpPr/>
            <p:nvPr/>
          </p:nvSpPr>
          <p:spPr>
            <a:xfrm>
              <a:off x="3936900" y="3159050"/>
              <a:ext cx="1425" cy="3625"/>
            </a:xfrm>
            <a:custGeom>
              <a:avLst/>
              <a:gdLst/>
              <a:ahLst/>
              <a:cxnLst/>
              <a:rect l="l" t="t" r="r" b="b"/>
              <a:pathLst>
                <a:path w="57" h="145" extrusionOk="0">
                  <a:moveTo>
                    <a:pt x="49" y="1"/>
                  </a:moveTo>
                  <a:cubicBezTo>
                    <a:pt x="44" y="1"/>
                    <a:pt x="38" y="4"/>
                    <a:pt x="38" y="10"/>
                  </a:cubicBezTo>
                  <a:cubicBezTo>
                    <a:pt x="25" y="48"/>
                    <a:pt x="13" y="85"/>
                    <a:pt x="0" y="135"/>
                  </a:cubicBezTo>
                  <a:cubicBezTo>
                    <a:pt x="0" y="142"/>
                    <a:pt x="3" y="145"/>
                    <a:pt x="8" y="145"/>
                  </a:cubicBezTo>
                  <a:cubicBezTo>
                    <a:pt x="13" y="145"/>
                    <a:pt x="19" y="142"/>
                    <a:pt x="25" y="135"/>
                  </a:cubicBezTo>
                  <a:cubicBezTo>
                    <a:pt x="38" y="98"/>
                    <a:pt x="50" y="48"/>
                    <a:pt x="50" y="10"/>
                  </a:cubicBezTo>
                  <a:cubicBezTo>
                    <a:pt x="56" y="4"/>
                    <a:pt x="53" y="1"/>
                    <a:pt x="49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4" name="Google Shape;604;p31"/>
            <p:cNvSpPr/>
            <p:nvPr/>
          </p:nvSpPr>
          <p:spPr>
            <a:xfrm>
              <a:off x="3937525" y="3163750"/>
              <a:ext cx="1275" cy="3950"/>
            </a:xfrm>
            <a:custGeom>
              <a:avLst/>
              <a:gdLst/>
              <a:ahLst/>
              <a:cxnLst/>
              <a:rect l="l" t="t" r="r" b="b"/>
              <a:pathLst>
                <a:path w="51" h="158" extrusionOk="0">
                  <a:moveTo>
                    <a:pt x="44" y="1"/>
                  </a:moveTo>
                  <a:cubicBezTo>
                    <a:pt x="41" y="1"/>
                    <a:pt x="38" y="4"/>
                    <a:pt x="38" y="10"/>
                  </a:cubicBezTo>
                  <a:cubicBezTo>
                    <a:pt x="25" y="60"/>
                    <a:pt x="13" y="98"/>
                    <a:pt x="0" y="148"/>
                  </a:cubicBezTo>
                  <a:cubicBezTo>
                    <a:pt x="0" y="155"/>
                    <a:pt x="3" y="158"/>
                    <a:pt x="8" y="158"/>
                  </a:cubicBezTo>
                  <a:cubicBezTo>
                    <a:pt x="13" y="158"/>
                    <a:pt x="19" y="155"/>
                    <a:pt x="25" y="148"/>
                  </a:cubicBezTo>
                  <a:cubicBezTo>
                    <a:pt x="38" y="111"/>
                    <a:pt x="38" y="60"/>
                    <a:pt x="50" y="10"/>
                  </a:cubicBezTo>
                  <a:cubicBezTo>
                    <a:pt x="50" y="4"/>
                    <a:pt x="47" y="1"/>
                    <a:pt x="44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5" name="Google Shape;605;p31"/>
            <p:cNvSpPr/>
            <p:nvPr/>
          </p:nvSpPr>
          <p:spPr>
            <a:xfrm>
              <a:off x="3933125" y="3164800"/>
              <a:ext cx="1275" cy="4075"/>
            </a:xfrm>
            <a:custGeom>
              <a:avLst/>
              <a:gdLst/>
              <a:ahLst/>
              <a:cxnLst/>
              <a:rect l="l" t="t" r="r" b="b"/>
              <a:pathLst>
                <a:path w="51" h="163" extrusionOk="0">
                  <a:moveTo>
                    <a:pt x="15" y="1"/>
                  </a:moveTo>
                  <a:cubicBezTo>
                    <a:pt x="7" y="1"/>
                    <a:pt x="0" y="10"/>
                    <a:pt x="0" y="18"/>
                  </a:cubicBezTo>
                  <a:cubicBezTo>
                    <a:pt x="13" y="69"/>
                    <a:pt x="13" y="106"/>
                    <a:pt x="38" y="156"/>
                  </a:cubicBezTo>
                  <a:cubicBezTo>
                    <a:pt x="38" y="161"/>
                    <a:pt x="39" y="162"/>
                    <a:pt x="41" y="162"/>
                  </a:cubicBezTo>
                  <a:cubicBezTo>
                    <a:pt x="45" y="162"/>
                    <a:pt x="51" y="156"/>
                    <a:pt x="51" y="156"/>
                  </a:cubicBezTo>
                  <a:cubicBezTo>
                    <a:pt x="38" y="106"/>
                    <a:pt x="26" y="56"/>
                    <a:pt x="26" y="6"/>
                  </a:cubicBezTo>
                  <a:cubicBezTo>
                    <a:pt x="22" y="2"/>
                    <a:pt x="18" y="1"/>
                    <a:pt x="15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6" name="Google Shape;606;p31"/>
            <p:cNvSpPr/>
            <p:nvPr/>
          </p:nvSpPr>
          <p:spPr>
            <a:xfrm>
              <a:off x="3934375" y="3159150"/>
              <a:ext cx="975" cy="3225"/>
            </a:xfrm>
            <a:custGeom>
              <a:avLst/>
              <a:gdLst/>
              <a:ahLst/>
              <a:cxnLst/>
              <a:rect l="l" t="t" r="r" b="b"/>
              <a:pathLst>
                <a:path w="39" h="129" extrusionOk="0">
                  <a:moveTo>
                    <a:pt x="28" y="1"/>
                  </a:moveTo>
                  <a:cubicBezTo>
                    <a:pt x="27" y="1"/>
                    <a:pt x="26" y="2"/>
                    <a:pt x="26" y="6"/>
                  </a:cubicBezTo>
                  <a:cubicBezTo>
                    <a:pt x="13" y="44"/>
                    <a:pt x="1" y="81"/>
                    <a:pt x="1" y="119"/>
                  </a:cubicBezTo>
                  <a:cubicBezTo>
                    <a:pt x="1" y="125"/>
                    <a:pt x="7" y="128"/>
                    <a:pt x="13" y="128"/>
                  </a:cubicBezTo>
                  <a:cubicBezTo>
                    <a:pt x="19" y="128"/>
                    <a:pt x="26" y="125"/>
                    <a:pt x="26" y="119"/>
                  </a:cubicBezTo>
                  <a:cubicBezTo>
                    <a:pt x="26" y="81"/>
                    <a:pt x="38" y="44"/>
                    <a:pt x="38" y="19"/>
                  </a:cubicBezTo>
                  <a:cubicBezTo>
                    <a:pt x="38" y="10"/>
                    <a:pt x="32" y="1"/>
                    <a:pt x="28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7" name="Google Shape;607;p31"/>
            <p:cNvSpPr/>
            <p:nvPr/>
          </p:nvSpPr>
          <p:spPr>
            <a:xfrm>
              <a:off x="3929675" y="3156550"/>
              <a:ext cx="975" cy="4250"/>
            </a:xfrm>
            <a:custGeom>
              <a:avLst/>
              <a:gdLst/>
              <a:ahLst/>
              <a:cxnLst/>
              <a:rect l="l" t="t" r="r" b="b"/>
              <a:pathLst>
                <a:path w="39" h="170" extrusionOk="0">
                  <a:moveTo>
                    <a:pt x="32" y="0"/>
                  </a:moveTo>
                  <a:cubicBezTo>
                    <a:pt x="29" y="0"/>
                    <a:pt x="25" y="3"/>
                    <a:pt x="25" y="10"/>
                  </a:cubicBezTo>
                  <a:cubicBezTo>
                    <a:pt x="13" y="60"/>
                    <a:pt x="0" y="110"/>
                    <a:pt x="25" y="160"/>
                  </a:cubicBezTo>
                  <a:cubicBezTo>
                    <a:pt x="25" y="166"/>
                    <a:pt x="29" y="170"/>
                    <a:pt x="32" y="170"/>
                  </a:cubicBezTo>
                  <a:cubicBezTo>
                    <a:pt x="35" y="170"/>
                    <a:pt x="38" y="166"/>
                    <a:pt x="38" y="160"/>
                  </a:cubicBezTo>
                  <a:cubicBezTo>
                    <a:pt x="25" y="110"/>
                    <a:pt x="25" y="60"/>
                    <a:pt x="38" y="10"/>
                  </a:cubicBezTo>
                  <a:cubicBezTo>
                    <a:pt x="38" y="3"/>
                    <a:pt x="35" y="0"/>
                    <a:pt x="32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8" name="Google Shape;608;p31"/>
            <p:cNvSpPr/>
            <p:nvPr/>
          </p:nvSpPr>
          <p:spPr>
            <a:xfrm>
              <a:off x="3930775" y="3164075"/>
              <a:ext cx="1425" cy="4475"/>
            </a:xfrm>
            <a:custGeom>
              <a:avLst/>
              <a:gdLst/>
              <a:ahLst/>
              <a:cxnLst/>
              <a:rect l="l" t="t" r="r" b="b"/>
              <a:pathLst>
                <a:path w="57" h="179" extrusionOk="0">
                  <a:moveTo>
                    <a:pt x="8" y="0"/>
                  </a:moveTo>
                  <a:cubicBezTo>
                    <a:pt x="3" y="0"/>
                    <a:pt x="0" y="3"/>
                    <a:pt x="7" y="10"/>
                  </a:cubicBezTo>
                  <a:cubicBezTo>
                    <a:pt x="7" y="60"/>
                    <a:pt x="19" y="123"/>
                    <a:pt x="44" y="173"/>
                  </a:cubicBezTo>
                  <a:cubicBezTo>
                    <a:pt x="44" y="177"/>
                    <a:pt x="46" y="178"/>
                    <a:pt x="47" y="178"/>
                  </a:cubicBezTo>
                  <a:cubicBezTo>
                    <a:pt x="51" y="178"/>
                    <a:pt x="57" y="173"/>
                    <a:pt x="57" y="173"/>
                  </a:cubicBezTo>
                  <a:cubicBezTo>
                    <a:pt x="44" y="110"/>
                    <a:pt x="32" y="60"/>
                    <a:pt x="19" y="10"/>
                  </a:cubicBezTo>
                  <a:cubicBezTo>
                    <a:pt x="19" y="3"/>
                    <a:pt x="13" y="0"/>
                    <a:pt x="8" y="0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9" name="Google Shape;609;p31"/>
            <p:cNvSpPr/>
            <p:nvPr/>
          </p:nvSpPr>
          <p:spPr>
            <a:xfrm>
              <a:off x="3943800" y="3177475"/>
              <a:ext cx="3150" cy="650"/>
            </a:xfrm>
            <a:custGeom>
              <a:avLst/>
              <a:gdLst/>
              <a:ahLst/>
              <a:cxnLst/>
              <a:rect l="l" t="t" r="r" b="b"/>
              <a:pathLst>
                <a:path w="126" h="26" extrusionOk="0">
                  <a:moveTo>
                    <a:pt x="113" y="1"/>
                  </a:moveTo>
                  <a:cubicBezTo>
                    <a:pt x="88" y="1"/>
                    <a:pt x="38" y="13"/>
                    <a:pt x="13" y="13"/>
                  </a:cubicBezTo>
                  <a:cubicBezTo>
                    <a:pt x="0" y="13"/>
                    <a:pt x="0" y="26"/>
                    <a:pt x="13" y="26"/>
                  </a:cubicBezTo>
                  <a:cubicBezTo>
                    <a:pt x="50" y="26"/>
                    <a:pt x="75" y="26"/>
                    <a:pt x="113" y="13"/>
                  </a:cubicBezTo>
                  <a:cubicBezTo>
                    <a:pt x="126" y="13"/>
                    <a:pt x="126" y="1"/>
                    <a:pt x="113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0" name="Google Shape;610;p31"/>
            <p:cNvSpPr/>
            <p:nvPr/>
          </p:nvSpPr>
          <p:spPr>
            <a:xfrm>
              <a:off x="3943800" y="3179675"/>
              <a:ext cx="4100" cy="975"/>
            </a:xfrm>
            <a:custGeom>
              <a:avLst/>
              <a:gdLst/>
              <a:ahLst/>
              <a:cxnLst/>
              <a:rect l="l" t="t" r="r" b="b"/>
              <a:pathLst>
                <a:path w="164" h="39" extrusionOk="0">
                  <a:moveTo>
                    <a:pt x="13" y="1"/>
                  </a:moveTo>
                  <a:cubicBezTo>
                    <a:pt x="0" y="1"/>
                    <a:pt x="0" y="13"/>
                    <a:pt x="13" y="13"/>
                  </a:cubicBezTo>
                  <a:cubicBezTo>
                    <a:pt x="63" y="38"/>
                    <a:pt x="100" y="38"/>
                    <a:pt x="163" y="38"/>
                  </a:cubicBezTo>
                  <a:cubicBezTo>
                    <a:pt x="163" y="38"/>
                    <a:pt x="163" y="13"/>
                    <a:pt x="163" y="13"/>
                  </a:cubicBezTo>
                  <a:cubicBezTo>
                    <a:pt x="113" y="13"/>
                    <a:pt x="63" y="13"/>
                    <a:pt x="13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1" name="Google Shape;611;p31"/>
            <p:cNvSpPr/>
            <p:nvPr/>
          </p:nvSpPr>
          <p:spPr>
            <a:xfrm>
              <a:off x="3940975" y="3171375"/>
              <a:ext cx="2850" cy="3125"/>
            </a:xfrm>
            <a:custGeom>
              <a:avLst/>
              <a:gdLst/>
              <a:ahLst/>
              <a:cxnLst/>
              <a:rect l="l" t="t" r="r" b="b"/>
              <a:pathLst>
                <a:path w="114" h="125" extrusionOk="0">
                  <a:moveTo>
                    <a:pt x="104" y="1"/>
                  </a:moveTo>
                  <a:cubicBezTo>
                    <a:pt x="102" y="1"/>
                    <a:pt x="101" y="2"/>
                    <a:pt x="101" y="6"/>
                  </a:cubicBezTo>
                  <a:cubicBezTo>
                    <a:pt x="75" y="44"/>
                    <a:pt x="38" y="69"/>
                    <a:pt x="0" y="107"/>
                  </a:cubicBezTo>
                  <a:cubicBezTo>
                    <a:pt x="0" y="116"/>
                    <a:pt x="0" y="125"/>
                    <a:pt x="5" y="125"/>
                  </a:cubicBezTo>
                  <a:cubicBezTo>
                    <a:pt x="6" y="125"/>
                    <a:pt x="9" y="123"/>
                    <a:pt x="13" y="119"/>
                  </a:cubicBezTo>
                  <a:cubicBezTo>
                    <a:pt x="50" y="94"/>
                    <a:pt x="88" y="57"/>
                    <a:pt x="113" y="6"/>
                  </a:cubicBezTo>
                  <a:cubicBezTo>
                    <a:pt x="113" y="6"/>
                    <a:pt x="108" y="1"/>
                    <a:pt x="104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2" name="Google Shape;612;p31"/>
            <p:cNvSpPr/>
            <p:nvPr/>
          </p:nvSpPr>
          <p:spPr>
            <a:xfrm>
              <a:off x="3939400" y="3168550"/>
              <a:ext cx="2125" cy="4075"/>
            </a:xfrm>
            <a:custGeom>
              <a:avLst/>
              <a:gdLst/>
              <a:ahLst/>
              <a:cxnLst/>
              <a:rect l="l" t="t" r="r" b="b"/>
              <a:pathLst>
                <a:path w="85" h="163" extrusionOk="0">
                  <a:moveTo>
                    <a:pt x="75" y="1"/>
                  </a:moveTo>
                  <a:cubicBezTo>
                    <a:pt x="72" y="1"/>
                    <a:pt x="67" y="2"/>
                    <a:pt x="63" y="6"/>
                  </a:cubicBezTo>
                  <a:cubicBezTo>
                    <a:pt x="38" y="57"/>
                    <a:pt x="26" y="107"/>
                    <a:pt x="0" y="157"/>
                  </a:cubicBezTo>
                  <a:cubicBezTo>
                    <a:pt x="0" y="157"/>
                    <a:pt x="6" y="163"/>
                    <a:pt x="10" y="163"/>
                  </a:cubicBezTo>
                  <a:cubicBezTo>
                    <a:pt x="12" y="163"/>
                    <a:pt x="13" y="161"/>
                    <a:pt x="13" y="157"/>
                  </a:cubicBezTo>
                  <a:cubicBezTo>
                    <a:pt x="38" y="107"/>
                    <a:pt x="63" y="57"/>
                    <a:pt x="76" y="6"/>
                  </a:cubicBezTo>
                  <a:cubicBezTo>
                    <a:pt x="84" y="6"/>
                    <a:pt x="81" y="1"/>
                    <a:pt x="75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3" name="Google Shape;613;p31"/>
            <p:cNvSpPr/>
            <p:nvPr/>
          </p:nvSpPr>
          <p:spPr>
            <a:xfrm>
              <a:off x="3935625" y="3166575"/>
              <a:ext cx="975" cy="5825"/>
            </a:xfrm>
            <a:custGeom>
              <a:avLst/>
              <a:gdLst/>
              <a:ahLst/>
              <a:cxnLst/>
              <a:rect l="l" t="t" r="r" b="b"/>
              <a:pathLst>
                <a:path w="39" h="233" extrusionOk="0">
                  <a:moveTo>
                    <a:pt x="13" y="1"/>
                  </a:moveTo>
                  <a:cubicBezTo>
                    <a:pt x="7" y="1"/>
                    <a:pt x="1" y="4"/>
                    <a:pt x="1" y="10"/>
                  </a:cubicBezTo>
                  <a:cubicBezTo>
                    <a:pt x="1" y="85"/>
                    <a:pt x="1" y="161"/>
                    <a:pt x="13" y="223"/>
                  </a:cubicBezTo>
                  <a:cubicBezTo>
                    <a:pt x="20" y="230"/>
                    <a:pt x="26" y="233"/>
                    <a:pt x="31" y="233"/>
                  </a:cubicBezTo>
                  <a:cubicBezTo>
                    <a:pt x="35" y="233"/>
                    <a:pt x="38" y="230"/>
                    <a:pt x="38" y="223"/>
                  </a:cubicBezTo>
                  <a:cubicBezTo>
                    <a:pt x="26" y="148"/>
                    <a:pt x="13" y="85"/>
                    <a:pt x="26" y="10"/>
                  </a:cubicBezTo>
                  <a:cubicBezTo>
                    <a:pt x="26" y="4"/>
                    <a:pt x="20" y="1"/>
                    <a:pt x="13" y="1"/>
                  </a:cubicBezTo>
                  <a:close/>
                </a:path>
              </a:pathLst>
            </a:custGeom>
            <a:solidFill>
              <a:srgbClr val="FFD97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4" name="Google Shape;614;p31"/>
            <p:cNvSpPr/>
            <p:nvPr/>
          </p:nvSpPr>
          <p:spPr>
            <a:xfrm>
              <a:off x="3507100" y="2693375"/>
              <a:ext cx="66825" cy="57675"/>
            </a:xfrm>
            <a:custGeom>
              <a:avLst/>
              <a:gdLst/>
              <a:ahLst/>
              <a:cxnLst/>
              <a:rect l="l" t="t" r="r" b="b"/>
              <a:pathLst>
                <a:path w="2673" h="2307" extrusionOk="0">
                  <a:moveTo>
                    <a:pt x="1313" y="0"/>
                  </a:moveTo>
                  <a:cubicBezTo>
                    <a:pt x="1192" y="0"/>
                    <a:pt x="1071" y="47"/>
                    <a:pt x="991" y="140"/>
                  </a:cubicBezTo>
                  <a:cubicBezTo>
                    <a:pt x="841" y="316"/>
                    <a:pt x="828" y="554"/>
                    <a:pt x="1004" y="880"/>
                  </a:cubicBezTo>
                  <a:cubicBezTo>
                    <a:pt x="849" y="702"/>
                    <a:pt x="649" y="591"/>
                    <a:pt x="404" y="591"/>
                  </a:cubicBezTo>
                  <a:cubicBezTo>
                    <a:pt x="390" y="591"/>
                    <a:pt x="377" y="591"/>
                    <a:pt x="364" y="592"/>
                  </a:cubicBezTo>
                  <a:cubicBezTo>
                    <a:pt x="113" y="604"/>
                    <a:pt x="0" y="943"/>
                    <a:pt x="126" y="1169"/>
                  </a:cubicBezTo>
                  <a:cubicBezTo>
                    <a:pt x="251" y="1382"/>
                    <a:pt x="866" y="1395"/>
                    <a:pt x="866" y="1395"/>
                  </a:cubicBezTo>
                  <a:cubicBezTo>
                    <a:pt x="866" y="1395"/>
                    <a:pt x="565" y="1495"/>
                    <a:pt x="414" y="1709"/>
                  </a:cubicBezTo>
                  <a:cubicBezTo>
                    <a:pt x="326" y="1847"/>
                    <a:pt x="289" y="1997"/>
                    <a:pt x="439" y="2160"/>
                  </a:cubicBezTo>
                  <a:cubicBezTo>
                    <a:pt x="508" y="2242"/>
                    <a:pt x="606" y="2276"/>
                    <a:pt x="703" y="2276"/>
                  </a:cubicBezTo>
                  <a:cubicBezTo>
                    <a:pt x="800" y="2276"/>
                    <a:pt x="897" y="2242"/>
                    <a:pt x="966" y="2185"/>
                  </a:cubicBezTo>
                  <a:cubicBezTo>
                    <a:pt x="1167" y="2010"/>
                    <a:pt x="1268" y="1734"/>
                    <a:pt x="1268" y="1734"/>
                  </a:cubicBezTo>
                  <a:cubicBezTo>
                    <a:pt x="1268" y="1734"/>
                    <a:pt x="1352" y="2307"/>
                    <a:pt x="1716" y="2307"/>
                  </a:cubicBezTo>
                  <a:cubicBezTo>
                    <a:pt x="1773" y="2307"/>
                    <a:pt x="1836" y="2293"/>
                    <a:pt x="1908" y="2261"/>
                  </a:cubicBezTo>
                  <a:cubicBezTo>
                    <a:pt x="2196" y="2123"/>
                    <a:pt x="2108" y="1633"/>
                    <a:pt x="1757" y="1395"/>
                  </a:cubicBezTo>
                  <a:lnTo>
                    <a:pt x="1757" y="1395"/>
                  </a:lnTo>
                  <a:cubicBezTo>
                    <a:pt x="1775" y="1396"/>
                    <a:pt x="1795" y="1397"/>
                    <a:pt x="1815" y="1397"/>
                  </a:cubicBezTo>
                  <a:cubicBezTo>
                    <a:pt x="1996" y="1397"/>
                    <a:pt x="2262" y="1349"/>
                    <a:pt x="2397" y="1282"/>
                  </a:cubicBezTo>
                  <a:cubicBezTo>
                    <a:pt x="2560" y="1194"/>
                    <a:pt x="2673" y="993"/>
                    <a:pt x="2585" y="843"/>
                  </a:cubicBezTo>
                  <a:cubicBezTo>
                    <a:pt x="2535" y="742"/>
                    <a:pt x="2422" y="680"/>
                    <a:pt x="2309" y="655"/>
                  </a:cubicBezTo>
                  <a:cubicBezTo>
                    <a:pt x="2266" y="644"/>
                    <a:pt x="2224" y="640"/>
                    <a:pt x="2182" y="640"/>
                  </a:cubicBezTo>
                  <a:cubicBezTo>
                    <a:pt x="1968" y="640"/>
                    <a:pt x="1768" y="761"/>
                    <a:pt x="1569" y="855"/>
                  </a:cubicBezTo>
                  <a:cubicBezTo>
                    <a:pt x="1682" y="629"/>
                    <a:pt x="1769" y="291"/>
                    <a:pt x="1606" y="115"/>
                  </a:cubicBezTo>
                  <a:cubicBezTo>
                    <a:pt x="1529" y="38"/>
                    <a:pt x="1421" y="0"/>
                    <a:pt x="1313" y="0"/>
                  </a:cubicBezTo>
                  <a:close/>
                </a:path>
              </a:pathLst>
            </a:custGeom>
            <a:solidFill>
              <a:srgbClr val="F5A1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5" name="Google Shape;615;p31"/>
            <p:cNvSpPr/>
            <p:nvPr/>
          </p:nvSpPr>
          <p:spPr>
            <a:xfrm>
              <a:off x="3544100" y="2720275"/>
              <a:ext cx="7725" cy="4850"/>
            </a:xfrm>
            <a:custGeom>
              <a:avLst/>
              <a:gdLst/>
              <a:ahLst/>
              <a:cxnLst/>
              <a:rect l="l" t="t" r="r" b="b"/>
              <a:pathLst>
                <a:path w="309" h="194" extrusionOk="0">
                  <a:moveTo>
                    <a:pt x="257" y="1"/>
                  </a:moveTo>
                  <a:cubicBezTo>
                    <a:pt x="251" y="1"/>
                    <a:pt x="246" y="2"/>
                    <a:pt x="239" y="5"/>
                  </a:cubicBezTo>
                  <a:cubicBezTo>
                    <a:pt x="151" y="18"/>
                    <a:pt x="13" y="55"/>
                    <a:pt x="1" y="156"/>
                  </a:cubicBezTo>
                  <a:cubicBezTo>
                    <a:pt x="1" y="181"/>
                    <a:pt x="13" y="193"/>
                    <a:pt x="38" y="193"/>
                  </a:cubicBezTo>
                  <a:cubicBezTo>
                    <a:pt x="126" y="193"/>
                    <a:pt x="189" y="118"/>
                    <a:pt x="264" y="80"/>
                  </a:cubicBezTo>
                  <a:cubicBezTo>
                    <a:pt x="308" y="69"/>
                    <a:pt x="295" y="1"/>
                    <a:pt x="25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6" name="Google Shape;616;p31"/>
            <p:cNvSpPr/>
            <p:nvPr/>
          </p:nvSpPr>
          <p:spPr>
            <a:xfrm>
              <a:off x="3540350" y="2717350"/>
              <a:ext cx="5825" cy="8300"/>
            </a:xfrm>
            <a:custGeom>
              <a:avLst/>
              <a:gdLst/>
              <a:ahLst/>
              <a:cxnLst/>
              <a:rect l="l" t="t" r="r" b="b"/>
              <a:pathLst>
                <a:path w="233" h="332" extrusionOk="0">
                  <a:moveTo>
                    <a:pt x="184" y="1"/>
                  </a:moveTo>
                  <a:cubicBezTo>
                    <a:pt x="176" y="1"/>
                    <a:pt x="169" y="3"/>
                    <a:pt x="163" y="9"/>
                  </a:cubicBezTo>
                  <a:cubicBezTo>
                    <a:pt x="88" y="72"/>
                    <a:pt x="0" y="248"/>
                    <a:pt x="88" y="323"/>
                  </a:cubicBezTo>
                  <a:cubicBezTo>
                    <a:pt x="99" y="328"/>
                    <a:pt x="107" y="331"/>
                    <a:pt x="114" y="331"/>
                  </a:cubicBezTo>
                  <a:cubicBezTo>
                    <a:pt x="124" y="331"/>
                    <a:pt x="131" y="325"/>
                    <a:pt x="138" y="310"/>
                  </a:cubicBezTo>
                  <a:cubicBezTo>
                    <a:pt x="163" y="285"/>
                    <a:pt x="151" y="260"/>
                    <a:pt x="163" y="210"/>
                  </a:cubicBezTo>
                  <a:cubicBezTo>
                    <a:pt x="163" y="147"/>
                    <a:pt x="188" y="97"/>
                    <a:pt x="214" y="47"/>
                  </a:cubicBezTo>
                  <a:cubicBezTo>
                    <a:pt x="233" y="28"/>
                    <a:pt x="208" y="1"/>
                    <a:pt x="18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7" name="Google Shape;617;p31"/>
            <p:cNvSpPr/>
            <p:nvPr/>
          </p:nvSpPr>
          <p:spPr>
            <a:xfrm>
              <a:off x="3538150" y="2709475"/>
              <a:ext cx="3775" cy="9400"/>
            </a:xfrm>
            <a:custGeom>
              <a:avLst/>
              <a:gdLst/>
              <a:ahLst/>
              <a:cxnLst/>
              <a:rect l="l" t="t" r="r" b="b"/>
              <a:pathLst>
                <a:path w="151" h="376" extrusionOk="0">
                  <a:moveTo>
                    <a:pt x="60" y="0"/>
                  </a:moveTo>
                  <a:cubicBezTo>
                    <a:pt x="38" y="0"/>
                    <a:pt x="13" y="14"/>
                    <a:pt x="13" y="36"/>
                  </a:cubicBezTo>
                  <a:cubicBezTo>
                    <a:pt x="26" y="136"/>
                    <a:pt x="0" y="261"/>
                    <a:pt x="51" y="362"/>
                  </a:cubicBezTo>
                  <a:cubicBezTo>
                    <a:pt x="55" y="371"/>
                    <a:pt x="64" y="376"/>
                    <a:pt x="73" y="376"/>
                  </a:cubicBezTo>
                  <a:cubicBezTo>
                    <a:pt x="88" y="376"/>
                    <a:pt x="106" y="365"/>
                    <a:pt x="113" y="349"/>
                  </a:cubicBezTo>
                  <a:cubicBezTo>
                    <a:pt x="151" y="261"/>
                    <a:pt x="113" y="123"/>
                    <a:pt x="88" y="23"/>
                  </a:cubicBezTo>
                  <a:cubicBezTo>
                    <a:pt x="88" y="7"/>
                    <a:pt x="75" y="0"/>
                    <a:pt x="6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8" name="Google Shape;618;p31"/>
            <p:cNvSpPr/>
            <p:nvPr/>
          </p:nvSpPr>
          <p:spPr>
            <a:xfrm>
              <a:off x="3535175" y="2716300"/>
              <a:ext cx="8650" cy="10400"/>
            </a:xfrm>
            <a:custGeom>
              <a:avLst/>
              <a:gdLst/>
              <a:ahLst/>
              <a:cxnLst/>
              <a:rect l="l" t="t" r="r" b="b"/>
              <a:pathLst>
                <a:path w="346" h="416" extrusionOk="0">
                  <a:moveTo>
                    <a:pt x="64" y="0"/>
                  </a:moveTo>
                  <a:cubicBezTo>
                    <a:pt x="31" y="0"/>
                    <a:pt x="0" y="38"/>
                    <a:pt x="19" y="76"/>
                  </a:cubicBezTo>
                  <a:cubicBezTo>
                    <a:pt x="69" y="139"/>
                    <a:pt x="107" y="214"/>
                    <a:pt x="157" y="290"/>
                  </a:cubicBezTo>
                  <a:cubicBezTo>
                    <a:pt x="182" y="340"/>
                    <a:pt x="195" y="390"/>
                    <a:pt x="257" y="415"/>
                  </a:cubicBezTo>
                  <a:cubicBezTo>
                    <a:pt x="270" y="415"/>
                    <a:pt x="295" y="403"/>
                    <a:pt x="295" y="390"/>
                  </a:cubicBezTo>
                  <a:cubicBezTo>
                    <a:pt x="345" y="265"/>
                    <a:pt x="170" y="101"/>
                    <a:pt x="94" y="14"/>
                  </a:cubicBezTo>
                  <a:cubicBezTo>
                    <a:pt x="85" y="4"/>
                    <a:pt x="74" y="0"/>
                    <a:pt x="6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9" name="Google Shape;619;p31"/>
            <p:cNvSpPr/>
            <p:nvPr/>
          </p:nvSpPr>
          <p:spPr>
            <a:xfrm>
              <a:off x="3527025" y="2717400"/>
              <a:ext cx="5675" cy="4800"/>
            </a:xfrm>
            <a:custGeom>
              <a:avLst/>
              <a:gdLst/>
              <a:ahLst/>
              <a:cxnLst/>
              <a:rect l="l" t="t" r="r" b="b"/>
              <a:pathLst>
                <a:path w="227" h="192" extrusionOk="0">
                  <a:moveTo>
                    <a:pt x="64" y="0"/>
                  </a:moveTo>
                  <a:cubicBezTo>
                    <a:pt x="36" y="0"/>
                    <a:pt x="1" y="37"/>
                    <a:pt x="31" y="57"/>
                  </a:cubicBezTo>
                  <a:cubicBezTo>
                    <a:pt x="69" y="108"/>
                    <a:pt x="107" y="158"/>
                    <a:pt x="157" y="183"/>
                  </a:cubicBezTo>
                  <a:cubicBezTo>
                    <a:pt x="165" y="189"/>
                    <a:pt x="174" y="191"/>
                    <a:pt x="182" y="191"/>
                  </a:cubicBezTo>
                  <a:cubicBezTo>
                    <a:pt x="208" y="191"/>
                    <a:pt x="226" y="162"/>
                    <a:pt x="207" y="133"/>
                  </a:cubicBezTo>
                  <a:cubicBezTo>
                    <a:pt x="182" y="70"/>
                    <a:pt x="144" y="32"/>
                    <a:pt x="82" y="7"/>
                  </a:cubicBezTo>
                  <a:cubicBezTo>
                    <a:pt x="77" y="2"/>
                    <a:pt x="71" y="0"/>
                    <a:pt x="6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20" name="Google Shape;620;p31"/>
            <p:cNvSpPr/>
            <p:nvPr/>
          </p:nvSpPr>
          <p:spPr>
            <a:xfrm>
              <a:off x="3532175" y="2723075"/>
              <a:ext cx="9675" cy="7500"/>
            </a:xfrm>
            <a:custGeom>
              <a:avLst/>
              <a:gdLst/>
              <a:ahLst/>
              <a:cxnLst/>
              <a:rect l="l" t="t" r="r" b="b"/>
              <a:pathLst>
                <a:path w="387" h="300" extrusionOk="0">
                  <a:moveTo>
                    <a:pt x="84" y="0"/>
                  </a:moveTo>
                  <a:cubicBezTo>
                    <a:pt x="69" y="0"/>
                    <a:pt x="53" y="2"/>
                    <a:pt x="39" y="6"/>
                  </a:cubicBezTo>
                  <a:cubicBezTo>
                    <a:pt x="1" y="19"/>
                    <a:pt x="1" y="94"/>
                    <a:pt x="51" y="94"/>
                  </a:cubicBezTo>
                  <a:cubicBezTo>
                    <a:pt x="56" y="93"/>
                    <a:pt x="61" y="93"/>
                    <a:pt x="66" y="93"/>
                  </a:cubicBezTo>
                  <a:cubicBezTo>
                    <a:pt x="181" y="93"/>
                    <a:pt x="230" y="234"/>
                    <a:pt x="315" y="295"/>
                  </a:cubicBezTo>
                  <a:cubicBezTo>
                    <a:pt x="321" y="298"/>
                    <a:pt x="329" y="299"/>
                    <a:pt x="337" y="299"/>
                  </a:cubicBezTo>
                  <a:cubicBezTo>
                    <a:pt x="361" y="299"/>
                    <a:pt x="387" y="285"/>
                    <a:pt x="377" y="257"/>
                  </a:cubicBezTo>
                  <a:cubicBezTo>
                    <a:pt x="377" y="134"/>
                    <a:pt x="217" y="0"/>
                    <a:pt x="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21" name="Google Shape;621;p31"/>
            <p:cNvSpPr/>
            <p:nvPr/>
          </p:nvSpPr>
          <p:spPr>
            <a:xfrm>
              <a:off x="3539725" y="2722575"/>
              <a:ext cx="7325" cy="8825"/>
            </a:xfrm>
            <a:custGeom>
              <a:avLst/>
              <a:gdLst/>
              <a:ahLst/>
              <a:cxnLst/>
              <a:rect l="l" t="t" r="r" b="b"/>
              <a:pathLst>
                <a:path w="293" h="353" extrusionOk="0">
                  <a:moveTo>
                    <a:pt x="231" y="0"/>
                  </a:moveTo>
                  <a:cubicBezTo>
                    <a:pt x="221" y="0"/>
                    <a:pt x="210" y="4"/>
                    <a:pt x="201" y="14"/>
                  </a:cubicBezTo>
                  <a:cubicBezTo>
                    <a:pt x="113" y="76"/>
                    <a:pt x="0" y="202"/>
                    <a:pt x="38" y="315"/>
                  </a:cubicBezTo>
                  <a:cubicBezTo>
                    <a:pt x="38" y="339"/>
                    <a:pt x="54" y="353"/>
                    <a:pt x="71" y="353"/>
                  </a:cubicBezTo>
                  <a:cubicBezTo>
                    <a:pt x="81" y="353"/>
                    <a:pt x="92" y="349"/>
                    <a:pt x="101" y="340"/>
                  </a:cubicBezTo>
                  <a:cubicBezTo>
                    <a:pt x="126" y="302"/>
                    <a:pt x="138" y="277"/>
                    <a:pt x="151" y="227"/>
                  </a:cubicBezTo>
                  <a:cubicBezTo>
                    <a:pt x="176" y="164"/>
                    <a:pt x="213" y="114"/>
                    <a:pt x="264" y="76"/>
                  </a:cubicBezTo>
                  <a:cubicBezTo>
                    <a:pt x="292" y="38"/>
                    <a:pt x="263" y="0"/>
                    <a:pt x="23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22" name="Google Shape;622;p31"/>
            <p:cNvSpPr/>
            <p:nvPr/>
          </p:nvSpPr>
          <p:spPr>
            <a:xfrm>
              <a:off x="3541650" y="2724475"/>
              <a:ext cx="10650" cy="7000"/>
            </a:xfrm>
            <a:custGeom>
              <a:avLst/>
              <a:gdLst/>
              <a:ahLst/>
              <a:cxnLst/>
              <a:rect l="l" t="t" r="r" b="b"/>
              <a:pathLst>
                <a:path w="426" h="280" extrusionOk="0">
                  <a:moveTo>
                    <a:pt x="387" y="0"/>
                  </a:moveTo>
                  <a:cubicBezTo>
                    <a:pt x="249" y="13"/>
                    <a:pt x="49" y="76"/>
                    <a:pt x="11" y="226"/>
                  </a:cubicBezTo>
                  <a:cubicBezTo>
                    <a:pt x="1" y="257"/>
                    <a:pt x="24" y="280"/>
                    <a:pt x="54" y="280"/>
                  </a:cubicBezTo>
                  <a:cubicBezTo>
                    <a:pt x="60" y="280"/>
                    <a:pt x="67" y="279"/>
                    <a:pt x="74" y="276"/>
                  </a:cubicBezTo>
                  <a:cubicBezTo>
                    <a:pt x="124" y="239"/>
                    <a:pt x="149" y="189"/>
                    <a:pt x="199" y="151"/>
                  </a:cubicBezTo>
                  <a:cubicBezTo>
                    <a:pt x="262" y="101"/>
                    <a:pt x="325" y="76"/>
                    <a:pt x="400" y="63"/>
                  </a:cubicBezTo>
                  <a:cubicBezTo>
                    <a:pt x="425" y="63"/>
                    <a:pt x="425" y="0"/>
                    <a:pt x="3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23" name="Google Shape;623;p31"/>
            <p:cNvSpPr/>
            <p:nvPr/>
          </p:nvSpPr>
          <p:spPr>
            <a:xfrm>
              <a:off x="3447475" y="2503125"/>
              <a:ext cx="41125" cy="39300"/>
            </a:xfrm>
            <a:custGeom>
              <a:avLst/>
              <a:gdLst/>
              <a:ahLst/>
              <a:cxnLst/>
              <a:rect l="l" t="t" r="r" b="b"/>
              <a:pathLst>
                <a:path w="1645" h="1572" extrusionOk="0">
                  <a:moveTo>
                    <a:pt x="664" y="1"/>
                  </a:moveTo>
                  <a:cubicBezTo>
                    <a:pt x="548" y="1"/>
                    <a:pt x="430" y="86"/>
                    <a:pt x="390" y="196"/>
                  </a:cubicBezTo>
                  <a:cubicBezTo>
                    <a:pt x="352" y="346"/>
                    <a:pt x="415" y="484"/>
                    <a:pt x="603" y="635"/>
                  </a:cubicBezTo>
                  <a:cubicBezTo>
                    <a:pt x="524" y="602"/>
                    <a:pt x="442" y="583"/>
                    <a:pt x="360" y="583"/>
                  </a:cubicBezTo>
                  <a:cubicBezTo>
                    <a:pt x="285" y="583"/>
                    <a:pt x="211" y="599"/>
                    <a:pt x="139" y="635"/>
                  </a:cubicBezTo>
                  <a:cubicBezTo>
                    <a:pt x="1" y="710"/>
                    <a:pt x="26" y="949"/>
                    <a:pt x="151" y="1036"/>
                  </a:cubicBezTo>
                  <a:cubicBezTo>
                    <a:pt x="184" y="1060"/>
                    <a:pt x="229" y="1069"/>
                    <a:pt x="279" y="1069"/>
                  </a:cubicBezTo>
                  <a:cubicBezTo>
                    <a:pt x="441" y="1069"/>
                    <a:pt x="653" y="974"/>
                    <a:pt x="653" y="974"/>
                  </a:cubicBezTo>
                  <a:lnTo>
                    <a:pt x="653" y="974"/>
                  </a:lnTo>
                  <a:cubicBezTo>
                    <a:pt x="653" y="974"/>
                    <a:pt x="503" y="1124"/>
                    <a:pt x="478" y="1287"/>
                  </a:cubicBezTo>
                  <a:cubicBezTo>
                    <a:pt x="453" y="1400"/>
                    <a:pt x="478" y="1488"/>
                    <a:pt x="603" y="1551"/>
                  </a:cubicBezTo>
                  <a:cubicBezTo>
                    <a:pt x="635" y="1565"/>
                    <a:pt x="667" y="1572"/>
                    <a:pt x="698" y="1572"/>
                  </a:cubicBezTo>
                  <a:cubicBezTo>
                    <a:pt x="800" y="1572"/>
                    <a:pt x="891" y="1500"/>
                    <a:pt x="929" y="1413"/>
                  </a:cubicBezTo>
                  <a:cubicBezTo>
                    <a:pt x="1005" y="1262"/>
                    <a:pt x="980" y="1074"/>
                    <a:pt x="980" y="1074"/>
                  </a:cubicBezTo>
                  <a:lnTo>
                    <a:pt x="980" y="1074"/>
                  </a:lnTo>
                  <a:cubicBezTo>
                    <a:pt x="980" y="1074"/>
                    <a:pt x="1141" y="1312"/>
                    <a:pt x="1322" y="1312"/>
                  </a:cubicBezTo>
                  <a:cubicBezTo>
                    <a:pt x="1383" y="1312"/>
                    <a:pt x="1446" y="1285"/>
                    <a:pt x="1507" y="1212"/>
                  </a:cubicBezTo>
                  <a:cubicBezTo>
                    <a:pt x="1645" y="1049"/>
                    <a:pt x="1456" y="785"/>
                    <a:pt x="1180" y="735"/>
                  </a:cubicBezTo>
                  <a:cubicBezTo>
                    <a:pt x="1293" y="698"/>
                    <a:pt x="1469" y="585"/>
                    <a:pt x="1532" y="497"/>
                  </a:cubicBezTo>
                  <a:cubicBezTo>
                    <a:pt x="1607" y="409"/>
                    <a:pt x="1620" y="258"/>
                    <a:pt x="1532" y="183"/>
                  </a:cubicBezTo>
                  <a:cubicBezTo>
                    <a:pt x="1490" y="150"/>
                    <a:pt x="1443" y="138"/>
                    <a:pt x="1393" y="138"/>
                  </a:cubicBezTo>
                  <a:cubicBezTo>
                    <a:pt x="1369" y="138"/>
                    <a:pt x="1344" y="141"/>
                    <a:pt x="1318" y="145"/>
                  </a:cubicBezTo>
                  <a:cubicBezTo>
                    <a:pt x="1143" y="183"/>
                    <a:pt x="1042" y="334"/>
                    <a:pt x="929" y="472"/>
                  </a:cubicBezTo>
                  <a:cubicBezTo>
                    <a:pt x="942" y="309"/>
                    <a:pt x="904" y="70"/>
                    <a:pt x="754" y="20"/>
                  </a:cubicBezTo>
                  <a:cubicBezTo>
                    <a:pt x="725" y="7"/>
                    <a:pt x="694" y="1"/>
                    <a:pt x="664" y="1"/>
                  </a:cubicBezTo>
                  <a:close/>
                </a:path>
              </a:pathLst>
            </a:custGeom>
            <a:solidFill>
              <a:srgbClr val="F5A1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24" name="Google Shape;624;p31"/>
            <p:cNvSpPr/>
            <p:nvPr/>
          </p:nvSpPr>
          <p:spPr>
            <a:xfrm>
              <a:off x="3471000" y="2516625"/>
              <a:ext cx="5500" cy="5200"/>
            </a:xfrm>
            <a:custGeom>
              <a:avLst/>
              <a:gdLst/>
              <a:ahLst/>
              <a:cxnLst/>
              <a:rect l="l" t="t" r="r" b="b"/>
              <a:pathLst>
                <a:path w="220" h="208" extrusionOk="0">
                  <a:moveTo>
                    <a:pt x="149" y="0"/>
                  </a:moveTo>
                  <a:cubicBezTo>
                    <a:pt x="141" y="0"/>
                    <a:pt x="134" y="2"/>
                    <a:pt x="126" y="7"/>
                  </a:cubicBezTo>
                  <a:cubicBezTo>
                    <a:pt x="64" y="57"/>
                    <a:pt x="1" y="107"/>
                    <a:pt x="26" y="183"/>
                  </a:cubicBezTo>
                  <a:cubicBezTo>
                    <a:pt x="39" y="195"/>
                    <a:pt x="51" y="208"/>
                    <a:pt x="76" y="208"/>
                  </a:cubicBezTo>
                  <a:cubicBezTo>
                    <a:pt x="139" y="183"/>
                    <a:pt x="139" y="120"/>
                    <a:pt x="189" y="70"/>
                  </a:cubicBezTo>
                  <a:cubicBezTo>
                    <a:pt x="220" y="39"/>
                    <a:pt x="184" y="0"/>
                    <a:pt x="14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25" name="Google Shape;625;p31"/>
            <p:cNvSpPr/>
            <p:nvPr/>
          </p:nvSpPr>
          <p:spPr>
            <a:xfrm>
              <a:off x="3469125" y="2516300"/>
              <a:ext cx="3475" cy="6150"/>
            </a:xfrm>
            <a:custGeom>
              <a:avLst/>
              <a:gdLst/>
              <a:ahLst/>
              <a:cxnLst/>
              <a:rect l="l" t="t" r="r" b="b"/>
              <a:pathLst>
                <a:path w="139" h="246" extrusionOk="0">
                  <a:moveTo>
                    <a:pt x="67" y="1"/>
                  </a:moveTo>
                  <a:cubicBezTo>
                    <a:pt x="54" y="1"/>
                    <a:pt x="43" y="6"/>
                    <a:pt x="38" y="20"/>
                  </a:cubicBezTo>
                  <a:cubicBezTo>
                    <a:pt x="1" y="95"/>
                    <a:pt x="1" y="208"/>
                    <a:pt x="89" y="246"/>
                  </a:cubicBezTo>
                  <a:cubicBezTo>
                    <a:pt x="114" y="246"/>
                    <a:pt x="126" y="233"/>
                    <a:pt x="126" y="221"/>
                  </a:cubicBezTo>
                  <a:cubicBezTo>
                    <a:pt x="139" y="158"/>
                    <a:pt x="101" y="108"/>
                    <a:pt x="114" y="33"/>
                  </a:cubicBezTo>
                  <a:cubicBezTo>
                    <a:pt x="114" y="17"/>
                    <a:pt x="89" y="1"/>
                    <a:pt x="6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26" name="Google Shape;626;p31"/>
            <p:cNvSpPr/>
            <p:nvPr/>
          </p:nvSpPr>
          <p:spPr>
            <a:xfrm>
              <a:off x="3464325" y="2513200"/>
              <a:ext cx="4525" cy="6150"/>
            </a:xfrm>
            <a:custGeom>
              <a:avLst/>
              <a:gdLst/>
              <a:ahLst/>
              <a:cxnLst/>
              <a:rect l="l" t="t" r="r" b="b"/>
              <a:pathLst>
                <a:path w="181" h="246" extrusionOk="0">
                  <a:moveTo>
                    <a:pt x="47" y="0"/>
                  </a:moveTo>
                  <a:cubicBezTo>
                    <a:pt x="23" y="0"/>
                    <a:pt x="0" y="23"/>
                    <a:pt x="17" y="56"/>
                  </a:cubicBezTo>
                  <a:cubicBezTo>
                    <a:pt x="42" y="119"/>
                    <a:pt x="67" y="194"/>
                    <a:pt x="117" y="232"/>
                  </a:cubicBezTo>
                  <a:cubicBezTo>
                    <a:pt x="127" y="241"/>
                    <a:pt x="138" y="246"/>
                    <a:pt x="149" y="246"/>
                  </a:cubicBezTo>
                  <a:cubicBezTo>
                    <a:pt x="166" y="246"/>
                    <a:pt x="180" y="235"/>
                    <a:pt x="180" y="219"/>
                  </a:cubicBezTo>
                  <a:cubicBezTo>
                    <a:pt x="168" y="131"/>
                    <a:pt x="130" y="81"/>
                    <a:pt x="80" y="18"/>
                  </a:cubicBezTo>
                  <a:cubicBezTo>
                    <a:pt x="71" y="6"/>
                    <a:pt x="59" y="0"/>
                    <a:pt x="4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27" name="Google Shape;627;p31"/>
            <p:cNvSpPr/>
            <p:nvPr/>
          </p:nvSpPr>
          <p:spPr>
            <a:xfrm>
              <a:off x="3464275" y="2517925"/>
              <a:ext cx="7700" cy="5500"/>
            </a:xfrm>
            <a:custGeom>
              <a:avLst/>
              <a:gdLst/>
              <a:ahLst/>
              <a:cxnLst/>
              <a:rect l="l" t="t" r="r" b="b"/>
              <a:pathLst>
                <a:path w="308" h="220" extrusionOk="0">
                  <a:moveTo>
                    <a:pt x="50" y="0"/>
                  </a:moveTo>
                  <a:cubicBezTo>
                    <a:pt x="13" y="0"/>
                    <a:pt x="1" y="61"/>
                    <a:pt x="44" y="93"/>
                  </a:cubicBezTo>
                  <a:cubicBezTo>
                    <a:pt x="103" y="128"/>
                    <a:pt x="173" y="220"/>
                    <a:pt x="255" y="220"/>
                  </a:cubicBezTo>
                  <a:cubicBezTo>
                    <a:pt x="260" y="220"/>
                    <a:pt x="265" y="219"/>
                    <a:pt x="270" y="219"/>
                  </a:cubicBezTo>
                  <a:cubicBezTo>
                    <a:pt x="283" y="219"/>
                    <a:pt x="308" y="206"/>
                    <a:pt x="308" y="193"/>
                  </a:cubicBezTo>
                  <a:cubicBezTo>
                    <a:pt x="295" y="80"/>
                    <a:pt x="157" y="43"/>
                    <a:pt x="69" y="5"/>
                  </a:cubicBezTo>
                  <a:cubicBezTo>
                    <a:pt x="62" y="2"/>
                    <a:pt x="56" y="0"/>
                    <a:pt x="5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28" name="Google Shape;628;p31"/>
            <p:cNvSpPr/>
            <p:nvPr/>
          </p:nvSpPr>
          <p:spPr>
            <a:xfrm>
              <a:off x="3459400" y="2520550"/>
              <a:ext cx="5675" cy="3175"/>
            </a:xfrm>
            <a:custGeom>
              <a:avLst/>
              <a:gdLst/>
              <a:ahLst/>
              <a:cxnLst/>
              <a:rect l="l" t="t" r="r" b="b"/>
              <a:pathLst>
                <a:path w="227" h="127" extrusionOk="0">
                  <a:moveTo>
                    <a:pt x="89" y="1"/>
                  </a:moveTo>
                  <a:cubicBezTo>
                    <a:pt x="38" y="1"/>
                    <a:pt x="1" y="63"/>
                    <a:pt x="51" y="88"/>
                  </a:cubicBezTo>
                  <a:cubicBezTo>
                    <a:pt x="89" y="114"/>
                    <a:pt x="126" y="126"/>
                    <a:pt x="164" y="126"/>
                  </a:cubicBezTo>
                  <a:cubicBezTo>
                    <a:pt x="201" y="126"/>
                    <a:pt x="227" y="76"/>
                    <a:pt x="201" y="51"/>
                  </a:cubicBezTo>
                  <a:cubicBezTo>
                    <a:pt x="164" y="26"/>
                    <a:pt x="139" y="13"/>
                    <a:pt x="8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29" name="Google Shape;629;p31"/>
            <p:cNvSpPr/>
            <p:nvPr/>
          </p:nvSpPr>
          <p:spPr>
            <a:xfrm>
              <a:off x="3464175" y="2522200"/>
              <a:ext cx="8750" cy="4025"/>
            </a:xfrm>
            <a:custGeom>
              <a:avLst/>
              <a:gdLst/>
              <a:ahLst/>
              <a:cxnLst/>
              <a:rect l="l" t="t" r="r" b="b"/>
              <a:pathLst>
                <a:path w="350" h="161" extrusionOk="0">
                  <a:moveTo>
                    <a:pt x="141" y="1"/>
                  </a:moveTo>
                  <a:cubicBezTo>
                    <a:pt x="98" y="1"/>
                    <a:pt x="55" y="12"/>
                    <a:pt x="23" y="35"/>
                  </a:cubicBezTo>
                  <a:cubicBezTo>
                    <a:pt x="1" y="69"/>
                    <a:pt x="28" y="112"/>
                    <a:pt x="61" y="112"/>
                  </a:cubicBezTo>
                  <a:cubicBezTo>
                    <a:pt x="65" y="112"/>
                    <a:pt x="69" y="112"/>
                    <a:pt x="73" y="110"/>
                  </a:cubicBezTo>
                  <a:cubicBezTo>
                    <a:pt x="86" y="106"/>
                    <a:pt x="98" y="104"/>
                    <a:pt x="109" y="104"/>
                  </a:cubicBezTo>
                  <a:cubicBezTo>
                    <a:pt x="169" y="104"/>
                    <a:pt x="222" y="150"/>
                    <a:pt x="274" y="160"/>
                  </a:cubicBezTo>
                  <a:cubicBezTo>
                    <a:pt x="312" y="160"/>
                    <a:pt x="349" y="135"/>
                    <a:pt x="324" y="98"/>
                  </a:cubicBezTo>
                  <a:cubicBezTo>
                    <a:pt x="292" y="34"/>
                    <a:pt x="215" y="1"/>
                    <a:pt x="14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30" name="Google Shape;630;p31"/>
            <p:cNvSpPr/>
            <p:nvPr/>
          </p:nvSpPr>
          <p:spPr>
            <a:xfrm>
              <a:off x="3469750" y="2519150"/>
              <a:ext cx="4325" cy="7200"/>
            </a:xfrm>
            <a:custGeom>
              <a:avLst/>
              <a:gdLst/>
              <a:ahLst/>
              <a:cxnLst/>
              <a:rect l="l" t="t" r="r" b="b"/>
              <a:pathLst>
                <a:path w="173" h="288" extrusionOk="0">
                  <a:moveTo>
                    <a:pt x="113" y="1"/>
                  </a:moveTo>
                  <a:cubicBezTo>
                    <a:pt x="98" y="1"/>
                    <a:pt x="84" y="6"/>
                    <a:pt x="76" y="19"/>
                  </a:cubicBezTo>
                  <a:cubicBezTo>
                    <a:pt x="38" y="94"/>
                    <a:pt x="1" y="195"/>
                    <a:pt x="64" y="270"/>
                  </a:cubicBezTo>
                  <a:cubicBezTo>
                    <a:pt x="69" y="281"/>
                    <a:pt x="80" y="287"/>
                    <a:pt x="91" y="287"/>
                  </a:cubicBezTo>
                  <a:cubicBezTo>
                    <a:pt x="105" y="287"/>
                    <a:pt x="119" y="278"/>
                    <a:pt x="126" y="257"/>
                  </a:cubicBezTo>
                  <a:cubicBezTo>
                    <a:pt x="151" y="195"/>
                    <a:pt x="139" y="132"/>
                    <a:pt x="164" y="57"/>
                  </a:cubicBezTo>
                  <a:cubicBezTo>
                    <a:pt x="172" y="23"/>
                    <a:pt x="142" y="1"/>
                    <a:pt x="11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31" name="Google Shape;631;p31"/>
            <p:cNvSpPr/>
            <p:nvPr/>
          </p:nvSpPr>
          <p:spPr>
            <a:xfrm>
              <a:off x="3471325" y="2518925"/>
              <a:ext cx="6475" cy="7100"/>
            </a:xfrm>
            <a:custGeom>
              <a:avLst/>
              <a:gdLst/>
              <a:ahLst/>
              <a:cxnLst/>
              <a:rect l="l" t="t" r="r" b="b"/>
              <a:pathLst>
                <a:path w="259" h="284" extrusionOk="0">
                  <a:moveTo>
                    <a:pt x="204" y="0"/>
                  </a:moveTo>
                  <a:cubicBezTo>
                    <a:pt x="199" y="0"/>
                    <a:pt x="194" y="1"/>
                    <a:pt x="189" y="3"/>
                  </a:cubicBezTo>
                  <a:cubicBezTo>
                    <a:pt x="101" y="53"/>
                    <a:pt x="1" y="141"/>
                    <a:pt x="26" y="254"/>
                  </a:cubicBezTo>
                  <a:cubicBezTo>
                    <a:pt x="26" y="275"/>
                    <a:pt x="41" y="284"/>
                    <a:pt x="59" y="284"/>
                  </a:cubicBezTo>
                  <a:cubicBezTo>
                    <a:pt x="73" y="284"/>
                    <a:pt x="90" y="278"/>
                    <a:pt x="101" y="266"/>
                  </a:cubicBezTo>
                  <a:cubicBezTo>
                    <a:pt x="151" y="191"/>
                    <a:pt x="164" y="116"/>
                    <a:pt x="226" y="53"/>
                  </a:cubicBezTo>
                  <a:cubicBezTo>
                    <a:pt x="259" y="31"/>
                    <a:pt x="235" y="0"/>
                    <a:pt x="20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32" name="Google Shape;632;p31"/>
            <p:cNvSpPr/>
            <p:nvPr/>
          </p:nvSpPr>
          <p:spPr>
            <a:xfrm>
              <a:off x="3477275" y="2620000"/>
              <a:ext cx="75950" cy="67875"/>
            </a:xfrm>
            <a:custGeom>
              <a:avLst/>
              <a:gdLst/>
              <a:ahLst/>
              <a:cxnLst/>
              <a:rect l="l" t="t" r="r" b="b"/>
              <a:pathLst>
                <a:path w="3038" h="2715" extrusionOk="0">
                  <a:moveTo>
                    <a:pt x="1409" y="1"/>
                  </a:moveTo>
                  <a:cubicBezTo>
                    <a:pt x="1240" y="1"/>
                    <a:pt x="1067" y="83"/>
                    <a:pt x="980" y="226"/>
                  </a:cubicBezTo>
                  <a:cubicBezTo>
                    <a:pt x="829" y="465"/>
                    <a:pt x="879" y="728"/>
                    <a:pt x="1130" y="1067"/>
                  </a:cubicBezTo>
                  <a:cubicBezTo>
                    <a:pt x="950" y="917"/>
                    <a:pt x="746" y="839"/>
                    <a:pt x="518" y="839"/>
                  </a:cubicBezTo>
                  <a:cubicBezTo>
                    <a:pt x="460" y="839"/>
                    <a:pt x="401" y="844"/>
                    <a:pt x="340" y="854"/>
                  </a:cubicBezTo>
                  <a:cubicBezTo>
                    <a:pt x="64" y="904"/>
                    <a:pt x="1" y="1318"/>
                    <a:pt x="177" y="1544"/>
                  </a:cubicBezTo>
                  <a:cubicBezTo>
                    <a:pt x="270" y="1664"/>
                    <a:pt x="514" y="1692"/>
                    <a:pt x="723" y="1692"/>
                  </a:cubicBezTo>
                  <a:cubicBezTo>
                    <a:pt x="909" y="1692"/>
                    <a:pt x="1068" y="1670"/>
                    <a:pt x="1068" y="1670"/>
                  </a:cubicBezTo>
                  <a:lnTo>
                    <a:pt x="1068" y="1670"/>
                  </a:lnTo>
                  <a:cubicBezTo>
                    <a:pt x="1068" y="1670"/>
                    <a:pt x="729" y="1845"/>
                    <a:pt x="603" y="2109"/>
                  </a:cubicBezTo>
                  <a:cubicBezTo>
                    <a:pt x="528" y="2284"/>
                    <a:pt x="515" y="2460"/>
                    <a:pt x="704" y="2623"/>
                  </a:cubicBezTo>
                  <a:cubicBezTo>
                    <a:pt x="782" y="2687"/>
                    <a:pt x="872" y="2714"/>
                    <a:pt x="960" y="2714"/>
                  </a:cubicBezTo>
                  <a:cubicBezTo>
                    <a:pt x="1099" y="2714"/>
                    <a:pt x="1234" y="2647"/>
                    <a:pt x="1319" y="2548"/>
                  </a:cubicBezTo>
                  <a:cubicBezTo>
                    <a:pt x="1507" y="2322"/>
                    <a:pt x="1570" y="1983"/>
                    <a:pt x="1570" y="1983"/>
                  </a:cubicBezTo>
                  <a:cubicBezTo>
                    <a:pt x="1570" y="1983"/>
                    <a:pt x="1757" y="2563"/>
                    <a:pt x="2125" y="2563"/>
                  </a:cubicBezTo>
                  <a:cubicBezTo>
                    <a:pt x="2204" y="2563"/>
                    <a:pt x="2290" y="2537"/>
                    <a:pt x="2385" y="2473"/>
                  </a:cubicBezTo>
                  <a:cubicBezTo>
                    <a:pt x="2699" y="2272"/>
                    <a:pt x="2511" y="1732"/>
                    <a:pt x="2072" y="1519"/>
                  </a:cubicBezTo>
                  <a:cubicBezTo>
                    <a:pt x="2272" y="1494"/>
                    <a:pt x="2611" y="1381"/>
                    <a:pt x="2774" y="1268"/>
                  </a:cubicBezTo>
                  <a:cubicBezTo>
                    <a:pt x="2950" y="1155"/>
                    <a:pt x="3038" y="904"/>
                    <a:pt x="2912" y="741"/>
                  </a:cubicBezTo>
                  <a:cubicBezTo>
                    <a:pt x="2837" y="628"/>
                    <a:pt x="2699" y="590"/>
                    <a:pt x="2561" y="578"/>
                  </a:cubicBezTo>
                  <a:cubicBezTo>
                    <a:pt x="2545" y="576"/>
                    <a:pt x="2528" y="576"/>
                    <a:pt x="2512" y="576"/>
                  </a:cubicBezTo>
                  <a:cubicBezTo>
                    <a:pt x="2232" y="576"/>
                    <a:pt x="1995" y="775"/>
                    <a:pt x="1758" y="929"/>
                  </a:cubicBezTo>
                  <a:cubicBezTo>
                    <a:pt x="1858" y="666"/>
                    <a:pt x="1896" y="252"/>
                    <a:pt x="1682" y="88"/>
                  </a:cubicBezTo>
                  <a:cubicBezTo>
                    <a:pt x="1604" y="29"/>
                    <a:pt x="1507" y="1"/>
                    <a:pt x="1409" y="1"/>
                  </a:cubicBezTo>
                  <a:close/>
                </a:path>
              </a:pathLst>
            </a:custGeom>
            <a:solidFill>
              <a:srgbClr val="F5A1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33" name="Google Shape;633;p31"/>
            <p:cNvSpPr/>
            <p:nvPr/>
          </p:nvSpPr>
          <p:spPr>
            <a:xfrm>
              <a:off x="3520275" y="2649050"/>
              <a:ext cx="8300" cy="6425"/>
            </a:xfrm>
            <a:custGeom>
              <a:avLst/>
              <a:gdLst/>
              <a:ahLst/>
              <a:cxnLst/>
              <a:rect l="l" t="t" r="r" b="b"/>
              <a:pathLst>
                <a:path w="332" h="257" extrusionOk="0">
                  <a:moveTo>
                    <a:pt x="271" y="1"/>
                  </a:moveTo>
                  <a:cubicBezTo>
                    <a:pt x="265" y="1"/>
                    <a:pt x="258" y="2"/>
                    <a:pt x="251" y="6"/>
                  </a:cubicBezTo>
                  <a:cubicBezTo>
                    <a:pt x="163" y="43"/>
                    <a:pt x="0" y="119"/>
                    <a:pt x="13" y="231"/>
                  </a:cubicBezTo>
                  <a:cubicBezTo>
                    <a:pt x="25" y="244"/>
                    <a:pt x="38" y="257"/>
                    <a:pt x="50" y="257"/>
                  </a:cubicBezTo>
                  <a:cubicBezTo>
                    <a:pt x="101" y="257"/>
                    <a:pt x="113" y="244"/>
                    <a:pt x="138" y="206"/>
                  </a:cubicBezTo>
                  <a:cubicBezTo>
                    <a:pt x="188" y="156"/>
                    <a:pt x="239" y="119"/>
                    <a:pt x="289" y="81"/>
                  </a:cubicBezTo>
                  <a:cubicBezTo>
                    <a:pt x="332" y="59"/>
                    <a:pt x="310" y="1"/>
                    <a:pt x="27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34" name="Google Shape;634;p31"/>
            <p:cNvSpPr/>
            <p:nvPr/>
          </p:nvSpPr>
          <p:spPr>
            <a:xfrm>
              <a:off x="3516200" y="2646600"/>
              <a:ext cx="5475" cy="9625"/>
            </a:xfrm>
            <a:custGeom>
              <a:avLst/>
              <a:gdLst/>
              <a:ahLst/>
              <a:cxnLst/>
              <a:rect l="l" t="t" r="r" b="b"/>
              <a:pathLst>
                <a:path w="219" h="385" extrusionOk="0">
                  <a:moveTo>
                    <a:pt x="167" y="0"/>
                  </a:moveTo>
                  <a:cubicBezTo>
                    <a:pt x="156" y="0"/>
                    <a:pt x="145" y="5"/>
                    <a:pt x="138" y="16"/>
                  </a:cubicBezTo>
                  <a:cubicBezTo>
                    <a:pt x="75" y="104"/>
                    <a:pt x="0" y="304"/>
                    <a:pt x="125" y="380"/>
                  </a:cubicBezTo>
                  <a:cubicBezTo>
                    <a:pt x="129" y="383"/>
                    <a:pt x="134" y="385"/>
                    <a:pt x="139" y="385"/>
                  </a:cubicBezTo>
                  <a:cubicBezTo>
                    <a:pt x="151" y="385"/>
                    <a:pt x="163" y="376"/>
                    <a:pt x="163" y="367"/>
                  </a:cubicBezTo>
                  <a:cubicBezTo>
                    <a:pt x="176" y="317"/>
                    <a:pt x="163" y="292"/>
                    <a:pt x="163" y="242"/>
                  </a:cubicBezTo>
                  <a:cubicBezTo>
                    <a:pt x="151" y="179"/>
                    <a:pt x="176" y="116"/>
                    <a:pt x="201" y="53"/>
                  </a:cubicBezTo>
                  <a:cubicBezTo>
                    <a:pt x="219" y="27"/>
                    <a:pt x="192" y="0"/>
                    <a:pt x="16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35" name="Google Shape;635;p31"/>
            <p:cNvSpPr/>
            <p:nvPr/>
          </p:nvSpPr>
          <p:spPr>
            <a:xfrm>
              <a:off x="3511800" y="2638775"/>
              <a:ext cx="4400" cy="10550"/>
            </a:xfrm>
            <a:custGeom>
              <a:avLst/>
              <a:gdLst/>
              <a:ahLst/>
              <a:cxnLst/>
              <a:rect l="l" t="t" r="r" b="b"/>
              <a:pathLst>
                <a:path w="176" h="422" extrusionOk="0">
                  <a:moveTo>
                    <a:pt x="46" y="0"/>
                  </a:moveTo>
                  <a:cubicBezTo>
                    <a:pt x="24" y="0"/>
                    <a:pt x="0" y="22"/>
                    <a:pt x="0" y="53"/>
                  </a:cubicBezTo>
                  <a:cubicBezTo>
                    <a:pt x="25" y="153"/>
                    <a:pt x="25" y="304"/>
                    <a:pt x="88" y="404"/>
                  </a:cubicBezTo>
                  <a:cubicBezTo>
                    <a:pt x="94" y="415"/>
                    <a:pt x="107" y="422"/>
                    <a:pt x="120" y="422"/>
                  </a:cubicBezTo>
                  <a:cubicBezTo>
                    <a:pt x="136" y="422"/>
                    <a:pt x="151" y="412"/>
                    <a:pt x="151" y="391"/>
                  </a:cubicBezTo>
                  <a:cubicBezTo>
                    <a:pt x="176" y="279"/>
                    <a:pt x="113" y="141"/>
                    <a:pt x="76" y="28"/>
                  </a:cubicBezTo>
                  <a:cubicBezTo>
                    <a:pt x="71" y="8"/>
                    <a:pt x="59" y="0"/>
                    <a:pt x="4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36" name="Google Shape;636;p31"/>
            <p:cNvSpPr/>
            <p:nvPr/>
          </p:nvSpPr>
          <p:spPr>
            <a:xfrm>
              <a:off x="3509250" y="2647325"/>
              <a:ext cx="10100" cy="10350"/>
            </a:xfrm>
            <a:custGeom>
              <a:avLst/>
              <a:gdLst/>
              <a:ahLst/>
              <a:cxnLst/>
              <a:rect l="l" t="t" r="r" b="b"/>
              <a:pathLst>
                <a:path w="404" h="414" extrusionOk="0">
                  <a:moveTo>
                    <a:pt x="69" y="0"/>
                  </a:moveTo>
                  <a:cubicBezTo>
                    <a:pt x="30" y="0"/>
                    <a:pt x="0" y="45"/>
                    <a:pt x="40" y="75"/>
                  </a:cubicBezTo>
                  <a:cubicBezTo>
                    <a:pt x="102" y="137"/>
                    <a:pt x="153" y="200"/>
                    <a:pt x="203" y="275"/>
                  </a:cubicBezTo>
                  <a:cubicBezTo>
                    <a:pt x="253" y="326"/>
                    <a:pt x="278" y="388"/>
                    <a:pt x="353" y="413"/>
                  </a:cubicBezTo>
                  <a:cubicBezTo>
                    <a:pt x="366" y="413"/>
                    <a:pt x="391" y="401"/>
                    <a:pt x="391" y="376"/>
                  </a:cubicBezTo>
                  <a:cubicBezTo>
                    <a:pt x="403" y="238"/>
                    <a:pt x="190" y="87"/>
                    <a:pt x="102" y="12"/>
                  </a:cubicBezTo>
                  <a:cubicBezTo>
                    <a:pt x="91" y="4"/>
                    <a:pt x="80" y="0"/>
                    <a:pt x="6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37" name="Google Shape;637;p31"/>
            <p:cNvSpPr/>
            <p:nvPr/>
          </p:nvSpPr>
          <p:spPr>
            <a:xfrm>
              <a:off x="3500375" y="2649625"/>
              <a:ext cx="6650" cy="4650"/>
            </a:xfrm>
            <a:custGeom>
              <a:avLst/>
              <a:gdLst/>
              <a:ahLst/>
              <a:cxnLst/>
              <a:rect l="l" t="t" r="r" b="b"/>
              <a:pathLst>
                <a:path w="266" h="186" extrusionOk="0">
                  <a:moveTo>
                    <a:pt x="59" y="1"/>
                  </a:moveTo>
                  <a:cubicBezTo>
                    <a:pt x="28" y="1"/>
                    <a:pt x="0" y="40"/>
                    <a:pt x="31" y="70"/>
                  </a:cubicBezTo>
                  <a:cubicBezTo>
                    <a:pt x="81" y="121"/>
                    <a:pt x="131" y="171"/>
                    <a:pt x="194" y="183"/>
                  </a:cubicBezTo>
                  <a:cubicBezTo>
                    <a:pt x="199" y="185"/>
                    <a:pt x="204" y="186"/>
                    <a:pt x="209" y="186"/>
                  </a:cubicBezTo>
                  <a:cubicBezTo>
                    <a:pt x="241" y="186"/>
                    <a:pt x="266" y="155"/>
                    <a:pt x="244" y="133"/>
                  </a:cubicBezTo>
                  <a:cubicBezTo>
                    <a:pt x="206" y="70"/>
                    <a:pt x="144" y="33"/>
                    <a:pt x="81" y="8"/>
                  </a:cubicBezTo>
                  <a:cubicBezTo>
                    <a:pt x="74" y="3"/>
                    <a:pt x="66" y="1"/>
                    <a:pt x="5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38" name="Google Shape;638;p31"/>
            <p:cNvSpPr/>
            <p:nvPr/>
          </p:nvSpPr>
          <p:spPr>
            <a:xfrm>
              <a:off x="3506850" y="2655225"/>
              <a:ext cx="11875" cy="7100"/>
            </a:xfrm>
            <a:custGeom>
              <a:avLst/>
              <a:gdLst/>
              <a:ahLst/>
              <a:cxnLst/>
              <a:rect l="l" t="t" r="r" b="b"/>
              <a:pathLst>
                <a:path w="475" h="284" extrusionOk="0">
                  <a:moveTo>
                    <a:pt x="132" y="1"/>
                  </a:moveTo>
                  <a:cubicBezTo>
                    <a:pt x="97" y="1"/>
                    <a:pt x="64" y="7"/>
                    <a:pt x="35" y="22"/>
                  </a:cubicBezTo>
                  <a:cubicBezTo>
                    <a:pt x="0" y="34"/>
                    <a:pt x="19" y="99"/>
                    <a:pt x="62" y="99"/>
                  </a:cubicBezTo>
                  <a:cubicBezTo>
                    <a:pt x="65" y="99"/>
                    <a:pt x="69" y="98"/>
                    <a:pt x="73" y="97"/>
                  </a:cubicBezTo>
                  <a:cubicBezTo>
                    <a:pt x="87" y="94"/>
                    <a:pt x="100" y="92"/>
                    <a:pt x="114" y="92"/>
                  </a:cubicBezTo>
                  <a:cubicBezTo>
                    <a:pt x="229" y="92"/>
                    <a:pt x="310" y="228"/>
                    <a:pt x="412" y="273"/>
                  </a:cubicBezTo>
                  <a:cubicBezTo>
                    <a:pt x="419" y="280"/>
                    <a:pt x="427" y="283"/>
                    <a:pt x="435" y="283"/>
                  </a:cubicBezTo>
                  <a:cubicBezTo>
                    <a:pt x="455" y="283"/>
                    <a:pt x="474" y="263"/>
                    <a:pt x="474" y="235"/>
                  </a:cubicBezTo>
                  <a:cubicBezTo>
                    <a:pt x="444" y="114"/>
                    <a:pt x="275" y="1"/>
                    <a:pt x="13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39" name="Google Shape;639;p31"/>
            <p:cNvSpPr/>
            <p:nvPr/>
          </p:nvSpPr>
          <p:spPr>
            <a:xfrm>
              <a:off x="3516500" y="2652475"/>
              <a:ext cx="7000" cy="10500"/>
            </a:xfrm>
            <a:custGeom>
              <a:avLst/>
              <a:gdLst/>
              <a:ahLst/>
              <a:cxnLst/>
              <a:rect l="l" t="t" r="r" b="b"/>
              <a:pathLst>
                <a:path w="280" h="420" extrusionOk="0">
                  <a:moveTo>
                    <a:pt x="221" y="1"/>
                  </a:moveTo>
                  <a:cubicBezTo>
                    <a:pt x="210" y="1"/>
                    <a:pt x="199" y="6"/>
                    <a:pt x="189" y="19"/>
                  </a:cubicBezTo>
                  <a:cubicBezTo>
                    <a:pt x="113" y="107"/>
                    <a:pt x="1" y="270"/>
                    <a:pt x="51" y="396"/>
                  </a:cubicBezTo>
                  <a:cubicBezTo>
                    <a:pt x="58" y="409"/>
                    <a:pt x="72" y="419"/>
                    <a:pt x="86" y="419"/>
                  </a:cubicBezTo>
                  <a:cubicBezTo>
                    <a:pt x="97" y="419"/>
                    <a:pt x="108" y="413"/>
                    <a:pt x="113" y="396"/>
                  </a:cubicBezTo>
                  <a:cubicBezTo>
                    <a:pt x="139" y="358"/>
                    <a:pt x="139" y="308"/>
                    <a:pt x="151" y="258"/>
                  </a:cubicBezTo>
                  <a:cubicBezTo>
                    <a:pt x="176" y="195"/>
                    <a:pt x="201" y="132"/>
                    <a:pt x="252" y="82"/>
                  </a:cubicBezTo>
                  <a:cubicBezTo>
                    <a:pt x="279" y="45"/>
                    <a:pt x="252" y="1"/>
                    <a:pt x="22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40" name="Google Shape;640;p31"/>
            <p:cNvSpPr/>
            <p:nvPr/>
          </p:nvSpPr>
          <p:spPr>
            <a:xfrm>
              <a:off x="3519000" y="2653850"/>
              <a:ext cx="10925" cy="9100"/>
            </a:xfrm>
            <a:custGeom>
              <a:avLst/>
              <a:gdLst/>
              <a:ahLst/>
              <a:cxnLst/>
              <a:rect l="l" t="t" r="r" b="b"/>
              <a:pathLst>
                <a:path w="437" h="364" extrusionOk="0">
                  <a:moveTo>
                    <a:pt x="400" y="0"/>
                  </a:moveTo>
                  <a:cubicBezTo>
                    <a:pt x="397" y="0"/>
                    <a:pt x="393" y="1"/>
                    <a:pt x="390" y="2"/>
                  </a:cubicBezTo>
                  <a:cubicBezTo>
                    <a:pt x="239" y="27"/>
                    <a:pt x="26" y="140"/>
                    <a:pt x="1" y="303"/>
                  </a:cubicBezTo>
                  <a:cubicBezTo>
                    <a:pt x="1" y="340"/>
                    <a:pt x="21" y="363"/>
                    <a:pt x="47" y="363"/>
                  </a:cubicBezTo>
                  <a:cubicBezTo>
                    <a:pt x="56" y="363"/>
                    <a:pt x="66" y="360"/>
                    <a:pt x="76" y="353"/>
                  </a:cubicBezTo>
                  <a:cubicBezTo>
                    <a:pt x="126" y="303"/>
                    <a:pt x="152" y="240"/>
                    <a:pt x="202" y="190"/>
                  </a:cubicBezTo>
                  <a:cubicBezTo>
                    <a:pt x="252" y="127"/>
                    <a:pt x="327" y="90"/>
                    <a:pt x="403" y="65"/>
                  </a:cubicBezTo>
                  <a:cubicBezTo>
                    <a:pt x="437" y="53"/>
                    <a:pt x="429" y="0"/>
                    <a:pt x="40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41" name="Google Shape;641;p31"/>
            <p:cNvSpPr/>
            <p:nvPr/>
          </p:nvSpPr>
          <p:spPr>
            <a:xfrm>
              <a:off x="3424275" y="2699700"/>
              <a:ext cx="73750" cy="67850"/>
            </a:xfrm>
            <a:custGeom>
              <a:avLst/>
              <a:gdLst/>
              <a:ahLst/>
              <a:cxnLst/>
              <a:rect l="l" t="t" r="r" b="b"/>
              <a:pathLst>
                <a:path w="2950" h="2714" extrusionOk="0">
                  <a:moveTo>
                    <a:pt x="1678" y="0"/>
                  </a:moveTo>
                  <a:cubicBezTo>
                    <a:pt x="1595" y="0"/>
                    <a:pt x="1513" y="20"/>
                    <a:pt x="1443" y="63"/>
                  </a:cubicBezTo>
                  <a:cubicBezTo>
                    <a:pt x="1205" y="201"/>
                    <a:pt x="1117" y="452"/>
                    <a:pt x="1180" y="878"/>
                  </a:cubicBezTo>
                  <a:cubicBezTo>
                    <a:pt x="1067" y="602"/>
                    <a:pt x="879" y="414"/>
                    <a:pt x="590" y="326"/>
                  </a:cubicBezTo>
                  <a:cubicBezTo>
                    <a:pt x="560" y="317"/>
                    <a:pt x="530" y="312"/>
                    <a:pt x="501" y="312"/>
                  </a:cubicBezTo>
                  <a:cubicBezTo>
                    <a:pt x="265" y="312"/>
                    <a:pt x="81" y="609"/>
                    <a:pt x="126" y="866"/>
                  </a:cubicBezTo>
                  <a:cubicBezTo>
                    <a:pt x="176" y="1142"/>
                    <a:pt x="854" y="1380"/>
                    <a:pt x="854" y="1380"/>
                  </a:cubicBezTo>
                  <a:cubicBezTo>
                    <a:pt x="854" y="1380"/>
                    <a:pt x="477" y="1380"/>
                    <a:pt x="239" y="1556"/>
                  </a:cubicBezTo>
                  <a:cubicBezTo>
                    <a:pt x="88" y="1681"/>
                    <a:pt x="0" y="1832"/>
                    <a:pt x="88" y="2058"/>
                  </a:cubicBezTo>
                  <a:cubicBezTo>
                    <a:pt x="162" y="2234"/>
                    <a:pt x="338" y="2314"/>
                    <a:pt x="501" y="2314"/>
                  </a:cubicBezTo>
                  <a:cubicBezTo>
                    <a:pt x="559" y="2314"/>
                    <a:pt x="616" y="2304"/>
                    <a:pt x="665" y="2284"/>
                  </a:cubicBezTo>
                  <a:cubicBezTo>
                    <a:pt x="954" y="2171"/>
                    <a:pt x="1155" y="1895"/>
                    <a:pt x="1155" y="1895"/>
                  </a:cubicBezTo>
                  <a:lnTo>
                    <a:pt x="1155" y="1895"/>
                  </a:lnTo>
                  <a:cubicBezTo>
                    <a:pt x="1155" y="1895"/>
                    <a:pt x="1014" y="2714"/>
                    <a:pt x="1592" y="2714"/>
                  </a:cubicBezTo>
                  <a:cubicBezTo>
                    <a:pt x="1613" y="2714"/>
                    <a:pt x="1634" y="2713"/>
                    <a:pt x="1657" y="2710"/>
                  </a:cubicBezTo>
                  <a:cubicBezTo>
                    <a:pt x="2021" y="2673"/>
                    <a:pt x="2108" y="2096"/>
                    <a:pt x="1820" y="1707"/>
                  </a:cubicBezTo>
                  <a:lnTo>
                    <a:pt x="1820" y="1707"/>
                  </a:lnTo>
                  <a:cubicBezTo>
                    <a:pt x="1969" y="1770"/>
                    <a:pt x="2253" y="1825"/>
                    <a:pt x="2458" y="1825"/>
                  </a:cubicBezTo>
                  <a:cubicBezTo>
                    <a:pt x="2495" y="1825"/>
                    <a:pt x="2529" y="1823"/>
                    <a:pt x="2560" y="1820"/>
                  </a:cubicBezTo>
                  <a:cubicBezTo>
                    <a:pt x="2761" y="1794"/>
                    <a:pt x="2949" y="1619"/>
                    <a:pt x="2924" y="1418"/>
                  </a:cubicBezTo>
                  <a:cubicBezTo>
                    <a:pt x="2912" y="1280"/>
                    <a:pt x="2799" y="1180"/>
                    <a:pt x="2686" y="1104"/>
                  </a:cubicBezTo>
                  <a:cubicBezTo>
                    <a:pt x="2568" y="1028"/>
                    <a:pt x="2433" y="1004"/>
                    <a:pt x="2292" y="1004"/>
                  </a:cubicBezTo>
                  <a:cubicBezTo>
                    <a:pt x="2134" y="1004"/>
                    <a:pt x="1967" y="1034"/>
                    <a:pt x="1807" y="1054"/>
                  </a:cubicBezTo>
                  <a:cubicBezTo>
                    <a:pt x="2021" y="853"/>
                    <a:pt x="2234" y="514"/>
                    <a:pt x="2133" y="263"/>
                  </a:cubicBezTo>
                  <a:cubicBezTo>
                    <a:pt x="2056" y="99"/>
                    <a:pt x="1864" y="0"/>
                    <a:pt x="1678" y="0"/>
                  </a:cubicBezTo>
                  <a:close/>
                </a:path>
              </a:pathLst>
            </a:custGeom>
            <a:solidFill>
              <a:srgbClr val="F5A1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42" name="Google Shape;642;p31"/>
            <p:cNvSpPr/>
            <p:nvPr/>
          </p:nvSpPr>
          <p:spPr>
            <a:xfrm>
              <a:off x="3463475" y="2733550"/>
              <a:ext cx="9450" cy="3625"/>
            </a:xfrm>
            <a:custGeom>
              <a:avLst/>
              <a:gdLst/>
              <a:ahLst/>
              <a:cxnLst/>
              <a:rect l="l" t="t" r="r" b="b"/>
              <a:pathLst>
                <a:path w="378" h="145" extrusionOk="0">
                  <a:moveTo>
                    <a:pt x="261" y="1"/>
                  </a:moveTo>
                  <a:cubicBezTo>
                    <a:pt x="166" y="1"/>
                    <a:pt x="54" y="9"/>
                    <a:pt x="13" y="89"/>
                  </a:cubicBezTo>
                  <a:cubicBezTo>
                    <a:pt x="1" y="102"/>
                    <a:pt x="13" y="127"/>
                    <a:pt x="38" y="139"/>
                  </a:cubicBezTo>
                  <a:cubicBezTo>
                    <a:pt x="49" y="143"/>
                    <a:pt x="58" y="144"/>
                    <a:pt x="67" y="144"/>
                  </a:cubicBezTo>
                  <a:cubicBezTo>
                    <a:pt x="87" y="144"/>
                    <a:pt x="103" y="136"/>
                    <a:pt x="139" y="127"/>
                  </a:cubicBezTo>
                  <a:cubicBezTo>
                    <a:pt x="202" y="102"/>
                    <a:pt x="264" y="89"/>
                    <a:pt x="327" y="89"/>
                  </a:cubicBezTo>
                  <a:cubicBezTo>
                    <a:pt x="377" y="89"/>
                    <a:pt x="377" y="1"/>
                    <a:pt x="327" y="1"/>
                  </a:cubicBezTo>
                  <a:cubicBezTo>
                    <a:pt x="307" y="1"/>
                    <a:pt x="284" y="1"/>
                    <a:pt x="26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43" name="Google Shape;643;p31"/>
            <p:cNvSpPr/>
            <p:nvPr/>
          </p:nvSpPr>
          <p:spPr>
            <a:xfrm>
              <a:off x="3460025" y="2728400"/>
              <a:ext cx="8025" cy="8375"/>
            </a:xfrm>
            <a:custGeom>
              <a:avLst/>
              <a:gdLst/>
              <a:ahLst/>
              <a:cxnLst/>
              <a:rect l="l" t="t" r="r" b="b"/>
              <a:pathLst>
                <a:path w="321" h="335" extrusionOk="0">
                  <a:moveTo>
                    <a:pt x="274" y="1"/>
                  </a:moveTo>
                  <a:cubicBezTo>
                    <a:pt x="267" y="1"/>
                    <a:pt x="260" y="2"/>
                    <a:pt x="252" y="6"/>
                  </a:cubicBezTo>
                  <a:cubicBezTo>
                    <a:pt x="151" y="57"/>
                    <a:pt x="1" y="195"/>
                    <a:pt x="76" y="320"/>
                  </a:cubicBezTo>
                  <a:cubicBezTo>
                    <a:pt x="76" y="327"/>
                    <a:pt x="84" y="335"/>
                    <a:pt x="94" y="335"/>
                  </a:cubicBezTo>
                  <a:cubicBezTo>
                    <a:pt x="101" y="335"/>
                    <a:pt x="108" y="331"/>
                    <a:pt x="114" y="320"/>
                  </a:cubicBezTo>
                  <a:cubicBezTo>
                    <a:pt x="151" y="295"/>
                    <a:pt x="151" y="270"/>
                    <a:pt x="164" y="232"/>
                  </a:cubicBezTo>
                  <a:cubicBezTo>
                    <a:pt x="189" y="157"/>
                    <a:pt x="239" y="107"/>
                    <a:pt x="289" y="69"/>
                  </a:cubicBezTo>
                  <a:cubicBezTo>
                    <a:pt x="321" y="48"/>
                    <a:pt x="308" y="1"/>
                    <a:pt x="27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44" name="Google Shape;644;p31"/>
            <p:cNvSpPr/>
            <p:nvPr/>
          </p:nvSpPr>
          <p:spPr>
            <a:xfrm>
              <a:off x="3460350" y="2717825"/>
              <a:ext cx="4400" cy="10450"/>
            </a:xfrm>
            <a:custGeom>
              <a:avLst/>
              <a:gdLst/>
              <a:ahLst/>
              <a:cxnLst/>
              <a:rect l="l" t="t" r="r" b="b"/>
              <a:pathLst>
                <a:path w="176" h="418" extrusionOk="0">
                  <a:moveTo>
                    <a:pt x="131" y="1"/>
                  </a:moveTo>
                  <a:cubicBezTo>
                    <a:pt x="118" y="1"/>
                    <a:pt x="105" y="9"/>
                    <a:pt x="101" y="28"/>
                  </a:cubicBezTo>
                  <a:cubicBezTo>
                    <a:pt x="63" y="141"/>
                    <a:pt x="0" y="279"/>
                    <a:pt x="13" y="379"/>
                  </a:cubicBezTo>
                  <a:cubicBezTo>
                    <a:pt x="13" y="404"/>
                    <a:pt x="29" y="417"/>
                    <a:pt x="43" y="417"/>
                  </a:cubicBezTo>
                  <a:cubicBezTo>
                    <a:pt x="51" y="417"/>
                    <a:pt x="59" y="413"/>
                    <a:pt x="63" y="404"/>
                  </a:cubicBezTo>
                  <a:cubicBezTo>
                    <a:pt x="138" y="316"/>
                    <a:pt x="151" y="166"/>
                    <a:pt x="176" y="53"/>
                  </a:cubicBezTo>
                  <a:cubicBezTo>
                    <a:pt x="176" y="22"/>
                    <a:pt x="152" y="1"/>
                    <a:pt x="13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45" name="Google Shape;645;p31"/>
            <p:cNvSpPr/>
            <p:nvPr/>
          </p:nvSpPr>
          <p:spPr>
            <a:xfrm>
              <a:off x="3456675" y="2724500"/>
              <a:ext cx="5900" cy="12775"/>
            </a:xfrm>
            <a:custGeom>
              <a:avLst/>
              <a:gdLst/>
              <a:ahLst/>
              <a:cxnLst/>
              <a:rect l="l" t="t" r="r" b="b"/>
              <a:pathLst>
                <a:path w="236" h="511" extrusionOk="0">
                  <a:moveTo>
                    <a:pt x="60" y="1"/>
                  </a:moveTo>
                  <a:cubicBezTo>
                    <a:pt x="32" y="1"/>
                    <a:pt x="1" y="29"/>
                    <a:pt x="9" y="62"/>
                  </a:cubicBezTo>
                  <a:cubicBezTo>
                    <a:pt x="34" y="137"/>
                    <a:pt x="59" y="225"/>
                    <a:pt x="72" y="313"/>
                  </a:cubicBezTo>
                  <a:cubicBezTo>
                    <a:pt x="85" y="376"/>
                    <a:pt x="85" y="451"/>
                    <a:pt x="135" y="501"/>
                  </a:cubicBezTo>
                  <a:cubicBezTo>
                    <a:pt x="141" y="508"/>
                    <a:pt x="150" y="511"/>
                    <a:pt x="160" y="511"/>
                  </a:cubicBezTo>
                  <a:cubicBezTo>
                    <a:pt x="169" y="511"/>
                    <a:pt x="179" y="508"/>
                    <a:pt x="185" y="501"/>
                  </a:cubicBezTo>
                  <a:cubicBezTo>
                    <a:pt x="235" y="426"/>
                    <a:pt x="198" y="351"/>
                    <a:pt x="185" y="275"/>
                  </a:cubicBezTo>
                  <a:cubicBezTo>
                    <a:pt x="160" y="188"/>
                    <a:pt x="135" y="112"/>
                    <a:pt x="97" y="24"/>
                  </a:cubicBezTo>
                  <a:cubicBezTo>
                    <a:pt x="89" y="8"/>
                    <a:pt x="75" y="1"/>
                    <a:pt x="6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46" name="Google Shape;646;p31"/>
            <p:cNvSpPr/>
            <p:nvPr/>
          </p:nvSpPr>
          <p:spPr>
            <a:xfrm>
              <a:off x="3447575" y="2722450"/>
              <a:ext cx="4550" cy="6200"/>
            </a:xfrm>
            <a:custGeom>
              <a:avLst/>
              <a:gdLst/>
              <a:ahLst/>
              <a:cxnLst/>
              <a:rect l="l" t="t" r="r" b="b"/>
              <a:pathLst>
                <a:path w="182" h="248" extrusionOk="0">
                  <a:moveTo>
                    <a:pt x="55" y="0"/>
                  </a:moveTo>
                  <a:cubicBezTo>
                    <a:pt x="26" y="0"/>
                    <a:pt x="1" y="23"/>
                    <a:pt x="9" y="56"/>
                  </a:cubicBezTo>
                  <a:cubicBezTo>
                    <a:pt x="34" y="119"/>
                    <a:pt x="60" y="182"/>
                    <a:pt x="110" y="232"/>
                  </a:cubicBezTo>
                  <a:cubicBezTo>
                    <a:pt x="117" y="243"/>
                    <a:pt x="127" y="247"/>
                    <a:pt x="136" y="247"/>
                  </a:cubicBezTo>
                  <a:cubicBezTo>
                    <a:pt x="159" y="247"/>
                    <a:pt x="181" y="221"/>
                    <a:pt x="172" y="194"/>
                  </a:cubicBezTo>
                  <a:cubicBezTo>
                    <a:pt x="160" y="131"/>
                    <a:pt x="135" y="69"/>
                    <a:pt x="97" y="19"/>
                  </a:cubicBezTo>
                  <a:cubicBezTo>
                    <a:pt x="85" y="6"/>
                    <a:pt x="69" y="0"/>
                    <a:pt x="5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47" name="Google Shape;647;p31"/>
            <p:cNvSpPr/>
            <p:nvPr/>
          </p:nvSpPr>
          <p:spPr>
            <a:xfrm>
              <a:off x="3450625" y="2730750"/>
              <a:ext cx="9125" cy="10500"/>
            </a:xfrm>
            <a:custGeom>
              <a:avLst/>
              <a:gdLst/>
              <a:ahLst/>
              <a:cxnLst/>
              <a:rect l="l" t="t" r="r" b="b"/>
              <a:pathLst>
                <a:path w="365" h="420" extrusionOk="0">
                  <a:moveTo>
                    <a:pt x="50" y="0"/>
                  </a:moveTo>
                  <a:cubicBezTo>
                    <a:pt x="13" y="0"/>
                    <a:pt x="0" y="76"/>
                    <a:pt x="50" y="76"/>
                  </a:cubicBezTo>
                  <a:cubicBezTo>
                    <a:pt x="189" y="113"/>
                    <a:pt x="189" y="301"/>
                    <a:pt x="251" y="402"/>
                  </a:cubicBezTo>
                  <a:cubicBezTo>
                    <a:pt x="263" y="413"/>
                    <a:pt x="279" y="419"/>
                    <a:pt x="295" y="419"/>
                  </a:cubicBezTo>
                  <a:cubicBezTo>
                    <a:pt x="314" y="419"/>
                    <a:pt x="332" y="410"/>
                    <a:pt x="339" y="389"/>
                  </a:cubicBezTo>
                  <a:cubicBezTo>
                    <a:pt x="364" y="239"/>
                    <a:pt x="214" y="0"/>
                    <a:pt x="5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48" name="Google Shape;648;p31"/>
            <p:cNvSpPr/>
            <p:nvPr/>
          </p:nvSpPr>
          <p:spPr>
            <a:xfrm>
              <a:off x="3457525" y="2734150"/>
              <a:ext cx="9350" cy="8025"/>
            </a:xfrm>
            <a:custGeom>
              <a:avLst/>
              <a:gdLst/>
              <a:ahLst/>
              <a:cxnLst/>
              <a:rect l="l" t="t" r="r" b="b"/>
              <a:pathLst>
                <a:path w="374" h="321" extrusionOk="0">
                  <a:moveTo>
                    <a:pt x="313" y="1"/>
                  </a:moveTo>
                  <a:cubicBezTo>
                    <a:pt x="309" y="1"/>
                    <a:pt x="305" y="1"/>
                    <a:pt x="302" y="2"/>
                  </a:cubicBezTo>
                  <a:cubicBezTo>
                    <a:pt x="189" y="53"/>
                    <a:pt x="13" y="140"/>
                    <a:pt x="0" y="278"/>
                  </a:cubicBezTo>
                  <a:cubicBezTo>
                    <a:pt x="0" y="307"/>
                    <a:pt x="22" y="321"/>
                    <a:pt x="43" y="321"/>
                  </a:cubicBezTo>
                  <a:cubicBezTo>
                    <a:pt x="50" y="321"/>
                    <a:pt x="57" y="319"/>
                    <a:pt x="63" y="316"/>
                  </a:cubicBezTo>
                  <a:cubicBezTo>
                    <a:pt x="113" y="291"/>
                    <a:pt x="138" y="241"/>
                    <a:pt x="176" y="203"/>
                  </a:cubicBezTo>
                  <a:cubicBezTo>
                    <a:pt x="214" y="153"/>
                    <a:pt x="276" y="115"/>
                    <a:pt x="339" y="90"/>
                  </a:cubicBezTo>
                  <a:cubicBezTo>
                    <a:pt x="374" y="67"/>
                    <a:pt x="355" y="1"/>
                    <a:pt x="31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49" name="Google Shape;649;p31"/>
            <p:cNvSpPr/>
            <p:nvPr/>
          </p:nvSpPr>
          <p:spPr>
            <a:xfrm>
              <a:off x="3458475" y="2738125"/>
              <a:ext cx="13500" cy="4875"/>
            </a:xfrm>
            <a:custGeom>
              <a:avLst/>
              <a:gdLst/>
              <a:ahLst/>
              <a:cxnLst/>
              <a:rect l="l" t="t" r="r" b="b"/>
              <a:pathLst>
                <a:path w="540" h="195" extrusionOk="0">
                  <a:moveTo>
                    <a:pt x="353" y="1"/>
                  </a:moveTo>
                  <a:cubicBezTo>
                    <a:pt x="225" y="1"/>
                    <a:pt x="95" y="36"/>
                    <a:pt x="25" y="132"/>
                  </a:cubicBezTo>
                  <a:cubicBezTo>
                    <a:pt x="0" y="157"/>
                    <a:pt x="38" y="195"/>
                    <a:pt x="75" y="195"/>
                  </a:cubicBezTo>
                  <a:cubicBezTo>
                    <a:pt x="138" y="170"/>
                    <a:pt x="201" y="119"/>
                    <a:pt x="264" y="107"/>
                  </a:cubicBezTo>
                  <a:cubicBezTo>
                    <a:pt x="351" y="82"/>
                    <a:pt x="427" y="82"/>
                    <a:pt x="502" y="82"/>
                  </a:cubicBezTo>
                  <a:cubicBezTo>
                    <a:pt x="505" y="83"/>
                    <a:pt x="508" y="83"/>
                    <a:pt x="511" y="83"/>
                  </a:cubicBezTo>
                  <a:cubicBezTo>
                    <a:pt x="539" y="83"/>
                    <a:pt x="537" y="30"/>
                    <a:pt x="515" y="19"/>
                  </a:cubicBezTo>
                  <a:cubicBezTo>
                    <a:pt x="465" y="8"/>
                    <a:pt x="409" y="1"/>
                    <a:pt x="35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50" name="Google Shape;650;p31"/>
            <p:cNvSpPr/>
            <p:nvPr/>
          </p:nvSpPr>
          <p:spPr>
            <a:xfrm>
              <a:off x="3407950" y="2621175"/>
              <a:ext cx="54625" cy="51675"/>
            </a:xfrm>
            <a:custGeom>
              <a:avLst/>
              <a:gdLst/>
              <a:ahLst/>
              <a:cxnLst/>
              <a:rect l="l" t="t" r="r" b="b"/>
              <a:pathLst>
                <a:path w="2185" h="2067" extrusionOk="0">
                  <a:moveTo>
                    <a:pt x="860" y="0"/>
                  </a:moveTo>
                  <a:cubicBezTo>
                    <a:pt x="692" y="0"/>
                    <a:pt x="531" y="114"/>
                    <a:pt x="490" y="280"/>
                  </a:cubicBezTo>
                  <a:cubicBezTo>
                    <a:pt x="440" y="481"/>
                    <a:pt x="540" y="656"/>
                    <a:pt x="791" y="845"/>
                  </a:cubicBezTo>
                  <a:cubicBezTo>
                    <a:pt x="697" y="803"/>
                    <a:pt x="603" y="781"/>
                    <a:pt x="509" y="781"/>
                  </a:cubicBezTo>
                  <a:cubicBezTo>
                    <a:pt x="402" y="781"/>
                    <a:pt x="296" y="810"/>
                    <a:pt x="189" y="870"/>
                  </a:cubicBezTo>
                  <a:cubicBezTo>
                    <a:pt x="1" y="970"/>
                    <a:pt x="51" y="1284"/>
                    <a:pt x="227" y="1397"/>
                  </a:cubicBezTo>
                  <a:cubicBezTo>
                    <a:pt x="262" y="1419"/>
                    <a:pt x="309" y="1428"/>
                    <a:pt x="363" y="1428"/>
                  </a:cubicBezTo>
                  <a:cubicBezTo>
                    <a:pt x="578" y="1428"/>
                    <a:pt x="892" y="1284"/>
                    <a:pt x="892" y="1284"/>
                  </a:cubicBezTo>
                  <a:lnTo>
                    <a:pt x="892" y="1284"/>
                  </a:lnTo>
                  <a:cubicBezTo>
                    <a:pt x="892" y="1284"/>
                    <a:pt x="691" y="1485"/>
                    <a:pt x="666" y="1710"/>
                  </a:cubicBezTo>
                  <a:cubicBezTo>
                    <a:pt x="641" y="1848"/>
                    <a:pt x="678" y="1974"/>
                    <a:pt x="854" y="2049"/>
                  </a:cubicBezTo>
                  <a:cubicBezTo>
                    <a:pt x="888" y="2061"/>
                    <a:pt x="922" y="2067"/>
                    <a:pt x="955" y="2067"/>
                  </a:cubicBezTo>
                  <a:cubicBezTo>
                    <a:pt x="1093" y="2067"/>
                    <a:pt x="1217" y="1970"/>
                    <a:pt x="1268" y="1848"/>
                  </a:cubicBezTo>
                  <a:cubicBezTo>
                    <a:pt x="1356" y="1648"/>
                    <a:pt x="1318" y="1397"/>
                    <a:pt x="1318" y="1397"/>
                  </a:cubicBezTo>
                  <a:lnTo>
                    <a:pt x="1318" y="1397"/>
                  </a:lnTo>
                  <a:cubicBezTo>
                    <a:pt x="1318" y="1397"/>
                    <a:pt x="1528" y="1688"/>
                    <a:pt x="1764" y="1688"/>
                  </a:cubicBezTo>
                  <a:cubicBezTo>
                    <a:pt x="1849" y="1688"/>
                    <a:pt x="1938" y="1650"/>
                    <a:pt x="2021" y="1547"/>
                  </a:cubicBezTo>
                  <a:cubicBezTo>
                    <a:pt x="2184" y="1334"/>
                    <a:pt x="1933" y="995"/>
                    <a:pt x="1569" y="945"/>
                  </a:cubicBezTo>
                  <a:cubicBezTo>
                    <a:pt x="1707" y="882"/>
                    <a:pt x="1921" y="719"/>
                    <a:pt x="2021" y="606"/>
                  </a:cubicBezTo>
                  <a:cubicBezTo>
                    <a:pt x="2109" y="481"/>
                    <a:pt x="2121" y="280"/>
                    <a:pt x="1996" y="192"/>
                  </a:cubicBezTo>
                  <a:cubicBezTo>
                    <a:pt x="1949" y="158"/>
                    <a:pt x="1894" y="146"/>
                    <a:pt x="1841" y="146"/>
                  </a:cubicBezTo>
                  <a:cubicBezTo>
                    <a:pt x="1794" y="146"/>
                    <a:pt x="1748" y="155"/>
                    <a:pt x="1707" y="167"/>
                  </a:cubicBezTo>
                  <a:cubicBezTo>
                    <a:pt x="1481" y="205"/>
                    <a:pt x="1356" y="418"/>
                    <a:pt x="1218" y="594"/>
                  </a:cubicBezTo>
                  <a:cubicBezTo>
                    <a:pt x="1218" y="380"/>
                    <a:pt x="1155" y="92"/>
                    <a:pt x="967" y="16"/>
                  </a:cubicBezTo>
                  <a:cubicBezTo>
                    <a:pt x="932" y="5"/>
                    <a:pt x="895" y="0"/>
                    <a:pt x="860" y="0"/>
                  </a:cubicBezTo>
                  <a:close/>
                </a:path>
              </a:pathLst>
            </a:custGeom>
            <a:solidFill>
              <a:srgbClr val="F5A1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51" name="Google Shape;651;p31"/>
            <p:cNvSpPr/>
            <p:nvPr/>
          </p:nvSpPr>
          <p:spPr>
            <a:xfrm>
              <a:off x="3439325" y="2638525"/>
              <a:ext cx="6100" cy="6425"/>
            </a:xfrm>
            <a:custGeom>
              <a:avLst/>
              <a:gdLst/>
              <a:ahLst/>
              <a:cxnLst/>
              <a:rect l="l" t="t" r="r" b="b"/>
              <a:pathLst>
                <a:path w="244" h="257" extrusionOk="0">
                  <a:moveTo>
                    <a:pt x="183" y="1"/>
                  </a:moveTo>
                  <a:cubicBezTo>
                    <a:pt x="173" y="1"/>
                    <a:pt x="162" y="4"/>
                    <a:pt x="151" y="12"/>
                  </a:cubicBezTo>
                  <a:cubicBezTo>
                    <a:pt x="101" y="63"/>
                    <a:pt x="1" y="151"/>
                    <a:pt x="38" y="238"/>
                  </a:cubicBezTo>
                  <a:cubicBezTo>
                    <a:pt x="47" y="247"/>
                    <a:pt x="56" y="256"/>
                    <a:pt x="65" y="256"/>
                  </a:cubicBezTo>
                  <a:cubicBezTo>
                    <a:pt x="68" y="256"/>
                    <a:pt x="72" y="255"/>
                    <a:pt x="76" y="251"/>
                  </a:cubicBezTo>
                  <a:cubicBezTo>
                    <a:pt x="151" y="238"/>
                    <a:pt x="176" y="138"/>
                    <a:pt x="214" y="75"/>
                  </a:cubicBezTo>
                  <a:cubicBezTo>
                    <a:pt x="243" y="46"/>
                    <a:pt x="219" y="1"/>
                    <a:pt x="18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52" name="Google Shape;652;p31"/>
            <p:cNvSpPr/>
            <p:nvPr/>
          </p:nvSpPr>
          <p:spPr>
            <a:xfrm>
              <a:off x="3436825" y="2638425"/>
              <a:ext cx="3775" cy="7650"/>
            </a:xfrm>
            <a:custGeom>
              <a:avLst/>
              <a:gdLst/>
              <a:ahLst/>
              <a:cxnLst/>
              <a:rect l="l" t="t" r="r" b="b"/>
              <a:pathLst>
                <a:path w="151" h="306" extrusionOk="0">
                  <a:moveTo>
                    <a:pt x="75" y="1"/>
                  </a:moveTo>
                  <a:cubicBezTo>
                    <a:pt x="62" y="1"/>
                    <a:pt x="48" y="9"/>
                    <a:pt x="38" y="29"/>
                  </a:cubicBezTo>
                  <a:cubicBezTo>
                    <a:pt x="13" y="117"/>
                    <a:pt x="0" y="267"/>
                    <a:pt x="113" y="305"/>
                  </a:cubicBezTo>
                  <a:cubicBezTo>
                    <a:pt x="138" y="305"/>
                    <a:pt x="151" y="293"/>
                    <a:pt x="151" y="267"/>
                  </a:cubicBezTo>
                  <a:cubicBezTo>
                    <a:pt x="151" y="192"/>
                    <a:pt x="101" y="129"/>
                    <a:pt x="113" y="42"/>
                  </a:cubicBezTo>
                  <a:cubicBezTo>
                    <a:pt x="113" y="19"/>
                    <a:pt x="95" y="1"/>
                    <a:pt x="7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53" name="Google Shape;653;p31"/>
            <p:cNvSpPr/>
            <p:nvPr/>
          </p:nvSpPr>
          <p:spPr>
            <a:xfrm>
              <a:off x="3430125" y="2634600"/>
              <a:ext cx="5450" cy="7500"/>
            </a:xfrm>
            <a:custGeom>
              <a:avLst/>
              <a:gdLst/>
              <a:ahLst/>
              <a:cxnLst/>
              <a:rect l="l" t="t" r="r" b="b"/>
              <a:pathLst>
                <a:path w="218" h="300" extrusionOk="0">
                  <a:moveTo>
                    <a:pt x="51" y="1"/>
                  </a:moveTo>
                  <a:cubicBezTo>
                    <a:pt x="23" y="1"/>
                    <a:pt x="0" y="23"/>
                    <a:pt x="17" y="57"/>
                  </a:cubicBezTo>
                  <a:cubicBezTo>
                    <a:pt x="67" y="132"/>
                    <a:pt x="92" y="232"/>
                    <a:pt x="168" y="295"/>
                  </a:cubicBezTo>
                  <a:cubicBezTo>
                    <a:pt x="174" y="298"/>
                    <a:pt x="181" y="300"/>
                    <a:pt x="187" y="300"/>
                  </a:cubicBezTo>
                  <a:cubicBezTo>
                    <a:pt x="204" y="300"/>
                    <a:pt x="218" y="288"/>
                    <a:pt x="218" y="270"/>
                  </a:cubicBezTo>
                  <a:cubicBezTo>
                    <a:pt x="218" y="169"/>
                    <a:pt x="143" y="94"/>
                    <a:pt x="92" y="19"/>
                  </a:cubicBezTo>
                  <a:cubicBezTo>
                    <a:pt x="80" y="6"/>
                    <a:pt x="65" y="1"/>
                    <a:pt x="5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54" name="Google Shape;654;p31"/>
            <p:cNvSpPr/>
            <p:nvPr/>
          </p:nvSpPr>
          <p:spPr>
            <a:xfrm>
              <a:off x="3430650" y="2640900"/>
              <a:ext cx="9325" cy="6425"/>
            </a:xfrm>
            <a:custGeom>
              <a:avLst/>
              <a:gdLst/>
              <a:ahLst/>
              <a:cxnLst/>
              <a:rect l="l" t="t" r="r" b="b"/>
              <a:pathLst>
                <a:path w="373" h="257" extrusionOk="0">
                  <a:moveTo>
                    <a:pt x="54" y="1"/>
                  </a:moveTo>
                  <a:cubicBezTo>
                    <a:pt x="16" y="1"/>
                    <a:pt x="1" y="71"/>
                    <a:pt x="34" y="93"/>
                  </a:cubicBezTo>
                  <a:cubicBezTo>
                    <a:pt x="97" y="118"/>
                    <a:pt x="147" y="156"/>
                    <a:pt x="209" y="194"/>
                  </a:cubicBezTo>
                  <a:cubicBezTo>
                    <a:pt x="260" y="231"/>
                    <a:pt x="285" y="256"/>
                    <a:pt x="348" y="256"/>
                  </a:cubicBezTo>
                  <a:cubicBezTo>
                    <a:pt x="360" y="256"/>
                    <a:pt x="373" y="231"/>
                    <a:pt x="373" y="206"/>
                  </a:cubicBezTo>
                  <a:cubicBezTo>
                    <a:pt x="360" y="93"/>
                    <a:pt x="172" y="43"/>
                    <a:pt x="71" y="5"/>
                  </a:cubicBezTo>
                  <a:cubicBezTo>
                    <a:pt x="65" y="2"/>
                    <a:pt x="60" y="1"/>
                    <a:pt x="5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55" name="Google Shape;655;p31"/>
            <p:cNvSpPr/>
            <p:nvPr/>
          </p:nvSpPr>
          <p:spPr>
            <a:xfrm>
              <a:off x="3424650" y="2644750"/>
              <a:ext cx="6225" cy="3200"/>
            </a:xfrm>
            <a:custGeom>
              <a:avLst/>
              <a:gdLst/>
              <a:ahLst/>
              <a:cxnLst/>
              <a:rect l="l" t="t" r="r" b="b"/>
              <a:pathLst>
                <a:path w="249" h="128" extrusionOk="0">
                  <a:moveTo>
                    <a:pt x="52" y="1"/>
                  </a:moveTo>
                  <a:cubicBezTo>
                    <a:pt x="19" y="1"/>
                    <a:pt x="1" y="67"/>
                    <a:pt x="35" y="90"/>
                  </a:cubicBezTo>
                  <a:cubicBezTo>
                    <a:pt x="86" y="115"/>
                    <a:pt x="136" y="127"/>
                    <a:pt x="199" y="127"/>
                  </a:cubicBezTo>
                  <a:cubicBezTo>
                    <a:pt x="236" y="127"/>
                    <a:pt x="249" y="77"/>
                    <a:pt x="211" y="52"/>
                  </a:cubicBezTo>
                  <a:cubicBezTo>
                    <a:pt x="173" y="14"/>
                    <a:pt x="123" y="2"/>
                    <a:pt x="60" y="2"/>
                  </a:cubicBezTo>
                  <a:cubicBezTo>
                    <a:pt x="58" y="1"/>
                    <a:pt x="55" y="1"/>
                    <a:pt x="5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56" name="Google Shape;656;p31"/>
            <p:cNvSpPr/>
            <p:nvPr/>
          </p:nvSpPr>
          <p:spPr>
            <a:xfrm>
              <a:off x="3430700" y="2646400"/>
              <a:ext cx="10225" cy="4375"/>
            </a:xfrm>
            <a:custGeom>
              <a:avLst/>
              <a:gdLst/>
              <a:ahLst/>
              <a:cxnLst/>
              <a:rect l="l" t="t" r="r" b="b"/>
              <a:pathLst>
                <a:path w="409" h="175" extrusionOk="0">
                  <a:moveTo>
                    <a:pt x="171" y="0"/>
                  </a:moveTo>
                  <a:cubicBezTo>
                    <a:pt x="116" y="0"/>
                    <a:pt x="65" y="16"/>
                    <a:pt x="32" y="49"/>
                  </a:cubicBezTo>
                  <a:cubicBezTo>
                    <a:pt x="0" y="80"/>
                    <a:pt x="31" y="130"/>
                    <a:pt x="63" y="130"/>
                  </a:cubicBezTo>
                  <a:cubicBezTo>
                    <a:pt x="70" y="130"/>
                    <a:pt x="76" y="128"/>
                    <a:pt x="82" y="124"/>
                  </a:cubicBezTo>
                  <a:cubicBezTo>
                    <a:pt x="100" y="114"/>
                    <a:pt x="118" y="110"/>
                    <a:pt x="136" y="110"/>
                  </a:cubicBezTo>
                  <a:cubicBezTo>
                    <a:pt x="210" y="110"/>
                    <a:pt x="288" y="174"/>
                    <a:pt x="358" y="174"/>
                  </a:cubicBezTo>
                  <a:cubicBezTo>
                    <a:pt x="396" y="174"/>
                    <a:pt x="408" y="137"/>
                    <a:pt x="396" y="112"/>
                  </a:cubicBezTo>
                  <a:cubicBezTo>
                    <a:pt x="357" y="41"/>
                    <a:pt x="260" y="0"/>
                    <a:pt x="17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57" name="Google Shape;657;p31"/>
            <p:cNvSpPr/>
            <p:nvPr/>
          </p:nvSpPr>
          <p:spPr>
            <a:xfrm>
              <a:off x="3438075" y="2642125"/>
              <a:ext cx="4300" cy="9000"/>
            </a:xfrm>
            <a:custGeom>
              <a:avLst/>
              <a:gdLst/>
              <a:ahLst/>
              <a:cxnLst/>
              <a:rect l="l" t="t" r="r" b="b"/>
              <a:pathLst>
                <a:path w="172" h="360" extrusionOk="0">
                  <a:moveTo>
                    <a:pt x="116" y="1"/>
                  </a:moveTo>
                  <a:cubicBezTo>
                    <a:pt x="104" y="1"/>
                    <a:pt x="92" y="7"/>
                    <a:pt x="88" y="19"/>
                  </a:cubicBezTo>
                  <a:cubicBezTo>
                    <a:pt x="38" y="119"/>
                    <a:pt x="0" y="257"/>
                    <a:pt x="76" y="345"/>
                  </a:cubicBezTo>
                  <a:cubicBezTo>
                    <a:pt x="85" y="355"/>
                    <a:pt x="97" y="359"/>
                    <a:pt x="107" y="359"/>
                  </a:cubicBezTo>
                  <a:cubicBezTo>
                    <a:pt x="124" y="359"/>
                    <a:pt x="138" y="348"/>
                    <a:pt x="138" y="333"/>
                  </a:cubicBezTo>
                  <a:cubicBezTo>
                    <a:pt x="163" y="232"/>
                    <a:pt x="138" y="145"/>
                    <a:pt x="163" y="57"/>
                  </a:cubicBezTo>
                  <a:cubicBezTo>
                    <a:pt x="172" y="23"/>
                    <a:pt x="141" y="1"/>
                    <a:pt x="11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58" name="Google Shape;658;p31"/>
            <p:cNvSpPr/>
            <p:nvPr/>
          </p:nvSpPr>
          <p:spPr>
            <a:xfrm>
              <a:off x="3440275" y="2641575"/>
              <a:ext cx="7150" cy="9000"/>
            </a:xfrm>
            <a:custGeom>
              <a:avLst/>
              <a:gdLst/>
              <a:ahLst/>
              <a:cxnLst/>
              <a:rect l="l" t="t" r="r" b="b"/>
              <a:pathLst>
                <a:path w="286" h="360" extrusionOk="0">
                  <a:moveTo>
                    <a:pt x="237" y="1"/>
                  </a:moveTo>
                  <a:cubicBezTo>
                    <a:pt x="233" y="1"/>
                    <a:pt x="229" y="2"/>
                    <a:pt x="226" y="3"/>
                  </a:cubicBezTo>
                  <a:cubicBezTo>
                    <a:pt x="113" y="66"/>
                    <a:pt x="0" y="192"/>
                    <a:pt x="25" y="330"/>
                  </a:cubicBezTo>
                  <a:cubicBezTo>
                    <a:pt x="25" y="350"/>
                    <a:pt x="40" y="360"/>
                    <a:pt x="58" y="360"/>
                  </a:cubicBezTo>
                  <a:cubicBezTo>
                    <a:pt x="73" y="360"/>
                    <a:pt x="89" y="354"/>
                    <a:pt x="101" y="342"/>
                  </a:cubicBezTo>
                  <a:cubicBezTo>
                    <a:pt x="126" y="292"/>
                    <a:pt x="126" y="242"/>
                    <a:pt x="151" y="192"/>
                  </a:cubicBezTo>
                  <a:cubicBezTo>
                    <a:pt x="176" y="141"/>
                    <a:pt x="214" y="91"/>
                    <a:pt x="264" y="54"/>
                  </a:cubicBezTo>
                  <a:cubicBezTo>
                    <a:pt x="285" y="32"/>
                    <a:pt x="260" y="1"/>
                    <a:pt x="23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59" name="Google Shape;659;p31"/>
            <p:cNvSpPr/>
            <p:nvPr/>
          </p:nvSpPr>
          <p:spPr>
            <a:xfrm>
              <a:off x="3438075" y="2570050"/>
              <a:ext cx="46850" cy="45300"/>
            </a:xfrm>
            <a:custGeom>
              <a:avLst/>
              <a:gdLst/>
              <a:ahLst/>
              <a:cxnLst/>
              <a:rect l="l" t="t" r="r" b="b"/>
              <a:pathLst>
                <a:path w="1874" h="1812" extrusionOk="0">
                  <a:moveTo>
                    <a:pt x="1375" y="0"/>
                  </a:moveTo>
                  <a:cubicBezTo>
                    <a:pt x="1318" y="0"/>
                    <a:pt x="1258" y="27"/>
                    <a:pt x="1205" y="53"/>
                  </a:cubicBezTo>
                  <a:cubicBezTo>
                    <a:pt x="1029" y="154"/>
                    <a:pt x="979" y="355"/>
                    <a:pt x="904" y="530"/>
                  </a:cubicBezTo>
                  <a:cubicBezTo>
                    <a:pt x="866" y="355"/>
                    <a:pt x="728" y="129"/>
                    <a:pt x="552" y="129"/>
                  </a:cubicBezTo>
                  <a:cubicBezTo>
                    <a:pt x="547" y="128"/>
                    <a:pt x="541" y="128"/>
                    <a:pt x="535" y="128"/>
                  </a:cubicBezTo>
                  <a:cubicBezTo>
                    <a:pt x="378" y="128"/>
                    <a:pt x="227" y="286"/>
                    <a:pt x="239" y="455"/>
                  </a:cubicBezTo>
                  <a:cubicBezTo>
                    <a:pt x="251" y="618"/>
                    <a:pt x="364" y="744"/>
                    <a:pt x="628" y="844"/>
                  </a:cubicBezTo>
                  <a:cubicBezTo>
                    <a:pt x="597" y="840"/>
                    <a:pt x="566" y="838"/>
                    <a:pt x="536" y="838"/>
                  </a:cubicBezTo>
                  <a:cubicBezTo>
                    <a:pt x="383" y="838"/>
                    <a:pt x="241" y="892"/>
                    <a:pt x="126" y="1007"/>
                  </a:cubicBezTo>
                  <a:cubicBezTo>
                    <a:pt x="0" y="1145"/>
                    <a:pt x="126" y="1384"/>
                    <a:pt x="302" y="1434"/>
                  </a:cubicBezTo>
                  <a:cubicBezTo>
                    <a:pt x="314" y="1438"/>
                    <a:pt x="328" y="1439"/>
                    <a:pt x="342" y="1439"/>
                  </a:cubicBezTo>
                  <a:cubicBezTo>
                    <a:pt x="515" y="1439"/>
                    <a:pt x="803" y="1183"/>
                    <a:pt x="803" y="1183"/>
                  </a:cubicBezTo>
                  <a:lnTo>
                    <a:pt x="803" y="1183"/>
                  </a:lnTo>
                  <a:cubicBezTo>
                    <a:pt x="803" y="1183"/>
                    <a:pt x="691" y="1396"/>
                    <a:pt x="728" y="1584"/>
                  </a:cubicBezTo>
                  <a:cubicBezTo>
                    <a:pt x="753" y="1697"/>
                    <a:pt x="803" y="1798"/>
                    <a:pt x="967" y="1810"/>
                  </a:cubicBezTo>
                  <a:cubicBezTo>
                    <a:pt x="974" y="1811"/>
                    <a:pt x="980" y="1811"/>
                    <a:pt x="987" y="1811"/>
                  </a:cubicBezTo>
                  <a:cubicBezTo>
                    <a:pt x="1140" y="1811"/>
                    <a:pt x="1256" y="1679"/>
                    <a:pt x="1268" y="1547"/>
                  </a:cubicBezTo>
                  <a:cubicBezTo>
                    <a:pt x="1280" y="1359"/>
                    <a:pt x="1193" y="1158"/>
                    <a:pt x="1192" y="1158"/>
                  </a:cubicBezTo>
                  <a:lnTo>
                    <a:pt x="1192" y="1158"/>
                  </a:lnTo>
                  <a:cubicBezTo>
                    <a:pt x="1193" y="1158"/>
                    <a:pt x="1380" y="1303"/>
                    <a:pt x="1553" y="1303"/>
                  </a:cubicBezTo>
                  <a:cubicBezTo>
                    <a:pt x="1649" y="1303"/>
                    <a:pt x="1741" y="1259"/>
                    <a:pt x="1795" y="1120"/>
                  </a:cubicBezTo>
                  <a:cubicBezTo>
                    <a:pt x="1874" y="917"/>
                    <a:pt x="1648" y="724"/>
                    <a:pt x="1373" y="724"/>
                  </a:cubicBezTo>
                  <a:cubicBezTo>
                    <a:pt x="1343" y="724"/>
                    <a:pt x="1312" y="726"/>
                    <a:pt x="1280" y="731"/>
                  </a:cubicBezTo>
                  <a:cubicBezTo>
                    <a:pt x="1381" y="643"/>
                    <a:pt x="1519" y="468"/>
                    <a:pt x="1569" y="342"/>
                  </a:cubicBezTo>
                  <a:cubicBezTo>
                    <a:pt x="1607" y="217"/>
                    <a:pt x="1569" y="53"/>
                    <a:pt x="1443" y="16"/>
                  </a:cubicBezTo>
                  <a:cubicBezTo>
                    <a:pt x="1421" y="5"/>
                    <a:pt x="1398" y="0"/>
                    <a:pt x="1375" y="0"/>
                  </a:cubicBezTo>
                  <a:close/>
                </a:path>
              </a:pathLst>
            </a:custGeom>
            <a:solidFill>
              <a:srgbClr val="F5A14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60" name="Google Shape;660;p31"/>
            <p:cNvSpPr/>
            <p:nvPr/>
          </p:nvSpPr>
          <p:spPr>
            <a:xfrm>
              <a:off x="3463175" y="2583875"/>
              <a:ext cx="4475" cy="6275"/>
            </a:xfrm>
            <a:custGeom>
              <a:avLst/>
              <a:gdLst/>
              <a:ahLst/>
              <a:cxnLst/>
              <a:rect l="l" t="t" r="r" b="b"/>
              <a:pathLst>
                <a:path w="179" h="251" extrusionOk="0">
                  <a:moveTo>
                    <a:pt x="130" y="0"/>
                  </a:moveTo>
                  <a:cubicBezTo>
                    <a:pt x="115" y="0"/>
                    <a:pt x="98" y="8"/>
                    <a:pt x="88" y="28"/>
                  </a:cubicBezTo>
                  <a:cubicBezTo>
                    <a:pt x="50" y="90"/>
                    <a:pt x="0" y="166"/>
                    <a:pt x="50" y="241"/>
                  </a:cubicBezTo>
                  <a:cubicBezTo>
                    <a:pt x="50" y="247"/>
                    <a:pt x="60" y="250"/>
                    <a:pt x="71" y="250"/>
                  </a:cubicBezTo>
                  <a:cubicBezTo>
                    <a:pt x="82" y="250"/>
                    <a:pt x="94" y="247"/>
                    <a:pt x="101" y="241"/>
                  </a:cubicBezTo>
                  <a:cubicBezTo>
                    <a:pt x="151" y="191"/>
                    <a:pt x="138" y="128"/>
                    <a:pt x="163" y="53"/>
                  </a:cubicBezTo>
                  <a:cubicBezTo>
                    <a:pt x="179" y="22"/>
                    <a:pt x="156" y="0"/>
                    <a:pt x="13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61" name="Google Shape;661;p31"/>
            <p:cNvSpPr/>
            <p:nvPr/>
          </p:nvSpPr>
          <p:spPr>
            <a:xfrm>
              <a:off x="3460975" y="2584975"/>
              <a:ext cx="4100" cy="6200"/>
            </a:xfrm>
            <a:custGeom>
              <a:avLst/>
              <a:gdLst/>
              <a:ahLst/>
              <a:cxnLst/>
              <a:rect l="l" t="t" r="r" b="b"/>
              <a:pathLst>
                <a:path w="164" h="248" extrusionOk="0">
                  <a:moveTo>
                    <a:pt x="37" y="1"/>
                  </a:moveTo>
                  <a:cubicBezTo>
                    <a:pt x="18" y="1"/>
                    <a:pt x="0" y="14"/>
                    <a:pt x="0" y="34"/>
                  </a:cubicBezTo>
                  <a:cubicBezTo>
                    <a:pt x="0" y="118"/>
                    <a:pt x="23" y="248"/>
                    <a:pt x="124" y="248"/>
                  </a:cubicBezTo>
                  <a:cubicBezTo>
                    <a:pt x="129" y="248"/>
                    <a:pt x="134" y="248"/>
                    <a:pt x="138" y="247"/>
                  </a:cubicBezTo>
                  <a:cubicBezTo>
                    <a:pt x="151" y="247"/>
                    <a:pt x="164" y="235"/>
                    <a:pt x="164" y="209"/>
                  </a:cubicBezTo>
                  <a:cubicBezTo>
                    <a:pt x="151" y="147"/>
                    <a:pt x="88" y="109"/>
                    <a:pt x="76" y="34"/>
                  </a:cubicBezTo>
                  <a:cubicBezTo>
                    <a:pt x="70" y="10"/>
                    <a:pt x="53" y="1"/>
                    <a:pt x="3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62" name="Google Shape;662;p31"/>
            <p:cNvSpPr/>
            <p:nvPr/>
          </p:nvSpPr>
          <p:spPr>
            <a:xfrm>
              <a:off x="3453650" y="2583625"/>
              <a:ext cx="6650" cy="5750"/>
            </a:xfrm>
            <a:custGeom>
              <a:avLst/>
              <a:gdLst/>
              <a:ahLst/>
              <a:cxnLst/>
              <a:rect l="l" t="t" r="r" b="b"/>
              <a:pathLst>
                <a:path w="266" h="230" extrusionOk="0">
                  <a:moveTo>
                    <a:pt x="54" y="1"/>
                  </a:moveTo>
                  <a:cubicBezTo>
                    <a:pt x="25" y="1"/>
                    <a:pt x="1" y="43"/>
                    <a:pt x="30" y="63"/>
                  </a:cubicBezTo>
                  <a:cubicBezTo>
                    <a:pt x="80" y="125"/>
                    <a:pt x="130" y="201"/>
                    <a:pt x="218" y="226"/>
                  </a:cubicBezTo>
                  <a:cubicBezTo>
                    <a:pt x="220" y="228"/>
                    <a:pt x="224" y="229"/>
                    <a:pt x="227" y="229"/>
                  </a:cubicBezTo>
                  <a:cubicBezTo>
                    <a:pt x="243" y="229"/>
                    <a:pt x="266" y="209"/>
                    <a:pt x="256" y="188"/>
                  </a:cubicBezTo>
                  <a:cubicBezTo>
                    <a:pt x="218" y="100"/>
                    <a:pt x="143" y="50"/>
                    <a:pt x="80" y="12"/>
                  </a:cubicBezTo>
                  <a:cubicBezTo>
                    <a:pt x="72" y="4"/>
                    <a:pt x="63" y="1"/>
                    <a:pt x="5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63" name="Google Shape;663;p31"/>
            <p:cNvSpPr/>
            <p:nvPr/>
          </p:nvSpPr>
          <p:spPr>
            <a:xfrm>
              <a:off x="3455650" y="2588625"/>
              <a:ext cx="9425" cy="4050"/>
            </a:xfrm>
            <a:custGeom>
              <a:avLst/>
              <a:gdLst/>
              <a:ahLst/>
              <a:cxnLst/>
              <a:rect l="l" t="t" r="r" b="b"/>
              <a:pathLst>
                <a:path w="377" h="162" extrusionOk="0">
                  <a:moveTo>
                    <a:pt x="63" y="1"/>
                  </a:moveTo>
                  <a:cubicBezTo>
                    <a:pt x="13" y="1"/>
                    <a:pt x="0" y="89"/>
                    <a:pt x="50" y="89"/>
                  </a:cubicBezTo>
                  <a:cubicBezTo>
                    <a:pt x="121" y="109"/>
                    <a:pt x="216" y="162"/>
                    <a:pt x="297" y="162"/>
                  </a:cubicBezTo>
                  <a:cubicBezTo>
                    <a:pt x="316" y="162"/>
                    <a:pt x="334" y="159"/>
                    <a:pt x="351" y="151"/>
                  </a:cubicBezTo>
                  <a:cubicBezTo>
                    <a:pt x="364" y="139"/>
                    <a:pt x="377" y="126"/>
                    <a:pt x="364" y="114"/>
                  </a:cubicBezTo>
                  <a:cubicBezTo>
                    <a:pt x="326" y="13"/>
                    <a:pt x="163" y="13"/>
                    <a:pt x="6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64" name="Google Shape;664;p31"/>
            <p:cNvSpPr/>
            <p:nvPr/>
          </p:nvSpPr>
          <p:spPr>
            <a:xfrm>
              <a:off x="3451875" y="2593125"/>
              <a:ext cx="5675" cy="2675"/>
            </a:xfrm>
            <a:custGeom>
              <a:avLst/>
              <a:gdLst/>
              <a:ahLst/>
              <a:cxnLst/>
              <a:rect l="l" t="t" r="r" b="b"/>
              <a:pathLst>
                <a:path w="227" h="107" extrusionOk="0">
                  <a:moveTo>
                    <a:pt x="101" y="1"/>
                  </a:moveTo>
                  <a:cubicBezTo>
                    <a:pt x="80" y="1"/>
                    <a:pt x="59" y="4"/>
                    <a:pt x="38" y="9"/>
                  </a:cubicBezTo>
                  <a:cubicBezTo>
                    <a:pt x="0" y="21"/>
                    <a:pt x="0" y="84"/>
                    <a:pt x="38" y="97"/>
                  </a:cubicBezTo>
                  <a:cubicBezTo>
                    <a:pt x="63" y="103"/>
                    <a:pt x="88" y="106"/>
                    <a:pt x="113" y="106"/>
                  </a:cubicBezTo>
                  <a:cubicBezTo>
                    <a:pt x="139" y="106"/>
                    <a:pt x="164" y="103"/>
                    <a:pt x="189" y="97"/>
                  </a:cubicBezTo>
                  <a:cubicBezTo>
                    <a:pt x="226" y="84"/>
                    <a:pt x="214" y="21"/>
                    <a:pt x="189" y="21"/>
                  </a:cubicBezTo>
                  <a:cubicBezTo>
                    <a:pt x="159" y="7"/>
                    <a:pt x="130" y="1"/>
                    <a:pt x="10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65" name="Google Shape;665;p31"/>
            <p:cNvSpPr/>
            <p:nvPr/>
          </p:nvSpPr>
          <p:spPr>
            <a:xfrm>
              <a:off x="3457375" y="2592325"/>
              <a:ext cx="9275" cy="3875"/>
            </a:xfrm>
            <a:custGeom>
              <a:avLst/>
              <a:gdLst/>
              <a:ahLst/>
              <a:cxnLst/>
              <a:rect l="l" t="t" r="r" b="b"/>
              <a:pathLst>
                <a:path w="371" h="155" extrusionOk="0">
                  <a:moveTo>
                    <a:pt x="192" y="1"/>
                  </a:moveTo>
                  <a:cubicBezTo>
                    <a:pt x="122" y="1"/>
                    <a:pt x="53" y="29"/>
                    <a:pt x="19" y="91"/>
                  </a:cubicBezTo>
                  <a:cubicBezTo>
                    <a:pt x="0" y="119"/>
                    <a:pt x="31" y="155"/>
                    <a:pt x="58" y="155"/>
                  </a:cubicBezTo>
                  <a:cubicBezTo>
                    <a:pt x="67" y="155"/>
                    <a:pt x="75" y="151"/>
                    <a:pt x="82" y="141"/>
                  </a:cubicBezTo>
                  <a:cubicBezTo>
                    <a:pt x="107" y="116"/>
                    <a:pt x="141" y="109"/>
                    <a:pt x="177" y="109"/>
                  </a:cubicBezTo>
                  <a:cubicBezTo>
                    <a:pt x="219" y="109"/>
                    <a:pt x="265" y="118"/>
                    <a:pt x="304" y="118"/>
                  </a:cubicBezTo>
                  <a:cubicBezTo>
                    <a:pt x="314" y="118"/>
                    <a:pt x="324" y="118"/>
                    <a:pt x="333" y="116"/>
                  </a:cubicBezTo>
                  <a:cubicBezTo>
                    <a:pt x="358" y="116"/>
                    <a:pt x="370" y="66"/>
                    <a:pt x="345" y="53"/>
                  </a:cubicBezTo>
                  <a:cubicBezTo>
                    <a:pt x="306" y="20"/>
                    <a:pt x="248" y="1"/>
                    <a:pt x="19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66" name="Google Shape;666;p31"/>
            <p:cNvSpPr/>
            <p:nvPr/>
          </p:nvSpPr>
          <p:spPr>
            <a:xfrm>
              <a:off x="3463475" y="2587575"/>
              <a:ext cx="3800" cy="7750"/>
            </a:xfrm>
            <a:custGeom>
              <a:avLst/>
              <a:gdLst/>
              <a:ahLst/>
              <a:cxnLst/>
              <a:rect l="l" t="t" r="r" b="b"/>
              <a:pathLst>
                <a:path w="152" h="310" extrusionOk="0">
                  <a:moveTo>
                    <a:pt x="65" y="0"/>
                  </a:moveTo>
                  <a:cubicBezTo>
                    <a:pt x="44" y="0"/>
                    <a:pt x="20" y="16"/>
                    <a:pt x="13" y="43"/>
                  </a:cubicBezTo>
                  <a:cubicBezTo>
                    <a:pt x="1" y="131"/>
                    <a:pt x="1" y="243"/>
                    <a:pt x="89" y="306"/>
                  </a:cubicBezTo>
                  <a:cubicBezTo>
                    <a:pt x="93" y="308"/>
                    <a:pt x="98" y="310"/>
                    <a:pt x="103" y="310"/>
                  </a:cubicBezTo>
                  <a:cubicBezTo>
                    <a:pt x="126" y="310"/>
                    <a:pt x="151" y="289"/>
                    <a:pt x="151" y="269"/>
                  </a:cubicBezTo>
                  <a:cubicBezTo>
                    <a:pt x="139" y="193"/>
                    <a:pt x="101" y="131"/>
                    <a:pt x="101" y="43"/>
                  </a:cubicBezTo>
                  <a:cubicBezTo>
                    <a:pt x="101" y="13"/>
                    <a:pt x="84" y="0"/>
                    <a:pt x="6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67" name="Google Shape;667;p31"/>
            <p:cNvSpPr/>
            <p:nvPr/>
          </p:nvSpPr>
          <p:spPr>
            <a:xfrm>
              <a:off x="3464725" y="2585875"/>
              <a:ext cx="5200" cy="8875"/>
            </a:xfrm>
            <a:custGeom>
              <a:avLst/>
              <a:gdLst/>
              <a:ahLst/>
              <a:cxnLst/>
              <a:rect l="l" t="t" r="r" b="b"/>
              <a:pathLst>
                <a:path w="208" h="355" extrusionOk="0">
                  <a:moveTo>
                    <a:pt x="164" y="0"/>
                  </a:moveTo>
                  <a:cubicBezTo>
                    <a:pt x="155" y="0"/>
                    <a:pt x="146" y="3"/>
                    <a:pt x="139" y="10"/>
                  </a:cubicBezTo>
                  <a:cubicBezTo>
                    <a:pt x="64" y="86"/>
                    <a:pt x="1" y="224"/>
                    <a:pt x="51" y="337"/>
                  </a:cubicBezTo>
                  <a:cubicBezTo>
                    <a:pt x="57" y="348"/>
                    <a:pt x="73" y="354"/>
                    <a:pt x="88" y="354"/>
                  </a:cubicBezTo>
                  <a:cubicBezTo>
                    <a:pt x="107" y="354"/>
                    <a:pt x="126" y="345"/>
                    <a:pt x="126" y="324"/>
                  </a:cubicBezTo>
                  <a:cubicBezTo>
                    <a:pt x="152" y="224"/>
                    <a:pt x="139" y="136"/>
                    <a:pt x="189" y="48"/>
                  </a:cubicBezTo>
                  <a:cubicBezTo>
                    <a:pt x="207" y="21"/>
                    <a:pt x="186" y="0"/>
                    <a:pt x="16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68" name="Google Shape;668;p31"/>
            <p:cNvSpPr/>
            <p:nvPr/>
          </p:nvSpPr>
          <p:spPr>
            <a:xfrm>
              <a:off x="3428025" y="2889800"/>
              <a:ext cx="627800" cy="382200"/>
            </a:xfrm>
            <a:custGeom>
              <a:avLst/>
              <a:gdLst/>
              <a:ahLst/>
              <a:cxnLst/>
              <a:rect l="l" t="t" r="r" b="b"/>
              <a:pathLst>
                <a:path w="25112" h="15288" extrusionOk="0">
                  <a:moveTo>
                    <a:pt x="19826" y="1"/>
                  </a:moveTo>
                  <a:cubicBezTo>
                    <a:pt x="15633" y="1"/>
                    <a:pt x="11592" y="1106"/>
                    <a:pt x="8082" y="3100"/>
                  </a:cubicBezTo>
                  <a:cubicBezTo>
                    <a:pt x="5974" y="4305"/>
                    <a:pt x="1682" y="10040"/>
                    <a:pt x="1" y="13327"/>
                  </a:cubicBezTo>
                  <a:cubicBezTo>
                    <a:pt x="2547" y="14669"/>
                    <a:pt x="5144" y="15288"/>
                    <a:pt x="7637" y="15288"/>
                  </a:cubicBezTo>
                  <a:cubicBezTo>
                    <a:pt x="10367" y="15288"/>
                    <a:pt x="12972" y="14546"/>
                    <a:pt x="15248" y="13202"/>
                  </a:cubicBezTo>
                  <a:cubicBezTo>
                    <a:pt x="19602" y="10617"/>
                    <a:pt x="22827" y="5974"/>
                    <a:pt x="25111" y="590"/>
                  </a:cubicBezTo>
                  <a:cubicBezTo>
                    <a:pt x="23341" y="192"/>
                    <a:pt x="21571" y="1"/>
                    <a:pt x="19826" y="1"/>
                  </a:cubicBezTo>
                  <a:close/>
                </a:path>
              </a:pathLst>
            </a:custGeom>
            <a:solidFill>
              <a:srgbClr val="2EA09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69" name="Google Shape;669;p31"/>
            <p:cNvSpPr/>
            <p:nvPr/>
          </p:nvSpPr>
          <p:spPr>
            <a:xfrm>
              <a:off x="3426775" y="2900475"/>
              <a:ext cx="631850" cy="327225"/>
            </a:xfrm>
            <a:custGeom>
              <a:avLst/>
              <a:gdLst/>
              <a:ahLst/>
              <a:cxnLst/>
              <a:rect l="l" t="t" r="r" b="b"/>
              <a:pathLst>
                <a:path w="25274" h="13089" extrusionOk="0">
                  <a:moveTo>
                    <a:pt x="25036" y="0"/>
                  </a:moveTo>
                  <a:cubicBezTo>
                    <a:pt x="24910" y="101"/>
                    <a:pt x="11558" y="9587"/>
                    <a:pt x="1" y="12712"/>
                  </a:cubicBezTo>
                  <a:lnTo>
                    <a:pt x="101" y="13089"/>
                  </a:lnTo>
                  <a:cubicBezTo>
                    <a:pt x="11734" y="9951"/>
                    <a:pt x="25136" y="414"/>
                    <a:pt x="25274" y="314"/>
                  </a:cubicBezTo>
                  <a:lnTo>
                    <a:pt x="25036" y="0"/>
                  </a:ln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0" name="Google Shape;670;p31"/>
            <p:cNvSpPr/>
            <p:nvPr/>
          </p:nvSpPr>
          <p:spPr>
            <a:xfrm>
              <a:off x="3970775" y="2894825"/>
              <a:ext cx="39550" cy="66225"/>
            </a:xfrm>
            <a:custGeom>
              <a:avLst/>
              <a:gdLst/>
              <a:ahLst/>
              <a:cxnLst/>
              <a:rect l="l" t="t" r="r" b="b"/>
              <a:pathLst>
                <a:path w="1582" h="2649" extrusionOk="0">
                  <a:moveTo>
                    <a:pt x="1180" y="0"/>
                  </a:moveTo>
                  <a:cubicBezTo>
                    <a:pt x="1117" y="126"/>
                    <a:pt x="1054" y="264"/>
                    <a:pt x="1004" y="389"/>
                  </a:cubicBezTo>
                  <a:cubicBezTo>
                    <a:pt x="678" y="1130"/>
                    <a:pt x="414" y="1707"/>
                    <a:pt x="0" y="2460"/>
                  </a:cubicBezTo>
                  <a:lnTo>
                    <a:pt x="339" y="2648"/>
                  </a:lnTo>
                  <a:cubicBezTo>
                    <a:pt x="352" y="2623"/>
                    <a:pt x="377" y="2598"/>
                    <a:pt x="389" y="2560"/>
                  </a:cubicBezTo>
                  <a:cubicBezTo>
                    <a:pt x="352" y="2548"/>
                    <a:pt x="327" y="2548"/>
                    <a:pt x="301" y="2535"/>
                  </a:cubicBezTo>
                  <a:lnTo>
                    <a:pt x="427" y="2159"/>
                  </a:lnTo>
                  <a:cubicBezTo>
                    <a:pt x="477" y="2184"/>
                    <a:pt x="527" y="2196"/>
                    <a:pt x="578" y="2209"/>
                  </a:cubicBezTo>
                  <a:cubicBezTo>
                    <a:pt x="879" y="1644"/>
                    <a:pt x="1105" y="1130"/>
                    <a:pt x="1356" y="540"/>
                  </a:cubicBezTo>
                  <a:cubicBezTo>
                    <a:pt x="1431" y="389"/>
                    <a:pt x="1506" y="226"/>
                    <a:pt x="1581" y="51"/>
                  </a:cubicBezTo>
                  <a:cubicBezTo>
                    <a:pt x="1443" y="38"/>
                    <a:pt x="1305" y="13"/>
                    <a:pt x="1180" y="0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1" name="Google Shape;671;p31"/>
            <p:cNvSpPr/>
            <p:nvPr/>
          </p:nvSpPr>
          <p:spPr>
            <a:xfrm>
              <a:off x="3915875" y="2891375"/>
              <a:ext cx="59950" cy="104175"/>
            </a:xfrm>
            <a:custGeom>
              <a:avLst/>
              <a:gdLst/>
              <a:ahLst/>
              <a:cxnLst/>
              <a:rect l="l" t="t" r="r" b="b"/>
              <a:pathLst>
                <a:path w="2398" h="4167" extrusionOk="0">
                  <a:moveTo>
                    <a:pt x="1996" y="0"/>
                  </a:moveTo>
                  <a:cubicBezTo>
                    <a:pt x="1368" y="1607"/>
                    <a:pt x="791" y="2748"/>
                    <a:pt x="0" y="3966"/>
                  </a:cubicBezTo>
                  <a:lnTo>
                    <a:pt x="301" y="4166"/>
                  </a:lnTo>
                  <a:lnTo>
                    <a:pt x="377" y="3815"/>
                  </a:lnTo>
                  <a:cubicBezTo>
                    <a:pt x="439" y="3828"/>
                    <a:pt x="490" y="3840"/>
                    <a:pt x="540" y="3853"/>
                  </a:cubicBezTo>
                  <a:cubicBezTo>
                    <a:pt x="1255" y="2698"/>
                    <a:pt x="1807" y="1569"/>
                    <a:pt x="2397" y="25"/>
                  </a:cubicBezTo>
                  <a:cubicBezTo>
                    <a:pt x="2259" y="13"/>
                    <a:pt x="2121" y="13"/>
                    <a:pt x="1996" y="0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2" name="Google Shape;672;p31"/>
            <p:cNvSpPr/>
            <p:nvPr/>
          </p:nvSpPr>
          <p:spPr>
            <a:xfrm>
              <a:off x="3869450" y="2889800"/>
              <a:ext cx="70275" cy="133050"/>
            </a:xfrm>
            <a:custGeom>
              <a:avLst/>
              <a:gdLst/>
              <a:ahLst/>
              <a:cxnLst/>
              <a:rect l="l" t="t" r="r" b="b"/>
              <a:pathLst>
                <a:path w="2811" h="5322" extrusionOk="0">
                  <a:moveTo>
                    <a:pt x="2397" y="1"/>
                  </a:moveTo>
                  <a:cubicBezTo>
                    <a:pt x="1769" y="1895"/>
                    <a:pt x="966" y="3640"/>
                    <a:pt x="0" y="5196"/>
                  </a:cubicBezTo>
                  <a:lnTo>
                    <a:pt x="188" y="5321"/>
                  </a:lnTo>
                  <a:lnTo>
                    <a:pt x="276" y="4982"/>
                  </a:lnTo>
                  <a:cubicBezTo>
                    <a:pt x="364" y="5008"/>
                    <a:pt x="452" y="5033"/>
                    <a:pt x="540" y="5045"/>
                  </a:cubicBezTo>
                  <a:cubicBezTo>
                    <a:pt x="1456" y="3527"/>
                    <a:pt x="2209" y="1833"/>
                    <a:pt x="2811" y="13"/>
                  </a:cubicBezTo>
                  <a:cubicBezTo>
                    <a:pt x="2673" y="1"/>
                    <a:pt x="2535" y="1"/>
                    <a:pt x="2397" y="1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3" name="Google Shape;673;p31"/>
            <p:cNvSpPr/>
            <p:nvPr/>
          </p:nvSpPr>
          <p:spPr>
            <a:xfrm>
              <a:off x="3807000" y="2890750"/>
              <a:ext cx="84100" cy="164725"/>
            </a:xfrm>
            <a:custGeom>
              <a:avLst/>
              <a:gdLst/>
              <a:ahLst/>
              <a:cxnLst/>
              <a:rect l="l" t="t" r="r" b="b"/>
              <a:pathLst>
                <a:path w="3364" h="6589" extrusionOk="0">
                  <a:moveTo>
                    <a:pt x="3364" y="0"/>
                  </a:moveTo>
                  <a:cubicBezTo>
                    <a:pt x="3226" y="0"/>
                    <a:pt x="3088" y="13"/>
                    <a:pt x="2950" y="25"/>
                  </a:cubicBezTo>
                  <a:cubicBezTo>
                    <a:pt x="2260" y="2447"/>
                    <a:pt x="1281" y="4618"/>
                    <a:pt x="1" y="6500"/>
                  </a:cubicBezTo>
                  <a:lnTo>
                    <a:pt x="151" y="6588"/>
                  </a:lnTo>
                  <a:lnTo>
                    <a:pt x="227" y="6337"/>
                  </a:lnTo>
                  <a:cubicBezTo>
                    <a:pt x="327" y="6375"/>
                    <a:pt x="415" y="6400"/>
                    <a:pt x="515" y="6425"/>
                  </a:cubicBezTo>
                  <a:cubicBezTo>
                    <a:pt x="1745" y="4555"/>
                    <a:pt x="2699" y="2397"/>
                    <a:pt x="3364" y="0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4" name="Google Shape;674;p31"/>
            <p:cNvSpPr/>
            <p:nvPr/>
          </p:nvSpPr>
          <p:spPr>
            <a:xfrm>
              <a:off x="3759625" y="2894825"/>
              <a:ext cx="86000" cy="189825"/>
            </a:xfrm>
            <a:custGeom>
              <a:avLst/>
              <a:gdLst/>
              <a:ahLst/>
              <a:cxnLst/>
              <a:rect l="l" t="t" r="r" b="b"/>
              <a:pathLst>
                <a:path w="3440" h="7593" extrusionOk="0">
                  <a:moveTo>
                    <a:pt x="3439" y="0"/>
                  </a:moveTo>
                  <a:lnTo>
                    <a:pt x="3439" y="0"/>
                  </a:lnTo>
                  <a:cubicBezTo>
                    <a:pt x="3289" y="25"/>
                    <a:pt x="3151" y="51"/>
                    <a:pt x="3000" y="63"/>
                  </a:cubicBezTo>
                  <a:cubicBezTo>
                    <a:pt x="2034" y="2899"/>
                    <a:pt x="1030" y="5409"/>
                    <a:pt x="1" y="7505"/>
                  </a:cubicBezTo>
                  <a:lnTo>
                    <a:pt x="177" y="7592"/>
                  </a:lnTo>
                  <a:lnTo>
                    <a:pt x="239" y="7404"/>
                  </a:lnTo>
                  <a:cubicBezTo>
                    <a:pt x="315" y="7429"/>
                    <a:pt x="377" y="7454"/>
                    <a:pt x="453" y="7479"/>
                  </a:cubicBezTo>
                  <a:cubicBezTo>
                    <a:pt x="1469" y="5359"/>
                    <a:pt x="2473" y="2849"/>
                    <a:pt x="3439" y="0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5" name="Google Shape;675;p31"/>
            <p:cNvSpPr/>
            <p:nvPr/>
          </p:nvSpPr>
          <p:spPr>
            <a:xfrm>
              <a:off x="3698450" y="2902350"/>
              <a:ext cx="104500" cy="214300"/>
            </a:xfrm>
            <a:custGeom>
              <a:avLst/>
              <a:gdLst/>
              <a:ahLst/>
              <a:cxnLst/>
              <a:rect l="l" t="t" r="r" b="b"/>
              <a:pathLst>
                <a:path w="4180" h="8572" extrusionOk="0">
                  <a:moveTo>
                    <a:pt x="4180" y="0"/>
                  </a:moveTo>
                  <a:lnTo>
                    <a:pt x="4180" y="0"/>
                  </a:lnTo>
                  <a:cubicBezTo>
                    <a:pt x="4029" y="26"/>
                    <a:pt x="3878" y="63"/>
                    <a:pt x="3728" y="88"/>
                  </a:cubicBezTo>
                  <a:cubicBezTo>
                    <a:pt x="2711" y="3050"/>
                    <a:pt x="1469" y="5836"/>
                    <a:pt x="1" y="8371"/>
                  </a:cubicBezTo>
                  <a:lnTo>
                    <a:pt x="352" y="8571"/>
                  </a:lnTo>
                  <a:cubicBezTo>
                    <a:pt x="352" y="8559"/>
                    <a:pt x="365" y="8546"/>
                    <a:pt x="365" y="8534"/>
                  </a:cubicBezTo>
                  <a:cubicBezTo>
                    <a:pt x="315" y="8509"/>
                    <a:pt x="277" y="8483"/>
                    <a:pt x="227" y="8471"/>
                  </a:cubicBezTo>
                  <a:lnTo>
                    <a:pt x="390" y="8107"/>
                  </a:lnTo>
                  <a:cubicBezTo>
                    <a:pt x="440" y="8132"/>
                    <a:pt x="503" y="8157"/>
                    <a:pt x="553" y="8182"/>
                  </a:cubicBezTo>
                  <a:cubicBezTo>
                    <a:pt x="1971" y="5660"/>
                    <a:pt x="3188" y="2924"/>
                    <a:pt x="4180" y="0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6" name="Google Shape;676;p31"/>
            <p:cNvSpPr/>
            <p:nvPr/>
          </p:nvSpPr>
          <p:spPr>
            <a:xfrm>
              <a:off x="3643875" y="2917400"/>
              <a:ext cx="100725" cy="223725"/>
            </a:xfrm>
            <a:custGeom>
              <a:avLst/>
              <a:gdLst/>
              <a:ahLst/>
              <a:cxnLst/>
              <a:rect l="l" t="t" r="r" b="b"/>
              <a:pathLst>
                <a:path w="4029" h="8949" extrusionOk="0">
                  <a:moveTo>
                    <a:pt x="4029" y="1"/>
                  </a:moveTo>
                  <a:lnTo>
                    <a:pt x="4029" y="1"/>
                  </a:lnTo>
                  <a:cubicBezTo>
                    <a:pt x="3865" y="51"/>
                    <a:pt x="3715" y="101"/>
                    <a:pt x="3552" y="151"/>
                  </a:cubicBezTo>
                  <a:cubicBezTo>
                    <a:pt x="2874" y="1933"/>
                    <a:pt x="2109" y="3753"/>
                    <a:pt x="1368" y="5522"/>
                  </a:cubicBezTo>
                  <a:cubicBezTo>
                    <a:pt x="916" y="6614"/>
                    <a:pt x="440" y="7756"/>
                    <a:pt x="0" y="8848"/>
                  </a:cubicBezTo>
                  <a:lnTo>
                    <a:pt x="251" y="8948"/>
                  </a:lnTo>
                  <a:lnTo>
                    <a:pt x="402" y="8622"/>
                  </a:lnTo>
                  <a:cubicBezTo>
                    <a:pt x="427" y="8647"/>
                    <a:pt x="465" y="8660"/>
                    <a:pt x="490" y="8672"/>
                  </a:cubicBezTo>
                  <a:cubicBezTo>
                    <a:pt x="904" y="7681"/>
                    <a:pt x="1318" y="6664"/>
                    <a:pt x="1732" y="5673"/>
                  </a:cubicBezTo>
                  <a:cubicBezTo>
                    <a:pt x="2523" y="3803"/>
                    <a:pt x="3326" y="1871"/>
                    <a:pt x="4029" y="1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7" name="Google Shape;677;p31"/>
            <p:cNvSpPr/>
            <p:nvPr/>
          </p:nvSpPr>
          <p:spPr>
            <a:xfrm>
              <a:off x="3593675" y="2937175"/>
              <a:ext cx="97600" cy="224325"/>
            </a:xfrm>
            <a:custGeom>
              <a:avLst/>
              <a:gdLst/>
              <a:ahLst/>
              <a:cxnLst/>
              <a:rect l="l" t="t" r="r" b="b"/>
              <a:pathLst>
                <a:path w="3904" h="8973" extrusionOk="0">
                  <a:moveTo>
                    <a:pt x="3903" y="0"/>
                  </a:moveTo>
                  <a:lnTo>
                    <a:pt x="3903" y="0"/>
                  </a:lnTo>
                  <a:cubicBezTo>
                    <a:pt x="3740" y="63"/>
                    <a:pt x="3577" y="138"/>
                    <a:pt x="3426" y="201"/>
                  </a:cubicBezTo>
                  <a:cubicBezTo>
                    <a:pt x="2485" y="3263"/>
                    <a:pt x="1343" y="6162"/>
                    <a:pt x="1" y="8847"/>
                  </a:cubicBezTo>
                  <a:lnTo>
                    <a:pt x="26" y="8860"/>
                  </a:lnTo>
                  <a:lnTo>
                    <a:pt x="63" y="8797"/>
                  </a:lnTo>
                  <a:cubicBezTo>
                    <a:pt x="164" y="8860"/>
                    <a:pt x="277" y="8910"/>
                    <a:pt x="377" y="8973"/>
                  </a:cubicBezTo>
                  <a:cubicBezTo>
                    <a:pt x="1770" y="6187"/>
                    <a:pt x="2950" y="3175"/>
                    <a:pt x="3903" y="0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8" name="Google Shape;678;p31"/>
            <p:cNvSpPr/>
            <p:nvPr/>
          </p:nvSpPr>
          <p:spPr>
            <a:xfrm>
              <a:off x="3533125" y="2968850"/>
              <a:ext cx="94450" cy="217450"/>
            </a:xfrm>
            <a:custGeom>
              <a:avLst/>
              <a:gdLst/>
              <a:ahLst/>
              <a:cxnLst/>
              <a:rect l="l" t="t" r="r" b="b"/>
              <a:pathLst>
                <a:path w="3778" h="8698" extrusionOk="0">
                  <a:moveTo>
                    <a:pt x="3778" y="1"/>
                  </a:moveTo>
                  <a:lnTo>
                    <a:pt x="3778" y="1"/>
                  </a:lnTo>
                  <a:cubicBezTo>
                    <a:pt x="3602" y="101"/>
                    <a:pt x="3426" y="239"/>
                    <a:pt x="3238" y="390"/>
                  </a:cubicBezTo>
                  <a:cubicBezTo>
                    <a:pt x="2310" y="3264"/>
                    <a:pt x="1230" y="6024"/>
                    <a:pt x="1" y="8609"/>
                  </a:cubicBezTo>
                  <a:lnTo>
                    <a:pt x="176" y="8697"/>
                  </a:lnTo>
                  <a:lnTo>
                    <a:pt x="302" y="8421"/>
                  </a:lnTo>
                  <a:cubicBezTo>
                    <a:pt x="365" y="8446"/>
                    <a:pt x="427" y="8471"/>
                    <a:pt x="490" y="8496"/>
                  </a:cubicBezTo>
                  <a:cubicBezTo>
                    <a:pt x="1745" y="5823"/>
                    <a:pt x="2849" y="2975"/>
                    <a:pt x="3778" y="1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9" name="Google Shape;679;p31"/>
            <p:cNvSpPr/>
            <p:nvPr/>
          </p:nvSpPr>
          <p:spPr>
            <a:xfrm>
              <a:off x="3499550" y="3023125"/>
              <a:ext cx="69050" cy="174150"/>
            </a:xfrm>
            <a:custGeom>
              <a:avLst/>
              <a:gdLst/>
              <a:ahLst/>
              <a:cxnLst/>
              <a:rect l="l" t="t" r="r" b="b"/>
              <a:pathLst>
                <a:path w="2762" h="6966" extrusionOk="0">
                  <a:moveTo>
                    <a:pt x="2762" y="1"/>
                  </a:moveTo>
                  <a:cubicBezTo>
                    <a:pt x="2561" y="227"/>
                    <a:pt x="2348" y="465"/>
                    <a:pt x="2134" y="729"/>
                  </a:cubicBezTo>
                  <a:cubicBezTo>
                    <a:pt x="1482" y="2824"/>
                    <a:pt x="766" y="4882"/>
                    <a:pt x="1" y="6878"/>
                  </a:cubicBezTo>
                  <a:lnTo>
                    <a:pt x="227" y="6965"/>
                  </a:lnTo>
                  <a:lnTo>
                    <a:pt x="302" y="6815"/>
                  </a:lnTo>
                  <a:cubicBezTo>
                    <a:pt x="340" y="6840"/>
                    <a:pt x="390" y="6852"/>
                    <a:pt x="428" y="6878"/>
                  </a:cubicBezTo>
                  <a:cubicBezTo>
                    <a:pt x="1281" y="4656"/>
                    <a:pt x="2059" y="2347"/>
                    <a:pt x="2762" y="1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0" name="Google Shape;680;p31"/>
            <p:cNvSpPr/>
            <p:nvPr/>
          </p:nvSpPr>
          <p:spPr>
            <a:xfrm>
              <a:off x="3461925" y="3084000"/>
              <a:ext cx="56800" cy="128025"/>
            </a:xfrm>
            <a:custGeom>
              <a:avLst/>
              <a:gdLst/>
              <a:ahLst/>
              <a:cxnLst/>
              <a:rect l="l" t="t" r="r" b="b"/>
              <a:pathLst>
                <a:path w="2272" h="5121" extrusionOk="0">
                  <a:moveTo>
                    <a:pt x="2271" y="0"/>
                  </a:moveTo>
                  <a:lnTo>
                    <a:pt x="2271" y="0"/>
                  </a:lnTo>
                  <a:cubicBezTo>
                    <a:pt x="2033" y="314"/>
                    <a:pt x="1795" y="628"/>
                    <a:pt x="1569" y="954"/>
                  </a:cubicBezTo>
                  <a:cubicBezTo>
                    <a:pt x="1104" y="2385"/>
                    <a:pt x="577" y="3765"/>
                    <a:pt x="0" y="5095"/>
                  </a:cubicBezTo>
                  <a:lnTo>
                    <a:pt x="63" y="5120"/>
                  </a:lnTo>
                  <a:lnTo>
                    <a:pt x="264" y="4832"/>
                  </a:lnTo>
                  <a:cubicBezTo>
                    <a:pt x="339" y="4882"/>
                    <a:pt x="402" y="4932"/>
                    <a:pt x="477" y="4982"/>
                  </a:cubicBezTo>
                  <a:cubicBezTo>
                    <a:pt x="1155" y="3388"/>
                    <a:pt x="1757" y="1732"/>
                    <a:pt x="2271" y="0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1" name="Google Shape;681;p31"/>
            <p:cNvSpPr/>
            <p:nvPr/>
          </p:nvSpPr>
          <p:spPr>
            <a:xfrm>
              <a:off x="3999625" y="2897650"/>
              <a:ext cx="30150" cy="42050"/>
            </a:xfrm>
            <a:custGeom>
              <a:avLst/>
              <a:gdLst/>
              <a:ahLst/>
              <a:cxnLst/>
              <a:rect l="l" t="t" r="r" b="b"/>
              <a:pathLst>
                <a:path w="1206" h="1682" extrusionOk="0">
                  <a:moveTo>
                    <a:pt x="804" y="0"/>
                  </a:moveTo>
                  <a:lnTo>
                    <a:pt x="1" y="1594"/>
                  </a:lnTo>
                  <a:lnTo>
                    <a:pt x="176" y="1682"/>
                  </a:lnTo>
                  <a:lnTo>
                    <a:pt x="252" y="1494"/>
                  </a:lnTo>
                  <a:cubicBezTo>
                    <a:pt x="315" y="1519"/>
                    <a:pt x="390" y="1544"/>
                    <a:pt x="453" y="1556"/>
                  </a:cubicBezTo>
                  <a:lnTo>
                    <a:pt x="1205" y="63"/>
                  </a:lnTo>
                  <a:cubicBezTo>
                    <a:pt x="1067" y="38"/>
                    <a:pt x="929" y="13"/>
                    <a:pt x="804" y="0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2" name="Google Shape;682;p31"/>
            <p:cNvSpPr/>
            <p:nvPr/>
          </p:nvSpPr>
          <p:spPr>
            <a:xfrm>
              <a:off x="4002450" y="2934975"/>
              <a:ext cx="36100" cy="17275"/>
            </a:xfrm>
            <a:custGeom>
              <a:avLst/>
              <a:gdLst/>
              <a:ahLst/>
              <a:cxnLst/>
              <a:rect l="l" t="t" r="r" b="b"/>
              <a:pathLst>
                <a:path w="1444" h="691" extrusionOk="0">
                  <a:moveTo>
                    <a:pt x="139" y="1"/>
                  </a:moveTo>
                  <a:lnTo>
                    <a:pt x="63" y="189"/>
                  </a:lnTo>
                  <a:lnTo>
                    <a:pt x="1" y="364"/>
                  </a:lnTo>
                  <a:cubicBezTo>
                    <a:pt x="365" y="503"/>
                    <a:pt x="842" y="603"/>
                    <a:pt x="1268" y="691"/>
                  </a:cubicBezTo>
                  <a:cubicBezTo>
                    <a:pt x="1331" y="565"/>
                    <a:pt x="1381" y="440"/>
                    <a:pt x="1444" y="314"/>
                  </a:cubicBezTo>
                  <a:cubicBezTo>
                    <a:pt x="1092" y="252"/>
                    <a:pt x="678" y="176"/>
                    <a:pt x="340" y="63"/>
                  </a:cubicBezTo>
                  <a:cubicBezTo>
                    <a:pt x="277" y="51"/>
                    <a:pt x="202" y="26"/>
                    <a:pt x="139" y="1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3" name="Google Shape;683;p31"/>
            <p:cNvSpPr/>
            <p:nvPr/>
          </p:nvSpPr>
          <p:spPr>
            <a:xfrm>
              <a:off x="3978300" y="2948775"/>
              <a:ext cx="49900" cy="23875"/>
            </a:xfrm>
            <a:custGeom>
              <a:avLst/>
              <a:gdLst/>
              <a:ahLst/>
              <a:cxnLst/>
              <a:rect l="l" t="t" r="r" b="b"/>
              <a:pathLst>
                <a:path w="1996" h="955" extrusionOk="0">
                  <a:moveTo>
                    <a:pt x="126" y="1"/>
                  </a:moveTo>
                  <a:lnTo>
                    <a:pt x="0" y="377"/>
                  </a:lnTo>
                  <a:cubicBezTo>
                    <a:pt x="26" y="390"/>
                    <a:pt x="51" y="390"/>
                    <a:pt x="88" y="402"/>
                  </a:cubicBezTo>
                  <a:cubicBezTo>
                    <a:pt x="666" y="616"/>
                    <a:pt x="1243" y="804"/>
                    <a:pt x="1820" y="954"/>
                  </a:cubicBezTo>
                  <a:cubicBezTo>
                    <a:pt x="1883" y="841"/>
                    <a:pt x="1946" y="729"/>
                    <a:pt x="1996" y="603"/>
                  </a:cubicBezTo>
                  <a:cubicBezTo>
                    <a:pt x="1431" y="452"/>
                    <a:pt x="841" y="264"/>
                    <a:pt x="277" y="51"/>
                  </a:cubicBezTo>
                  <a:cubicBezTo>
                    <a:pt x="226" y="38"/>
                    <a:pt x="176" y="26"/>
                    <a:pt x="126" y="1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4" name="Google Shape;684;p31"/>
            <p:cNvSpPr/>
            <p:nvPr/>
          </p:nvSpPr>
          <p:spPr>
            <a:xfrm>
              <a:off x="3923400" y="2986750"/>
              <a:ext cx="88175" cy="19150"/>
            </a:xfrm>
            <a:custGeom>
              <a:avLst/>
              <a:gdLst/>
              <a:ahLst/>
              <a:cxnLst/>
              <a:rect l="l" t="t" r="r" b="b"/>
              <a:pathLst>
                <a:path w="3527" h="766" extrusionOk="0">
                  <a:moveTo>
                    <a:pt x="76" y="0"/>
                  </a:moveTo>
                  <a:lnTo>
                    <a:pt x="0" y="351"/>
                  </a:lnTo>
                  <a:lnTo>
                    <a:pt x="0" y="389"/>
                  </a:lnTo>
                  <a:cubicBezTo>
                    <a:pt x="1105" y="628"/>
                    <a:pt x="2222" y="753"/>
                    <a:pt x="3301" y="766"/>
                  </a:cubicBezTo>
                  <a:cubicBezTo>
                    <a:pt x="3376" y="628"/>
                    <a:pt x="3451" y="502"/>
                    <a:pt x="3527" y="364"/>
                  </a:cubicBezTo>
                  <a:cubicBezTo>
                    <a:pt x="2447" y="364"/>
                    <a:pt x="1343" y="264"/>
                    <a:pt x="239" y="38"/>
                  </a:cubicBezTo>
                  <a:cubicBezTo>
                    <a:pt x="189" y="25"/>
                    <a:pt x="138" y="13"/>
                    <a:pt x="76" y="0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5" name="Google Shape;685;p31"/>
            <p:cNvSpPr/>
            <p:nvPr/>
          </p:nvSpPr>
          <p:spPr>
            <a:xfrm>
              <a:off x="3873825" y="3014350"/>
              <a:ext cx="116725" cy="27000"/>
            </a:xfrm>
            <a:custGeom>
              <a:avLst/>
              <a:gdLst/>
              <a:ahLst/>
              <a:cxnLst/>
              <a:rect l="l" t="t" r="r" b="b"/>
              <a:pathLst>
                <a:path w="4669" h="1080" extrusionOk="0">
                  <a:moveTo>
                    <a:pt x="101" y="0"/>
                  </a:moveTo>
                  <a:lnTo>
                    <a:pt x="13" y="339"/>
                  </a:lnTo>
                  <a:lnTo>
                    <a:pt x="1" y="389"/>
                  </a:lnTo>
                  <a:cubicBezTo>
                    <a:pt x="1481" y="741"/>
                    <a:pt x="2975" y="979"/>
                    <a:pt x="4430" y="1080"/>
                  </a:cubicBezTo>
                  <a:cubicBezTo>
                    <a:pt x="4506" y="954"/>
                    <a:pt x="4581" y="829"/>
                    <a:pt x="4669" y="703"/>
                  </a:cubicBezTo>
                  <a:cubicBezTo>
                    <a:pt x="3251" y="615"/>
                    <a:pt x="1808" y="402"/>
                    <a:pt x="365" y="63"/>
                  </a:cubicBezTo>
                  <a:cubicBezTo>
                    <a:pt x="277" y="51"/>
                    <a:pt x="189" y="26"/>
                    <a:pt x="101" y="0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6" name="Google Shape;686;p31"/>
            <p:cNvSpPr/>
            <p:nvPr/>
          </p:nvSpPr>
          <p:spPr>
            <a:xfrm>
              <a:off x="3809825" y="3049175"/>
              <a:ext cx="153125" cy="33600"/>
            </a:xfrm>
            <a:custGeom>
              <a:avLst/>
              <a:gdLst/>
              <a:ahLst/>
              <a:cxnLst/>
              <a:rect l="l" t="t" r="r" b="b"/>
              <a:pathLst>
                <a:path w="6125" h="1344" extrusionOk="0">
                  <a:moveTo>
                    <a:pt x="114" y="0"/>
                  </a:moveTo>
                  <a:lnTo>
                    <a:pt x="38" y="251"/>
                  </a:lnTo>
                  <a:lnTo>
                    <a:pt x="1" y="377"/>
                  </a:lnTo>
                  <a:cubicBezTo>
                    <a:pt x="1971" y="992"/>
                    <a:pt x="3929" y="1305"/>
                    <a:pt x="5849" y="1343"/>
                  </a:cubicBezTo>
                  <a:cubicBezTo>
                    <a:pt x="5949" y="1218"/>
                    <a:pt x="6037" y="1092"/>
                    <a:pt x="6125" y="967"/>
                  </a:cubicBezTo>
                  <a:cubicBezTo>
                    <a:pt x="4255" y="954"/>
                    <a:pt x="2335" y="653"/>
                    <a:pt x="402" y="88"/>
                  </a:cubicBezTo>
                  <a:cubicBezTo>
                    <a:pt x="302" y="63"/>
                    <a:pt x="214" y="38"/>
                    <a:pt x="114" y="0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7" name="Google Shape;687;p31"/>
            <p:cNvSpPr/>
            <p:nvPr/>
          </p:nvSpPr>
          <p:spPr>
            <a:xfrm>
              <a:off x="3762450" y="3079925"/>
              <a:ext cx="170075" cy="42050"/>
            </a:xfrm>
            <a:custGeom>
              <a:avLst/>
              <a:gdLst/>
              <a:ahLst/>
              <a:cxnLst/>
              <a:rect l="l" t="t" r="r" b="b"/>
              <a:pathLst>
                <a:path w="6803" h="1682" extrusionOk="0">
                  <a:moveTo>
                    <a:pt x="126" y="0"/>
                  </a:moveTo>
                  <a:lnTo>
                    <a:pt x="64" y="188"/>
                  </a:lnTo>
                  <a:lnTo>
                    <a:pt x="1" y="377"/>
                  </a:lnTo>
                  <a:cubicBezTo>
                    <a:pt x="2172" y="1167"/>
                    <a:pt x="4355" y="1606"/>
                    <a:pt x="6489" y="1682"/>
                  </a:cubicBezTo>
                  <a:cubicBezTo>
                    <a:pt x="6589" y="1556"/>
                    <a:pt x="6702" y="1431"/>
                    <a:pt x="6802" y="1305"/>
                  </a:cubicBezTo>
                  <a:cubicBezTo>
                    <a:pt x="4694" y="1255"/>
                    <a:pt x="2511" y="841"/>
                    <a:pt x="340" y="75"/>
                  </a:cubicBezTo>
                  <a:cubicBezTo>
                    <a:pt x="264" y="50"/>
                    <a:pt x="202" y="25"/>
                    <a:pt x="126" y="0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8" name="Google Shape;688;p31"/>
            <p:cNvSpPr/>
            <p:nvPr/>
          </p:nvSpPr>
          <p:spPr>
            <a:xfrm>
              <a:off x="3704100" y="3105025"/>
              <a:ext cx="188275" cy="59925"/>
            </a:xfrm>
            <a:custGeom>
              <a:avLst/>
              <a:gdLst/>
              <a:ahLst/>
              <a:cxnLst/>
              <a:rect l="l" t="t" r="r" b="b"/>
              <a:pathLst>
                <a:path w="7531" h="2397" extrusionOk="0">
                  <a:moveTo>
                    <a:pt x="164" y="0"/>
                  </a:moveTo>
                  <a:lnTo>
                    <a:pt x="1" y="364"/>
                  </a:lnTo>
                  <a:cubicBezTo>
                    <a:pt x="51" y="376"/>
                    <a:pt x="89" y="402"/>
                    <a:pt x="139" y="427"/>
                  </a:cubicBezTo>
                  <a:cubicBezTo>
                    <a:pt x="2485" y="1481"/>
                    <a:pt x="4832" y="2146"/>
                    <a:pt x="7141" y="2397"/>
                  </a:cubicBezTo>
                  <a:cubicBezTo>
                    <a:pt x="7279" y="2271"/>
                    <a:pt x="7405" y="2158"/>
                    <a:pt x="7530" y="2033"/>
                  </a:cubicBezTo>
                  <a:cubicBezTo>
                    <a:pt x="5158" y="1820"/>
                    <a:pt x="2736" y="1167"/>
                    <a:pt x="327" y="75"/>
                  </a:cubicBezTo>
                  <a:cubicBezTo>
                    <a:pt x="277" y="50"/>
                    <a:pt x="214" y="25"/>
                    <a:pt x="164" y="0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9" name="Google Shape;689;p31"/>
            <p:cNvSpPr/>
            <p:nvPr/>
          </p:nvSpPr>
          <p:spPr>
            <a:xfrm>
              <a:off x="3649825" y="3132925"/>
              <a:ext cx="195475" cy="70300"/>
            </a:xfrm>
            <a:custGeom>
              <a:avLst/>
              <a:gdLst/>
              <a:ahLst/>
              <a:cxnLst/>
              <a:rect l="l" t="t" r="r" b="b"/>
              <a:pathLst>
                <a:path w="7819" h="2812" extrusionOk="0">
                  <a:moveTo>
                    <a:pt x="164" y="1"/>
                  </a:moveTo>
                  <a:lnTo>
                    <a:pt x="13" y="327"/>
                  </a:lnTo>
                  <a:lnTo>
                    <a:pt x="1" y="365"/>
                  </a:lnTo>
                  <a:cubicBezTo>
                    <a:pt x="2460" y="1431"/>
                    <a:pt x="4933" y="2247"/>
                    <a:pt x="7392" y="2812"/>
                  </a:cubicBezTo>
                  <a:cubicBezTo>
                    <a:pt x="7530" y="2711"/>
                    <a:pt x="7681" y="2611"/>
                    <a:pt x="7819" y="2511"/>
                  </a:cubicBezTo>
                  <a:cubicBezTo>
                    <a:pt x="5309" y="1958"/>
                    <a:pt x="2762" y="1130"/>
                    <a:pt x="252" y="51"/>
                  </a:cubicBezTo>
                  <a:cubicBezTo>
                    <a:pt x="227" y="39"/>
                    <a:pt x="189" y="26"/>
                    <a:pt x="164" y="1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0" name="Google Shape;690;p31"/>
            <p:cNvSpPr/>
            <p:nvPr/>
          </p:nvSpPr>
          <p:spPr>
            <a:xfrm>
              <a:off x="3590550" y="3157100"/>
              <a:ext cx="213650" cy="73100"/>
            </a:xfrm>
            <a:custGeom>
              <a:avLst/>
              <a:gdLst/>
              <a:ahLst/>
              <a:cxnLst/>
              <a:rect l="l" t="t" r="r" b="b"/>
              <a:pathLst>
                <a:path w="8546" h="2924" extrusionOk="0">
                  <a:moveTo>
                    <a:pt x="188" y="0"/>
                  </a:moveTo>
                  <a:lnTo>
                    <a:pt x="151" y="63"/>
                  </a:lnTo>
                  <a:lnTo>
                    <a:pt x="0" y="351"/>
                  </a:lnTo>
                  <a:cubicBezTo>
                    <a:pt x="2660" y="1832"/>
                    <a:pt x="5333" y="2497"/>
                    <a:pt x="7981" y="2924"/>
                  </a:cubicBezTo>
                  <a:cubicBezTo>
                    <a:pt x="8169" y="2836"/>
                    <a:pt x="8358" y="2723"/>
                    <a:pt x="8546" y="2623"/>
                  </a:cubicBezTo>
                  <a:cubicBezTo>
                    <a:pt x="5873" y="2209"/>
                    <a:pt x="3175" y="1594"/>
                    <a:pt x="502" y="176"/>
                  </a:cubicBezTo>
                  <a:cubicBezTo>
                    <a:pt x="402" y="113"/>
                    <a:pt x="289" y="63"/>
                    <a:pt x="188" y="0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1" name="Google Shape;691;p31"/>
            <p:cNvSpPr/>
            <p:nvPr/>
          </p:nvSpPr>
          <p:spPr>
            <a:xfrm>
              <a:off x="3536575" y="3179375"/>
              <a:ext cx="223075" cy="71850"/>
            </a:xfrm>
            <a:custGeom>
              <a:avLst/>
              <a:gdLst/>
              <a:ahLst/>
              <a:cxnLst/>
              <a:rect l="l" t="t" r="r" b="b"/>
              <a:pathLst>
                <a:path w="8923" h="2874" extrusionOk="0">
                  <a:moveTo>
                    <a:pt x="164" y="0"/>
                  </a:moveTo>
                  <a:lnTo>
                    <a:pt x="38" y="276"/>
                  </a:lnTo>
                  <a:lnTo>
                    <a:pt x="1" y="351"/>
                  </a:lnTo>
                  <a:cubicBezTo>
                    <a:pt x="2724" y="1569"/>
                    <a:pt x="5472" y="2409"/>
                    <a:pt x="8183" y="2874"/>
                  </a:cubicBezTo>
                  <a:cubicBezTo>
                    <a:pt x="8434" y="2786"/>
                    <a:pt x="8684" y="2698"/>
                    <a:pt x="8923" y="2598"/>
                  </a:cubicBezTo>
                  <a:cubicBezTo>
                    <a:pt x="6087" y="2171"/>
                    <a:pt x="3201" y="1330"/>
                    <a:pt x="352" y="75"/>
                  </a:cubicBezTo>
                  <a:cubicBezTo>
                    <a:pt x="289" y="50"/>
                    <a:pt x="227" y="25"/>
                    <a:pt x="164" y="0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2" name="Google Shape;692;p31"/>
            <p:cNvSpPr/>
            <p:nvPr/>
          </p:nvSpPr>
          <p:spPr>
            <a:xfrm>
              <a:off x="3502375" y="3193475"/>
              <a:ext cx="187950" cy="75325"/>
            </a:xfrm>
            <a:custGeom>
              <a:avLst/>
              <a:gdLst/>
              <a:ahLst/>
              <a:cxnLst/>
              <a:rect l="l" t="t" r="r" b="b"/>
              <a:pathLst>
                <a:path w="7518" h="3013" extrusionOk="0">
                  <a:moveTo>
                    <a:pt x="189" y="1"/>
                  </a:moveTo>
                  <a:lnTo>
                    <a:pt x="114" y="151"/>
                  </a:lnTo>
                  <a:lnTo>
                    <a:pt x="1" y="340"/>
                  </a:lnTo>
                  <a:cubicBezTo>
                    <a:pt x="2172" y="1519"/>
                    <a:pt x="4368" y="2410"/>
                    <a:pt x="6551" y="3013"/>
                  </a:cubicBezTo>
                  <a:cubicBezTo>
                    <a:pt x="6878" y="2975"/>
                    <a:pt x="7204" y="2925"/>
                    <a:pt x="7518" y="2862"/>
                  </a:cubicBezTo>
                  <a:cubicBezTo>
                    <a:pt x="5121" y="2272"/>
                    <a:pt x="2699" y="1344"/>
                    <a:pt x="315" y="64"/>
                  </a:cubicBezTo>
                  <a:cubicBezTo>
                    <a:pt x="277" y="38"/>
                    <a:pt x="239" y="26"/>
                    <a:pt x="189" y="1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3" name="Google Shape;693;p31"/>
            <p:cNvSpPr/>
            <p:nvPr/>
          </p:nvSpPr>
          <p:spPr>
            <a:xfrm>
              <a:off x="3462850" y="3204775"/>
              <a:ext cx="169450" cy="67150"/>
            </a:xfrm>
            <a:custGeom>
              <a:avLst/>
              <a:gdLst/>
              <a:ahLst/>
              <a:cxnLst/>
              <a:rect l="l" t="t" r="r" b="b"/>
              <a:pathLst>
                <a:path w="6778" h="2686" extrusionOk="0">
                  <a:moveTo>
                    <a:pt x="227" y="1"/>
                  </a:moveTo>
                  <a:lnTo>
                    <a:pt x="26" y="289"/>
                  </a:lnTo>
                  <a:lnTo>
                    <a:pt x="1" y="314"/>
                  </a:lnTo>
                  <a:cubicBezTo>
                    <a:pt x="1607" y="1506"/>
                    <a:pt x="3314" y="2171"/>
                    <a:pt x="4970" y="2623"/>
                  </a:cubicBezTo>
                  <a:cubicBezTo>
                    <a:pt x="5382" y="2666"/>
                    <a:pt x="5793" y="2686"/>
                    <a:pt x="6205" y="2686"/>
                  </a:cubicBezTo>
                  <a:cubicBezTo>
                    <a:pt x="6396" y="2686"/>
                    <a:pt x="6586" y="2681"/>
                    <a:pt x="6777" y="2673"/>
                  </a:cubicBezTo>
                  <a:cubicBezTo>
                    <a:pt x="4719" y="2209"/>
                    <a:pt x="2498" y="1594"/>
                    <a:pt x="440" y="151"/>
                  </a:cubicBezTo>
                  <a:cubicBezTo>
                    <a:pt x="365" y="101"/>
                    <a:pt x="302" y="51"/>
                    <a:pt x="227" y="1"/>
                  </a:cubicBezTo>
                  <a:close/>
                </a:path>
              </a:pathLst>
            </a:custGeom>
            <a:solidFill>
              <a:srgbClr val="087C7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4" name="Google Shape;694;p31"/>
            <p:cNvSpPr/>
            <p:nvPr/>
          </p:nvSpPr>
          <p:spPr>
            <a:xfrm>
              <a:off x="3312900" y="2750825"/>
              <a:ext cx="215225" cy="529575"/>
            </a:xfrm>
            <a:custGeom>
              <a:avLst/>
              <a:gdLst/>
              <a:ahLst/>
              <a:cxnLst/>
              <a:rect l="l" t="t" r="r" b="b"/>
              <a:pathLst>
                <a:path w="8609" h="21183" extrusionOk="0">
                  <a:moveTo>
                    <a:pt x="4581" y="0"/>
                  </a:moveTo>
                  <a:cubicBezTo>
                    <a:pt x="1644" y="3451"/>
                    <a:pt x="113" y="7793"/>
                    <a:pt x="38" y="12097"/>
                  </a:cubicBezTo>
                  <a:cubicBezTo>
                    <a:pt x="0" y="13930"/>
                    <a:pt x="1908" y="18861"/>
                    <a:pt x="3263" y="21183"/>
                  </a:cubicBezTo>
                  <a:cubicBezTo>
                    <a:pt x="6827" y="18723"/>
                    <a:pt x="8584" y="14946"/>
                    <a:pt x="8596" y="11131"/>
                  </a:cubicBezTo>
                  <a:cubicBezTo>
                    <a:pt x="8609" y="7329"/>
                    <a:pt x="6990" y="3489"/>
                    <a:pt x="4581" y="0"/>
                  </a:cubicBezTo>
                  <a:close/>
                </a:path>
              </a:pathLst>
            </a:custGeom>
            <a:solidFill>
              <a:srgbClr val="095E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5" name="Google Shape;695;p31"/>
            <p:cNvSpPr/>
            <p:nvPr/>
          </p:nvSpPr>
          <p:spPr>
            <a:xfrm>
              <a:off x="3391650" y="2750500"/>
              <a:ext cx="61825" cy="530525"/>
            </a:xfrm>
            <a:custGeom>
              <a:avLst/>
              <a:gdLst/>
              <a:ahLst/>
              <a:cxnLst/>
              <a:rect l="l" t="t" r="r" b="b"/>
              <a:pathLst>
                <a:path w="2473" h="21221" extrusionOk="0">
                  <a:moveTo>
                    <a:pt x="1544" y="1"/>
                  </a:moveTo>
                  <a:lnTo>
                    <a:pt x="1318" y="26"/>
                  </a:lnTo>
                  <a:cubicBezTo>
                    <a:pt x="1330" y="151"/>
                    <a:pt x="2246" y="12424"/>
                    <a:pt x="0" y="21171"/>
                  </a:cubicBezTo>
                  <a:lnTo>
                    <a:pt x="226" y="21221"/>
                  </a:lnTo>
                  <a:cubicBezTo>
                    <a:pt x="2472" y="12437"/>
                    <a:pt x="1556" y="126"/>
                    <a:pt x="1544" y="1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6" name="Google Shape;696;p31"/>
            <p:cNvSpPr/>
            <p:nvPr/>
          </p:nvSpPr>
          <p:spPr>
            <a:xfrm>
              <a:off x="3402300" y="2778125"/>
              <a:ext cx="31100" cy="47075"/>
            </a:xfrm>
            <a:custGeom>
              <a:avLst/>
              <a:gdLst/>
              <a:ahLst/>
              <a:cxnLst/>
              <a:rect l="l" t="t" r="r" b="b"/>
              <a:pathLst>
                <a:path w="1244" h="1883" extrusionOk="0">
                  <a:moveTo>
                    <a:pt x="139" y="0"/>
                  </a:moveTo>
                  <a:cubicBezTo>
                    <a:pt x="101" y="63"/>
                    <a:pt x="51" y="138"/>
                    <a:pt x="1" y="201"/>
                  </a:cubicBezTo>
                  <a:lnTo>
                    <a:pt x="176" y="452"/>
                  </a:lnTo>
                  <a:cubicBezTo>
                    <a:pt x="490" y="941"/>
                    <a:pt x="754" y="1330"/>
                    <a:pt x="1055" y="1882"/>
                  </a:cubicBezTo>
                  <a:lnTo>
                    <a:pt x="1243" y="1770"/>
                  </a:lnTo>
                  <a:cubicBezTo>
                    <a:pt x="1231" y="1744"/>
                    <a:pt x="1218" y="1719"/>
                    <a:pt x="1205" y="1682"/>
                  </a:cubicBezTo>
                  <a:cubicBezTo>
                    <a:pt x="1193" y="1694"/>
                    <a:pt x="1180" y="1694"/>
                    <a:pt x="1168" y="1707"/>
                  </a:cubicBezTo>
                  <a:lnTo>
                    <a:pt x="1017" y="1544"/>
                  </a:lnTo>
                  <a:cubicBezTo>
                    <a:pt x="1042" y="1519"/>
                    <a:pt x="1067" y="1506"/>
                    <a:pt x="1080" y="1481"/>
                  </a:cubicBezTo>
                  <a:cubicBezTo>
                    <a:pt x="842" y="1067"/>
                    <a:pt x="616" y="715"/>
                    <a:pt x="365" y="326"/>
                  </a:cubicBezTo>
                  <a:lnTo>
                    <a:pt x="139" y="0"/>
                  </a:ln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7" name="Google Shape;697;p31"/>
            <p:cNvSpPr/>
            <p:nvPr/>
          </p:nvSpPr>
          <p:spPr>
            <a:xfrm>
              <a:off x="3387875" y="2799450"/>
              <a:ext cx="46775" cy="74375"/>
            </a:xfrm>
            <a:custGeom>
              <a:avLst/>
              <a:gdLst/>
              <a:ahLst/>
              <a:cxnLst/>
              <a:rect l="l" t="t" r="r" b="b"/>
              <a:pathLst>
                <a:path w="1871" h="2975" extrusionOk="0">
                  <a:moveTo>
                    <a:pt x="139" y="0"/>
                  </a:moveTo>
                  <a:cubicBezTo>
                    <a:pt x="88" y="63"/>
                    <a:pt x="51" y="126"/>
                    <a:pt x="1" y="201"/>
                  </a:cubicBezTo>
                  <a:cubicBezTo>
                    <a:pt x="741" y="1205"/>
                    <a:pt x="1218" y="2008"/>
                    <a:pt x="1670" y="2975"/>
                  </a:cubicBezTo>
                  <a:lnTo>
                    <a:pt x="1870" y="2887"/>
                  </a:lnTo>
                  <a:cubicBezTo>
                    <a:pt x="1870" y="2874"/>
                    <a:pt x="1858" y="2849"/>
                    <a:pt x="1858" y="2837"/>
                  </a:cubicBezTo>
                  <a:lnTo>
                    <a:pt x="1707" y="2724"/>
                  </a:lnTo>
                  <a:cubicBezTo>
                    <a:pt x="1732" y="2698"/>
                    <a:pt x="1745" y="2673"/>
                    <a:pt x="1757" y="2648"/>
                  </a:cubicBezTo>
                  <a:cubicBezTo>
                    <a:pt x="1331" y="1745"/>
                    <a:pt x="854" y="954"/>
                    <a:pt x="139" y="0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8" name="Google Shape;698;p31"/>
            <p:cNvSpPr/>
            <p:nvPr/>
          </p:nvSpPr>
          <p:spPr>
            <a:xfrm>
              <a:off x="3374375" y="2822350"/>
              <a:ext cx="59325" cy="92875"/>
            </a:xfrm>
            <a:custGeom>
              <a:avLst/>
              <a:gdLst/>
              <a:ahLst/>
              <a:cxnLst/>
              <a:rect l="l" t="t" r="r" b="b"/>
              <a:pathLst>
                <a:path w="2373" h="3715" extrusionOk="0">
                  <a:moveTo>
                    <a:pt x="114" y="1"/>
                  </a:moveTo>
                  <a:cubicBezTo>
                    <a:pt x="76" y="63"/>
                    <a:pt x="39" y="139"/>
                    <a:pt x="1" y="214"/>
                  </a:cubicBezTo>
                  <a:cubicBezTo>
                    <a:pt x="904" y="1318"/>
                    <a:pt x="1657" y="2498"/>
                    <a:pt x="2235" y="3715"/>
                  </a:cubicBezTo>
                  <a:lnTo>
                    <a:pt x="2373" y="3652"/>
                  </a:lnTo>
                  <a:lnTo>
                    <a:pt x="2210" y="3502"/>
                  </a:lnTo>
                  <a:cubicBezTo>
                    <a:pt x="2247" y="3464"/>
                    <a:pt x="2285" y="3414"/>
                    <a:pt x="2322" y="3364"/>
                  </a:cubicBezTo>
                  <a:cubicBezTo>
                    <a:pt x="1733" y="2197"/>
                    <a:pt x="992" y="1067"/>
                    <a:pt x="114" y="1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9" name="Google Shape;699;p31"/>
            <p:cNvSpPr/>
            <p:nvPr/>
          </p:nvSpPr>
          <p:spPr>
            <a:xfrm>
              <a:off x="3434000" y="2912075"/>
              <a:ext cx="1575" cy="1275"/>
            </a:xfrm>
            <a:custGeom>
              <a:avLst/>
              <a:gdLst/>
              <a:ahLst/>
              <a:cxnLst/>
              <a:rect l="l" t="t" r="r" b="b"/>
              <a:pathLst>
                <a:path w="63" h="51" extrusionOk="0">
                  <a:moveTo>
                    <a:pt x="50" y="0"/>
                  </a:moveTo>
                  <a:cubicBezTo>
                    <a:pt x="25" y="13"/>
                    <a:pt x="13" y="38"/>
                    <a:pt x="0" y="51"/>
                  </a:cubicBezTo>
                  <a:lnTo>
                    <a:pt x="63" y="26"/>
                  </a:lnTo>
                  <a:cubicBezTo>
                    <a:pt x="50" y="13"/>
                    <a:pt x="50" y="13"/>
                    <a:pt x="50" y="0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00" name="Google Shape;700;p31"/>
            <p:cNvSpPr/>
            <p:nvPr/>
          </p:nvSpPr>
          <p:spPr>
            <a:xfrm>
              <a:off x="3357750" y="2854350"/>
              <a:ext cx="73450" cy="113900"/>
            </a:xfrm>
            <a:custGeom>
              <a:avLst/>
              <a:gdLst/>
              <a:ahLst/>
              <a:cxnLst/>
              <a:rect l="l" t="t" r="r" b="b"/>
              <a:pathLst>
                <a:path w="2938" h="4556" extrusionOk="0">
                  <a:moveTo>
                    <a:pt x="114" y="1"/>
                  </a:moveTo>
                  <a:cubicBezTo>
                    <a:pt x="76" y="76"/>
                    <a:pt x="38" y="151"/>
                    <a:pt x="1" y="226"/>
                  </a:cubicBezTo>
                  <a:cubicBezTo>
                    <a:pt x="1206" y="1582"/>
                    <a:pt x="2159" y="3037"/>
                    <a:pt x="2824" y="4556"/>
                  </a:cubicBezTo>
                  <a:lnTo>
                    <a:pt x="2912" y="4518"/>
                  </a:lnTo>
                  <a:lnTo>
                    <a:pt x="2799" y="4405"/>
                  </a:lnTo>
                  <a:cubicBezTo>
                    <a:pt x="2849" y="4368"/>
                    <a:pt x="2887" y="4317"/>
                    <a:pt x="2937" y="4267"/>
                  </a:cubicBezTo>
                  <a:cubicBezTo>
                    <a:pt x="2247" y="2761"/>
                    <a:pt x="1306" y="1331"/>
                    <a:pt x="114" y="1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01" name="Google Shape;701;p31"/>
            <p:cNvSpPr/>
            <p:nvPr/>
          </p:nvSpPr>
          <p:spPr>
            <a:xfrm>
              <a:off x="3344575" y="2886025"/>
              <a:ext cx="87250" cy="124275"/>
            </a:xfrm>
            <a:custGeom>
              <a:avLst/>
              <a:gdLst/>
              <a:ahLst/>
              <a:cxnLst/>
              <a:rect l="l" t="t" r="r" b="b"/>
              <a:pathLst>
                <a:path w="3490" h="4971" extrusionOk="0">
                  <a:moveTo>
                    <a:pt x="101" y="1"/>
                  </a:moveTo>
                  <a:cubicBezTo>
                    <a:pt x="64" y="76"/>
                    <a:pt x="26" y="164"/>
                    <a:pt x="1" y="239"/>
                  </a:cubicBezTo>
                  <a:cubicBezTo>
                    <a:pt x="1344" y="1933"/>
                    <a:pt x="2485" y="3515"/>
                    <a:pt x="3376" y="4970"/>
                  </a:cubicBezTo>
                  <a:lnTo>
                    <a:pt x="3464" y="4908"/>
                  </a:lnTo>
                  <a:lnTo>
                    <a:pt x="3389" y="4832"/>
                  </a:lnTo>
                  <a:cubicBezTo>
                    <a:pt x="3427" y="4795"/>
                    <a:pt x="3452" y="4769"/>
                    <a:pt x="3489" y="4732"/>
                  </a:cubicBezTo>
                  <a:cubicBezTo>
                    <a:pt x="2586" y="3276"/>
                    <a:pt x="1444" y="1682"/>
                    <a:pt x="101" y="1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02" name="Google Shape;702;p31"/>
            <p:cNvSpPr/>
            <p:nvPr/>
          </p:nvSpPr>
          <p:spPr>
            <a:xfrm>
              <a:off x="3334225" y="2916775"/>
              <a:ext cx="95400" cy="144350"/>
            </a:xfrm>
            <a:custGeom>
              <a:avLst/>
              <a:gdLst/>
              <a:ahLst/>
              <a:cxnLst/>
              <a:rect l="l" t="t" r="r" b="b"/>
              <a:pathLst>
                <a:path w="3816" h="5774" extrusionOk="0">
                  <a:moveTo>
                    <a:pt x="76" y="1"/>
                  </a:moveTo>
                  <a:cubicBezTo>
                    <a:pt x="51" y="89"/>
                    <a:pt x="26" y="176"/>
                    <a:pt x="1" y="264"/>
                  </a:cubicBezTo>
                  <a:cubicBezTo>
                    <a:pt x="1406" y="2021"/>
                    <a:pt x="2623" y="3878"/>
                    <a:pt x="3615" y="5773"/>
                  </a:cubicBezTo>
                  <a:lnTo>
                    <a:pt x="3816" y="5673"/>
                  </a:lnTo>
                  <a:cubicBezTo>
                    <a:pt x="3803" y="5648"/>
                    <a:pt x="3790" y="5635"/>
                    <a:pt x="3790" y="5610"/>
                  </a:cubicBezTo>
                  <a:cubicBezTo>
                    <a:pt x="3765" y="5623"/>
                    <a:pt x="3740" y="5648"/>
                    <a:pt x="3728" y="5660"/>
                  </a:cubicBezTo>
                  <a:lnTo>
                    <a:pt x="3590" y="5485"/>
                  </a:lnTo>
                  <a:cubicBezTo>
                    <a:pt x="3615" y="5459"/>
                    <a:pt x="3640" y="5434"/>
                    <a:pt x="3677" y="5409"/>
                  </a:cubicBezTo>
                  <a:cubicBezTo>
                    <a:pt x="2674" y="3539"/>
                    <a:pt x="1469" y="1732"/>
                    <a:pt x="76" y="1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03" name="Google Shape;703;p31"/>
            <p:cNvSpPr/>
            <p:nvPr/>
          </p:nvSpPr>
          <p:spPr>
            <a:xfrm>
              <a:off x="3322925" y="2960700"/>
              <a:ext cx="102925" cy="146225"/>
            </a:xfrm>
            <a:custGeom>
              <a:avLst/>
              <a:gdLst/>
              <a:ahLst/>
              <a:cxnLst/>
              <a:rect l="l" t="t" r="r" b="b"/>
              <a:pathLst>
                <a:path w="4117" h="5849" extrusionOk="0">
                  <a:moveTo>
                    <a:pt x="64" y="1"/>
                  </a:moveTo>
                  <a:cubicBezTo>
                    <a:pt x="51" y="101"/>
                    <a:pt x="26" y="201"/>
                    <a:pt x="1" y="302"/>
                  </a:cubicBezTo>
                  <a:cubicBezTo>
                    <a:pt x="829" y="1393"/>
                    <a:pt x="1645" y="2573"/>
                    <a:pt x="2435" y="3728"/>
                  </a:cubicBezTo>
                  <a:cubicBezTo>
                    <a:pt x="2925" y="4430"/>
                    <a:pt x="3439" y="5158"/>
                    <a:pt x="3929" y="5848"/>
                  </a:cubicBezTo>
                  <a:lnTo>
                    <a:pt x="4117" y="5723"/>
                  </a:lnTo>
                  <a:cubicBezTo>
                    <a:pt x="4117" y="5710"/>
                    <a:pt x="4117" y="5710"/>
                    <a:pt x="4104" y="5710"/>
                  </a:cubicBezTo>
                  <a:cubicBezTo>
                    <a:pt x="4104" y="5723"/>
                    <a:pt x="4092" y="5735"/>
                    <a:pt x="4079" y="5735"/>
                  </a:cubicBezTo>
                  <a:lnTo>
                    <a:pt x="3929" y="5560"/>
                  </a:lnTo>
                  <a:cubicBezTo>
                    <a:pt x="3954" y="5547"/>
                    <a:pt x="3966" y="5535"/>
                    <a:pt x="3979" y="5522"/>
                  </a:cubicBezTo>
                  <a:cubicBezTo>
                    <a:pt x="3527" y="4895"/>
                    <a:pt x="3075" y="4230"/>
                    <a:pt x="2624" y="3590"/>
                  </a:cubicBezTo>
                  <a:cubicBezTo>
                    <a:pt x="1783" y="2385"/>
                    <a:pt x="930" y="1155"/>
                    <a:pt x="64" y="1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04" name="Google Shape;704;p31"/>
            <p:cNvSpPr/>
            <p:nvPr/>
          </p:nvSpPr>
          <p:spPr>
            <a:xfrm>
              <a:off x="3316650" y="3003050"/>
              <a:ext cx="103250" cy="144025"/>
            </a:xfrm>
            <a:custGeom>
              <a:avLst/>
              <a:gdLst/>
              <a:ahLst/>
              <a:cxnLst/>
              <a:rect l="l" t="t" r="r" b="b"/>
              <a:pathLst>
                <a:path w="4130" h="5761" extrusionOk="0">
                  <a:moveTo>
                    <a:pt x="39" y="1"/>
                  </a:moveTo>
                  <a:cubicBezTo>
                    <a:pt x="26" y="114"/>
                    <a:pt x="1" y="214"/>
                    <a:pt x="1" y="314"/>
                  </a:cubicBezTo>
                  <a:cubicBezTo>
                    <a:pt x="1482" y="2059"/>
                    <a:pt x="2812" y="3878"/>
                    <a:pt x="3941" y="5761"/>
                  </a:cubicBezTo>
                  <a:cubicBezTo>
                    <a:pt x="4004" y="5710"/>
                    <a:pt x="4067" y="5673"/>
                    <a:pt x="4130" y="5635"/>
                  </a:cubicBezTo>
                  <a:cubicBezTo>
                    <a:pt x="2962" y="3690"/>
                    <a:pt x="1582" y="1808"/>
                    <a:pt x="39" y="1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05" name="Google Shape;705;p31"/>
            <p:cNvSpPr/>
            <p:nvPr/>
          </p:nvSpPr>
          <p:spPr>
            <a:xfrm>
              <a:off x="3313825" y="3056700"/>
              <a:ext cx="97925" cy="139950"/>
            </a:xfrm>
            <a:custGeom>
              <a:avLst/>
              <a:gdLst/>
              <a:ahLst/>
              <a:cxnLst/>
              <a:rect l="l" t="t" r="r" b="b"/>
              <a:pathLst>
                <a:path w="3917" h="5598" extrusionOk="0">
                  <a:moveTo>
                    <a:pt x="1" y="1"/>
                  </a:moveTo>
                  <a:cubicBezTo>
                    <a:pt x="1" y="126"/>
                    <a:pt x="14" y="251"/>
                    <a:pt x="39" y="402"/>
                  </a:cubicBezTo>
                  <a:cubicBezTo>
                    <a:pt x="1432" y="2071"/>
                    <a:pt x="2699" y="3815"/>
                    <a:pt x="3816" y="5597"/>
                  </a:cubicBezTo>
                  <a:lnTo>
                    <a:pt x="3916" y="5535"/>
                  </a:lnTo>
                  <a:lnTo>
                    <a:pt x="3791" y="5371"/>
                  </a:lnTo>
                  <a:cubicBezTo>
                    <a:pt x="3828" y="5346"/>
                    <a:pt x="3853" y="5321"/>
                    <a:pt x="3891" y="5296"/>
                  </a:cubicBezTo>
                  <a:cubicBezTo>
                    <a:pt x="2737" y="3489"/>
                    <a:pt x="1444" y="1707"/>
                    <a:pt x="1" y="1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06" name="Google Shape;706;p31"/>
            <p:cNvSpPr/>
            <p:nvPr/>
          </p:nvSpPr>
          <p:spPr>
            <a:xfrm>
              <a:off x="3325750" y="3116000"/>
              <a:ext cx="81275" cy="106375"/>
            </a:xfrm>
            <a:custGeom>
              <a:avLst/>
              <a:gdLst/>
              <a:ahLst/>
              <a:cxnLst/>
              <a:rect l="l" t="t" r="r" b="b"/>
              <a:pathLst>
                <a:path w="3251" h="4255" extrusionOk="0">
                  <a:moveTo>
                    <a:pt x="1" y="0"/>
                  </a:moveTo>
                  <a:lnTo>
                    <a:pt x="1" y="0"/>
                  </a:lnTo>
                  <a:cubicBezTo>
                    <a:pt x="51" y="176"/>
                    <a:pt x="114" y="352"/>
                    <a:pt x="164" y="540"/>
                  </a:cubicBezTo>
                  <a:cubicBezTo>
                    <a:pt x="1206" y="1757"/>
                    <a:pt x="2197" y="2999"/>
                    <a:pt x="3126" y="4254"/>
                  </a:cubicBezTo>
                  <a:lnTo>
                    <a:pt x="3226" y="4179"/>
                  </a:lnTo>
                  <a:lnTo>
                    <a:pt x="3176" y="4091"/>
                  </a:lnTo>
                  <a:cubicBezTo>
                    <a:pt x="3201" y="4079"/>
                    <a:pt x="3226" y="4066"/>
                    <a:pt x="3251" y="4041"/>
                  </a:cubicBezTo>
                  <a:cubicBezTo>
                    <a:pt x="2235" y="2673"/>
                    <a:pt x="1143" y="1330"/>
                    <a:pt x="1" y="0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07" name="Google Shape;707;p31"/>
            <p:cNvSpPr/>
            <p:nvPr/>
          </p:nvSpPr>
          <p:spPr>
            <a:xfrm>
              <a:off x="3344575" y="3171525"/>
              <a:ext cx="57450" cy="81600"/>
            </a:xfrm>
            <a:custGeom>
              <a:avLst/>
              <a:gdLst/>
              <a:ahLst/>
              <a:cxnLst/>
              <a:rect l="l" t="t" r="r" b="b"/>
              <a:pathLst>
                <a:path w="2298" h="3264" extrusionOk="0">
                  <a:moveTo>
                    <a:pt x="1" y="0"/>
                  </a:moveTo>
                  <a:cubicBezTo>
                    <a:pt x="76" y="214"/>
                    <a:pt x="164" y="427"/>
                    <a:pt x="252" y="653"/>
                  </a:cubicBezTo>
                  <a:cubicBezTo>
                    <a:pt x="954" y="1494"/>
                    <a:pt x="1620" y="2372"/>
                    <a:pt x="2222" y="3263"/>
                  </a:cubicBezTo>
                  <a:lnTo>
                    <a:pt x="2234" y="3251"/>
                  </a:lnTo>
                  <a:lnTo>
                    <a:pt x="2147" y="3062"/>
                  </a:lnTo>
                  <a:cubicBezTo>
                    <a:pt x="2197" y="3037"/>
                    <a:pt x="2247" y="3000"/>
                    <a:pt x="2297" y="2974"/>
                  </a:cubicBezTo>
                  <a:cubicBezTo>
                    <a:pt x="1607" y="1958"/>
                    <a:pt x="829" y="967"/>
                    <a:pt x="1" y="0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08" name="Google Shape;708;p31"/>
            <p:cNvSpPr/>
            <p:nvPr/>
          </p:nvSpPr>
          <p:spPr>
            <a:xfrm>
              <a:off x="3411100" y="2766500"/>
              <a:ext cx="19475" cy="32650"/>
            </a:xfrm>
            <a:custGeom>
              <a:avLst/>
              <a:gdLst/>
              <a:ahLst/>
              <a:cxnLst/>
              <a:rect l="l" t="t" r="r" b="b"/>
              <a:pathLst>
                <a:path w="779" h="1306" extrusionOk="0">
                  <a:moveTo>
                    <a:pt x="138" y="1"/>
                  </a:moveTo>
                  <a:cubicBezTo>
                    <a:pt x="88" y="64"/>
                    <a:pt x="50" y="126"/>
                    <a:pt x="0" y="189"/>
                  </a:cubicBezTo>
                  <a:lnTo>
                    <a:pt x="665" y="1306"/>
                  </a:lnTo>
                  <a:lnTo>
                    <a:pt x="753" y="1243"/>
                  </a:lnTo>
                  <a:lnTo>
                    <a:pt x="678" y="1168"/>
                  </a:lnTo>
                  <a:cubicBezTo>
                    <a:pt x="715" y="1130"/>
                    <a:pt x="753" y="1105"/>
                    <a:pt x="778" y="1067"/>
                  </a:cubicBezTo>
                  <a:lnTo>
                    <a:pt x="138" y="1"/>
                  </a:ln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09" name="Google Shape;709;p31"/>
            <p:cNvSpPr/>
            <p:nvPr/>
          </p:nvSpPr>
          <p:spPr>
            <a:xfrm>
              <a:off x="3428025" y="2776850"/>
              <a:ext cx="19800" cy="22950"/>
            </a:xfrm>
            <a:custGeom>
              <a:avLst/>
              <a:gdLst/>
              <a:ahLst/>
              <a:cxnLst/>
              <a:rect l="l" t="t" r="r" b="b"/>
              <a:pathLst>
                <a:path w="792" h="918" extrusionOk="0">
                  <a:moveTo>
                    <a:pt x="666" y="1"/>
                  </a:moveTo>
                  <a:cubicBezTo>
                    <a:pt x="490" y="214"/>
                    <a:pt x="289" y="465"/>
                    <a:pt x="101" y="653"/>
                  </a:cubicBezTo>
                  <a:cubicBezTo>
                    <a:pt x="76" y="691"/>
                    <a:pt x="38" y="716"/>
                    <a:pt x="1" y="754"/>
                  </a:cubicBezTo>
                  <a:lnTo>
                    <a:pt x="76" y="829"/>
                  </a:lnTo>
                  <a:lnTo>
                    <a:pt x="151" y="917"/>
                  </a:lnTo>
                  <a:cubicBezTo>
                    <a:pt x="365" y="729"/>
                    <a:pt x="591" y="453"/>
                    <a:pt x="791" y="202"/>
                  </a:cubicBezTo>
                  <a:cubicBezTo>
                    <a:pt x="754" y="139"/>
                    <a:pt x="704" y="76"/>
                    <a:pt x="666" y="1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10" name="Google Shape;710;p31"/>
            <p:cNvSpPr/>
            <p:nvPr/>
          </p:nvSpPr>
          <p:spPr>
            <a:xfrm>
              <a:off x="3427725" y="2791300"/>
              <a:ext cx="28575" cy="29500"/>
            </a:xfrm>
            <a:custGeom>
              <a:avLst/>
              <a:gdLst/>
              <a:ahLst/>
              <a:cxnLst/>
              <a:rect l="l" t="t" r="r" b="b"/>
              <a:pathLst>
                <a:path w="1143" h="1180" extrusionOk="0">
                  <a:moveTo>
                    <a:pt x="1029" y="0"/>
                  </a:moveTo>
                  <a:cubicBezTo>
                    <a:pt x="728" y="326"/>
                    <a:pt x="402" y="653"/>
                    <a:pt x="63" y="954"/>
                  </a:cubicBezTo>
                  <a:cubicBezTo>
                    <a:pt x="50" y="979"/>
                    <a:pt x="25" y="992"/>
                    <a:pt x="0" y="1017"/>
                  </a:cubicBezTo>
                  <a:lnTo>
                    <a:pt x="151" y="1180"/>
                  </a:lnTo>
                  <a:cubicBezTo>
                    <a:pt x="163" y="1167"/>
                    <a:pt x="176" y="1167"/>
                    <a:pt x="188" y="1155"/>
                  </a:cubicBezTo>
                  <a:cubicBezTo>
                    <a:pt x="515" y="854"/>
                    <a:pt x="841" y="527"/>
                    <a:pt x="1142" y="201"/>
                  </a:cubicBezTo>
                  <a:cubicBezTo>
                    <a:pt x="1105" y="138"/>
                    <a:pt x="1067" y="75"/>
                    <a:pt x="1029" y="0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11" name="Google Shape;711;p31"/>
            <p:cNvSpPr/>
            <p:nvPr/>
          </p:nvSpPr>
          <p:spPr>
            <a:xfrm>
              <a:off x="3430550" y="2814200"/>
              <a:ext cx="39225" cy="56800"/>
            </a:xfrm>
            <a:custGeom>
              <a:avLst/>
              <a:gdLst/>
              <a:ahLst/>
              <a:cxnLst/>
              <a:rect l="l" t="t" r="r" b="b"/>
              <a:pathLst>
                <a:path w="1569" h="2272" extrusionOk="0">
                  <a:moveTo>
                    <a:pt x="1443" y="0"/>
                  </a:moveTo>
                  <a:cubicBezTo>
                    <a:pt x="1054" y="716"/>
                    <a:pt x="590" y="1406"/>
                    <a:pt x="50" y="2058"/>
                  </a:cubicBezTo>
                  <a:cubicBezTo>
                    <a:pt x="38" y="2083"/>
                    <a:pt x="25" y="2108"/>
                    <a:pt x="0" y="2134"/>
                  </a:cubicBezTo>
                  <a:lnTo>
                    <a:pt x="151" y="2247"/>
                  </a:lnTo>
                  <a:lnTo>
                    <a:pt x="176" y="2272"/>
                  </a:lnTo>
                  <a:cubicBezTo>
                    <a:pt x="715" y="1632"/>
                    <a:pt x="1180" y="941"/>
                    <a:pt x="1569" y="239"/>
                  </a:cubicBezTo>
                  <a:cubicBezTo>
                    <a:pt x="1531" y="163"/>
                    <a:pt x="1481" y="88"/>
                    <a:pt x="1443" y="0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12" name="Google Shape;712;p31"/>
            <p:cNvSpPr/>
            <p:nvPr/>
          </p:nvSpPr>
          <p:spPr>
            <a:xfrm>
              <a:off x="3429600" y="2841500"/>
              <a:ext cx="53675" cy="72175"/>
            </a:xfrm>
            <a:custGeom>
              <a:avLst/>
              <a:gdLst/>
              <a:ahLst/>
              <a:cxnLst/>
              <a:rect l="l" t="t" r="r" b="b"/>
              <a:pathLst>
                <a:path w="2147" h="2887" extrusionOk="0">
                  <a:moveTo>
                    <a:pt x="2033" y="0"/>
                  </a:moveTo>
                  <a:cubicBezTo>
                    <a:pt x="1469" y="904"/>
                    <a:pt x="829" y="1769"/>
                    <a:pt x="113" y="2598"/>
                  </a:cubicBezTo>
                  <a:cubicBezTo>
                    <a:pt x="76" y="2648"/>
                    <a:pt x="38" y="2698"/>
                    <a:pt x="1" y="2736"/>
                  </a:cubicBezTo>
                  <a:lnTo>
                    <a:pt x="164" y="2886"/>
                  </a:lnTo>
                  <a:cubicBezTo>
                    <a:pt x="176" y="2886"/>
                    <a:pt x="176" y="2874"/>
                    <a:pt x="176" y="2874"/>
                  </a:cubicBezTo>
                  <a:cubicBezTo>
                    <a:pt x="189" y="2861"/>
                    <a:pt x="201" y="2836"/>
                    <a:pt x="226" y="2823"/>
                  </a:cubicBezTo>
                  <a:cubicBezTo>
                    <a:pt x="942" y="1995"/>
                    <a:pt x="1582" y="1129"/>
                    <a:pt x="2146" y="238"/>
                  </a:cubicBezTo>
                  <a:cubicBezTo>
                    <a:pt x="2109" y="151"/>
                    <a:pt x="2071" y="75"/>
                    <a:pt x="2033" y="0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13" name="Google Shape;713;p31"/>
            <p:cNvSpPr/>
            <p:nvPr/>
          </p:nvSpPr>
          <p:spPr>
            <a:xfrm>
              <a:off x="3427725" y="2874750"/>
              <a:ext cx="70300" cy="93825"/>
            </a:xfrm>
            <a:custGeom>
              <a:avLst/>
              <a:gdLst/>
              <a:ahLst/>
              <a:cxnLst/>
              <a:rect l="l" t="t" r="r" b="b"/>
              <a:pathLst>
                <a:path w="2812" h="3753" extrusionOk="0">
                  <a:moveTo>
                    <a:pt x="2711" y="0"/>
                  </a:moveTo>
                  <a:cubicBezTo>
                    <a:pt x="2033" y="1230"/>
                    <a:pt x="1167" y="2384"/>
                    <a:pt x="138" y="3451"/>
                  </a:cubicBezTo>
                  <a:cubicBezTo>
                    <a:pt x="88" y="3501"/>
                    <a:pt x="50" y="3552"/>
                    <a:pt x="0" y="3589"/>
                  </a:cubicBezTo>
                  <a:lnTo>
                    <a:pt x="113" y="3702"/>
                  </a:lnTo>
                  <a:lnTo>
                    <a:pt x="163" y="3752"/>
                  </a:lnTo>
                  <a:cubicBezTo>
                    <a:pt x="1230" y="2686"/>
                    <a:pt x="2108" y="1519"/>
                    <a:pt x="2811" y="276"/>
                  </a:cubicBezTo>
                  <a:cubicBezTo>
                    <a:pt x="2774" y="176"/>
                    <a:pt x="2748" y="88"/>
                    <a:pt x="2711" y="0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14" name="Google Shape;714;p31"/>
            <p:cNvSpPr/>
            <p:nvPr/>
          </p:nvSpPr>
          <p:spPr>
            <a:xfrm>
              <a:off x="3429275" y="2909250"/>
              <a:ext cx="80975" cy="101675"/>
            </a:xfrm>
            <a:custGeom>
              <a:avLst/>
              <a:gdLst/>
              <a:ahLst/>
              <a:cxnLst/>
              <a:rect l="l" t="t" r="r" b="b"/>
              <a:pathLst>
                <a:path w="3239" h="4067" extrusionOk="0">
                  <a:moveTo>
                    <a:pt x="3151" y="1"/>
                  </a:moveTo>
                  <a:cubicBezTo>
                    <a:pt x="2360" y="1381"/>
                    <a:pt x="1344" y="2661"/>
                    <a:pt x="101" y="3803"/>
                  </a:cubicBezTo>
                  <a:cubicBezTo>
                    <a:pt x="64" y="3840"/>
                    <a:pt x="39" y="3866"/>
                    <a:pt x="1" y="3903"/>
                  </a:cubicBezTo>
                  <a:lnTo>
                    <a:pt x="76" y="3979"/>
                  </a:lnTo>
                  <a:lnTo>
                    <a:pt x="152" y="4066"/>
                  </a:lnTo>
                  <a:cubicBezTo>
                    <a:pt x="1406" y="2924"/>
                    <a:pt x="2435" y="1657"/>
                    <a:pt x="3239" y="289"/>
                  </a:cubicBezTo>
                  <a:cubicBezTo>
                    <a:pt x="3213" y="201"/>
                    <a:pt x="3176" y="101"/>
                    <a:pt x="3151" y="1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15" name="Google Shape;715;p31"/>
            <p:cNvSpPr/>
            <p:nvPr/>
          </p:nvSpPr>
          <p:spPr>
            <a:xfrm>
              <a:off x="3423950" y="2951925"/>
              <a:ext cx="96975" cy="106375"/>
            </a:xfrm>
            <a:custGeom>
              <a:avLst/>
              <a:gdLst/>
              <a:ahLst/>
              <a:cxnLst/>
              <a:rect l="l" t="t" r="r" b="b"/>
              <a:pathLst>
                <a:path w="3879" h="4255" extrusionOk="0">
                  <a:moveTo>
                    <a:pt x="3815" y="0"/>
                  </a:moveTo>
                  <a:cubicBezTo>
                    <a:pt x="2849" y="1481"/>
                    <a:pt x="1594" y="2824"/>
                    <a:pt x="88" y="4003"/>
                  </a:cubicBezTo>
                  <a:cubicBezTo>
                    <a:pt x="51" y="4028"/>
                    <a:pt x="26" y="4053"/>
                    <a:pt x="1" y="4079"/>
                  </a:cubicBezTo>
                  <a:lnTo>
                    <a:pt x="139" y="4254"/>
                  </a:lnTo>
                  <a:cubicBezTo>
                    <a:pt x="151" y="4242"/>
                    <a:pt x="176" y="4217"/>
                    <a:pt x="201" y="4204"/>
                  </a:cubicBezTo>
                  <a:cubicBezTo>
                    <a:pt x="1670" y="3050"/>
                    <a:pt x="2912" y="1744"/>
                    <a:pt x="3878" y="314"/>
                  </a:cubicBezTo>
                  <a:cubicBezTo>
                    <a:pt x="3866" y="201"/>
                    <a:pt x="3841" y="101"/>
                    <a:pt x="3815" y="0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16" name="Google Shape;716;p31"/>
            <p:cNvSpPr/>
            <p:nvPr/>
          </p:nvSpPr>
          <p:spPr>
            <a:xfrm>
              <a:off x="3421125" y="2997725"/>
              <a:ext cx="105750" cy="106375"/>
            </a:xfrm>
            <a:custGeom>
              <a:avLst/>
              <a:gdLst/>
              <a:ahLst/>
              <a:cxnLst/>
              <a:rect l="l" t="t" r="r" b="b"/>
              <a:pathLst>
                <a:path w="4230" h="4255" extrusionOk="0">
                  <a:moveTo>
                    <a:pt x="4205" y="0"/>
                  </a:moveTo>
                  <a:cubicBezTo>
                    <a:pt x="2987" y="1443"/>
                    <a:pt x="1594" y="2799"/>
                    <a:pt x="51" y="4041"/>
                  </a:cubicBezTo>
                  <a:cubicBezTo>
                    <a:pt x="38" y="4054"/>
                    <a:pt x="26" y="4066"/>
                    <a:pt x="1" y="4079"/>
                  </a:cubicBezTo>
                  <a:lnTo>
                    <a:pt x="151" y="4254"/>
                  </a:lnTo>
                  <a:cubicBezTo>
                    <a:pt x="164" y="4254"/>
                    <a:pt x="176" y="4242"/>
                    <a:pt x="176" y="4229"/>
                  </a:cubicBezTo>
                  <a:cubicBezTo>
                    <a:pt x="1682" y="3025"/>
                    <a:pt x="3038" y="1707"/>
                    <a:pt x="4230" y="314"/>
                  </a:cubicBezTo>
                  <a:cubicBezTo>
                    <a:pt x="4230" y="201"/>
                    <a:pt x="4217" y="101"/>
                    <a:pt x="4205" y="0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17" name="Google Shape;717;p31"/>
            <p:cNvSpPr/>
            <p:nvPr/>
          </p:nvSpPr>
          <p:spPr>
            <a:xfrm>
              <a:off x="3414850" y="3034750"/>
              <a:ext cx="112975" cy="117025"/>
            </a:xfrm>
            <a:custGeom>
              <a:avLst/>
              <a:gdLst/>
              <a:ahLst/>
              <a:cxnLst/>
              <a:rect l="l" t="t" r="r" b="b"/>
              <a:pathLst>
                <a:path w="4519" h="4681" extrusionOk="0">
                  <a:moveTo>
                    <a:pt x="4518" y="0"/>
                  </a:moveTo>
                  <a:lnTo>
                    <a:pt x="4518" y="0"/>
                  </a:lnTo>
                  <a:cubicBezTo>
                    <a:pt x="3326" y="1594"/>
                    <a:pt x="1996" y="3137"/>
                    <a:pt x="202" y="4367"/>
                  </a:cubicBezTo>
                  <a:cubicBezTo>
                    <a:pt x="139" y="4405"/>
                    <a:pt x="76" y="4442"/>
                    <a:pt x="13" y="4493"/>
                  </a:cubicBezTo>
                  <a:lnTo>
                    <a:pt x="1" y="4493"/>
                  </a:lnTo>
                  <a:lnTo>
                    <a:pt x="126" y="4681"/>
                  </a:lnTo>
                  <a:cubicBezTo>
                    <a:pt x="1958" y="3489"/>
                    <a:pt x="3301" y="1970"/>
                    <a:pt x="4506" y="389"/>
                  </a:cubicBezTo>
                  <a:cubicBezTo>
                    <a:pt x="4506" y="264"/>
                    <a:pt x="4506" y="138"/>
                    <a:pt x="4518" y="0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18" name="Google Shape;718;p31"/>
            <p:cNvSpPr/>
            <p:nvPr/>
          </p:nvSpPr>
          <p:spPr>
            <a:xfrm>
              <a:off x="3408575" y="3072075"/>
              <a:ext cx="116100" cy="123325"/>
            </a:xfrm>
            <a:custGeom>
              <a:avLst/>
              <a:gdLst/>
              <a:ahLst/>
              <a:cxnLst/>
              <a:rect l="l" t="t" r="r" b="b"/>
              <a:pathLst>
                <a:path w="4644" h="4933" extrusionOk="0">
                  <a:moveTo>
                    <a:pt x="4644" y="0"/>
                  </a:moveTo>
                  <a:lnTo>
                    <a:pt x="4644" y="0"/>
                  </a:lnTo>
                  <a:cubicBezTo>
                    <a:pt x="3389" y="1707"/>
                    <a:pt x="1858" y="3276"/>
                    <a:pt x="101" y="4681"/>
                  </a:cubicBezTo>
                  <a:cubicBezTo>
                    <a:pt x="63" y="4706"/>
                    <a:pt x="38" y="4731"/>
                    <a:pt x="1" y="4756"/>
                  </a:cubicBezTo>
                  <a:lnTo>
                    <a:pt x="126" y="4920"/>
                  </a:lnTo>
                  <a:lnTo>
                    <a:pt x="151" y="4932"/>
                  </a:lnTo>
                  <a:cubicBezTo>
                    <a:pt x="1845" y="3589"/>
                    <a:pt x="3326" y="2096"/>
                    <a:pt x="4569" y="477"/>
                  </a:cubicBezTo>
                  <a:cubicBezTo>
                    <a:pt x="4594" y="314"/>
                    <a:pt x="4619" y="164"/>
                    <a:pt x="4644" y="0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19" name="Google Shape;719;p31"/>
            <p:cNvSpPr/>
            <p:nvPr/>
          </p:nvSpPr>
          <p:spPr>
            <a:xfrm>
              <a:off x="3405125" y="3125725"/>
              <a:ext cx="106700" cy="97275"/>
            </a:xfrm>
            <a:custGeom>
              <a:avLst/>
              <a:gdLst/>
              <a:ahLst/>
              <a:cxnLst/>
              <a:rect l="l" t="t" r="r" b="b"/>
              <a:pathLst>
                <a:path w="4268" h="3891" extrusionOk="0">
                  <a:moveTo>
                    <a:pt x="4267" y="0"/>
                  </a:moveTo>
                  <a:cubicBezTo>
                    <a:pt x="3075" y="1343"/>
                    <a:pt x="1670" y="2573"/>
                    <a:pt x="76" y="3652"/>
                  </a:cubicBezTo>
                  <a:cubicBezTo>
                    <a:pt x="51" y="3677"/>
                    <a:pt x="26" y="3690"/>
                    <a:pt x="1" y="3702"/>
                  </a:cubicBezTo>
                  <a:lnTo>
                    <a:pt x="51" y="3790"/>
                  </a:lnTo>
                  <a:lnTo>
                    <a:pt x="126" y="3890"/>
                  </a:lnTo>
                  <a:cubicBezTo>
                    <a:pt x="1607" y="2899"/>
                    <a:pt x="2925" y="1782"/>
                    <a:pt x="4067" y="552"/>
                  </a:cubicBezTo>
                  <a:cubicBezTo>
                    <a:pt x="4142" y="364"/>
                    <a:pt x="4205" y="188"/>
                    <a:pt x="4267" y="0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20" name="Google Shape;720;p31"/>
            <p:cNvSpPr/>
            <p:nvPr/>
          </p:nvSpPr>
          <p:spPr>
            <a:xfrm>
              <a:off x="3398225" y="3166825"/>
              <a:ext cx="96650" cy="86300"/>
            </a:xfrm>
            <a:custGeom>
              <a:avLst/>
              <a:gdLst/>
              <a:ahLst/>
              <a:cxnLst/>
              <a:rect l="l" t="t" r="r" b="b"/>
              <a:pathLst>
                <a:path w="3866" h="3452" extrusionOk="0">
                  <a:moveTo>
                    <a:pt x="3866" y="0"/>
                  </a:moveTo>
                  <a:cubicBezTo>
                    <a:pt x="2862" y="1167"/>
                    <a:pt x="1720" y="2372"/>
                    <a:pt x="151" y="3162"/>
                  </a:cubicBezTo>
                  <a:cubicBezTo>
                    <a:pt x="101" y="3188"/>
                    <a:pt x="51" y="3225"/>
                    <a:pt x="1" y="3250"/>
                  </a:cubicBezTo>
                  <a:lnTo>
                    <a:pt x="88" y="3439"/>
                  </a:lnTo>
                  <a:lnTo>
                    <a:pt x="101" y="3451"/>
                  </a:lnTo>
                  <a:cubicBezTo>
                    <a:pt x="1406" y="2811"/>
                    <a:pt x="2423" y="1908"/>
                    <a:pt x="3301" y="966"/>
                  </a:cubicBezTo>
                  <a:cubicBezTo>
                    <a:pt x="3502" y="653"/>
                    <a:pt x="3690" y="326"/>
                    <a:pt x="3866" y="0"/>
                  </a:cubicBezTo>
                  <a:close/>
                </a:path>
              </a:pathLst>
            </a:custGeom>
            <a:solidFill>
              <a:srgbClr val="05435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21" name="Google Shape;721;p31"/>
            <p:cNvSpPr/>
            <p:nvPr/>
          </p:nvSpPr>
          <p:spPr>
            <a:xfrm>
              <a:off x="3390375" y="2788150"/>
              <a:ext cx="15725" cy="15725"/>
            </a:xfrm>
            <a:custGeom>
              <a:avLst/>
              <a:gdLst/>
              <a:ahLst/>
              <a:cxnLst/>
              <a:rect l="l" t="t" r="r" b="b"/>
              <a:pathLst>
                <a:path w="629" h="629" extrusionOk="0">
                  <a:moveTo>
                    <a:pt x="315" y="1"/>
                  </a:moveTo>
                  <a:cubicBezTo>
                    <a:pt x="139" y="1"/>
                    <a:pt x="1" y="139"/>
                    <a:pt x="1" y="314"/>
                  </a:cubicBezTo>
                  <a:cubicBezTo>
                    <a:pt x="1" y="490"/>
                    <a:pt x="139" y="628"/>
                    <a:pt x="315" y="628"/>
                  </a:cubicBezTo>
                  <a:cubicBezTo>
                    <a:pt x="490" y="628"/>
                    <a:pt x="628" y="490"/>
                    <a:pt x="628" y="314"/>
                  </a:cubicBezTo>
                  <a:cubicBezTo>
                    <a:pt x="628" y="139"/>
                    <a:pt x="490" y="1"/>
                    <a:pt x="31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22" name="Google Shape;722;p31"/>
            <p:cNvSpPr/>
            <p:nvPr/>
          </p:nvSpPr>
          <p:spPr>
            <a:xfrm>
              <a:off x="3548175" y="2771850"/>
              <a:ext cx="16025" cy="15700"/>
            </a:xfrm>
            <a:custGeom>
              <a:avLst/>
              <a:gdLst/>
              <a:ahLst/>
              <a:cxnLst/>
              <a:rect l="l" t="t" r="r" b="b"/>
              <a:pathLst>
                <a:path w="641" h="628" extrusionOk="0">
                  <a:moveTo>
                    <a:pt x="327" y="0"/>
                  </a:moveTo>
                  <a:cubicBezTo>
                    <a:pt x="152" y="0"/>
                    <a:pt x="1" y="138"/>
                    <a:pt x="1" y="314"/>
                  </a:cubicBezTo>
                  <a:cubicBezTo>
                    <a:pt x="1" y="490"/>
                    <a:pt x="152" y="628"/>
                    <a:pt x="327" y="628"/>
                  </a:cubicBezTo>
                  <a:cubicBezTo>
                    <a:pt x="503" y="628"/>
                    <a:pt x="641" y="490"/>
                    <a:pt x="641" y="314"/>
                  </a:cubicBezTo>
                  <a:cubicBezTo>
                    <a:pt x="641" y="138"/>
                    <a:pt x="503" y="0"/>
                    <a:pt x="32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23" name="Google Shape;723;p31"/>
            <p:cNvSpPr/>
            <p:nvPr/>
          </p:nvSpPr>
          <p:spPr>
            <a:xfrm>
              <a:off x="3641675" y="2657950"/>
              <a:ext cx="16025" cy="16025"/>
            </a:xfrm>
            <a:custGeom>
              <a:avLst/>
              <a:gdLst/>
              <a:ahLst/>
              <a:cxnLst/>
              <a:rect l="l" t="t" r="r" b="b"/>
              <a:pathLst>
                <a:path w="641" h="641" extrusionOk="0">
                  <a:moveTo>
                    <a:pt x="327" y="1"/>
                  </a:moveTo>
                  <a:cubicBezTo>
                    <a:pt x="151" y="1"/>
                    <a:pt x="1" y="152"/>
                    <a:pt x="1" y="327"/>
                  </a:cubicBezTo>
                  <a:cubicBezTo>
                    <a:pt x="1" y="503"/>
                    <a:pt x="151" y="641"/>
                    <a:pt x="327" y="641"/>
                  </a:cubicBezTo>
                  <a:cubicBezTo>
                    <a:pt x="490" y="641"/>
                    <a:pt x="641" y="503"/>
                    <a:pt x="641" y="327"/>
                  </a:cubicBezTo>
                  <a:cubicBezTo>
                    <a:pt x="641" y="152"/>
                    <a:pt x="490" y="1"/>
                    <a:pt x="32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24" name="Google Shape;724;p31"/>
            <p:cNvSpPr/>
            <p:nvPr/>
          </p:nvSpPr>
          <p:spPr>
            <a:xfrm>
              <a:off x="3545050" y="2555375"/>
              <a:ext cx="16025" cy="16025"/>
            </a:xfrm>
            <a:custGeom>
              <a:avLst/>
              <a:gdLst/>
              <a:ahLst/>
              <a:cxnLst/>
              <a:rect l="l" t="t" r="r" b="b"/>
              <a:pathLst>
                <a:path w="641" h="641" extrusionOk="0">
                  <a:moveTo>
                    <a:pt x="314" y="0"/>
                  </a:moveTo>
                  <a:cubicBezTo>
                    <a:pt x="139" y="0"/>
                    <a:pt x="0" y="139"/>
                    <a:pt x="0" y="314"/>
                  </a:cubicBezTo>
                  <a:cubicBezTo>
                    <a:pt x="0" y="490"/>
                    <a:pt x="139" y="640"/>
                    <a:pt x="314" y="640"/>
                  </a:cubicBezTo>
                  <a:cubicBezTo>
                    <a:pt x="490" y="640"/>
                    <a:pt x="640" y="490"/>
                    <a:pt x="640" y="314"/>
                  </a:cubicBezTo>
                  <a:cubicBezTo>
                    <a:pt x="640" y="139"/>
                    <a:pt x="490" y="0"/>
                    <a:pt x="31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25" name="Google Shape;725;p31"/>
            <p:cNvSpPr/>
            <p:nvPr/>
          </p:nvSpPr>
          <p:spPr>
            <a:xfrm>
              <a:off x="3609050" y="2479150"/>
              <a:ext cx="9425" cy="9425"/>
            </a:xfrm>
            <a:custGeom>
              <a:avLst/>
              <a:gdLst/>
              <a:ahLst/>
              <a:cxnLst/>
              <a:rect l="l" t="t" r="r" b="b"/>
              <a:pathLst>
                <a:path w="377" h="377" extrusionOk="0">
                  <a:moveTo>
                    <a:pt x="189" y="0"/>
                  </a:moveTo>
                  <a:cubicBezTo>
                    <a:pt x="88" y="0"/>
                    <a:pt x="0" y="88"/>
                    <a:pt x="0" y="188"/>
                  </a:cubicBezTo>
                  <a:cubicBezTo>
                    <a:pt x="0" y="301"/>
                    <a:pt x="88" y="377"/>
                    <a:pt x="189" y="377"/>
                  </a:cubicBezTo>
                  <a:cubicBezTo>
                    <a:pt x="302" y="377"/>
                    <a:pt x="377" y="301"/>
                    <a:pt x="377" y="188"/>
                  </a:cubicBezTo>
                  <a:cubicBezTo>
                    <a:pt x="377" y="88"/>
                    <a:pt x="302" y="0"/>
                    <a:pt x="18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26" name="Google Shape;726;p31"/>
            <p:cNvSpPr/>
            <p:nvPr/>
          </p:nvSpPr>
          <p:spPr>
            <a:xfrm>
              <a:off x="3831800" y="3010900"/>
              <a:ext cx="7550" cy="7550"/>
            </a:xfrm>
            <a:custGeom>
              <a:avLst/>
              <a:gdLst/>
              <a:ahLst/>
              <a:cxnLst/>
              <a:rect l="l" t="t" r="r" b="b"/>
              <a:pathLst>
                <a:path w="302" h="302" extrusionOk="0">
                  <a:moveTo>
                    <a:pt x="151" y="0"/>
                  </a:moveTo>
                  <a:cubicBezTo>
                    <a:pt x="63" y="0"/>
                    <a:pt x="0" y="63"/>
                    <a:pt x="0" y="151"/>
                  </a:cubicBezTo>
                  <a:cubicBezTo>
                    <a:pt x="0" y="239"/>
                    <a:pt x="63" y="302"/>
                    <a:pt x="151" y="302"/>
                  </a:cubicBezTo>
                  <a:cubicBezTo>
                    <a:pt x="239" y="302"/>
                    <a:pt x="301" y="239"/>
                    <a:pt x="301" y="151"/>
                  </a:cubicBezTo>
                  <a:cubicBezTo>
                    <a:pt x="301" y="63"/>
                    <a:pt x="239" y="0"/>
                    <a:pt x="15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27" name="Google Shape;727;p31"/>
            <p:cNvSpPr/>
            <p:nvPr/>
          </p:nvSpPr>
          <p:spPr>
            <a:xfrm>
              <a:off x="3646375" y="2993650"/>
              <a:ext cx="7550" cy="7550"/>
            </a:xfrm>
            <a:custGeom>
              <a:avLst/>
              <a:gdLst/>
              <a:ahLst/>
              <a:cxnLst/>
              <a:rect l="l" t="t" r="r" b="b"/>
              <a:pathLst>
                <a:path w="302" h="302" extrusionOk="0">
                  <a:moveTo>
                    <a:pt x="151" y="0"/>
                  </a:moveTo>
                  <a:cubicBezTo>
                    <a:pt x="76" y="0"/>
                    <a:pt x="1" y="63"/>
                    <a:pt x="1" y="151"/>
                  </a:cubicBezTo>
                  <a:cubicBezTo>
                    <a:pt x="1" y="239"/>
                    <a:pt x="76" y="301"/>
                    <a:pt x="151" y="301"/>
                  </a:cubicBezTo>
                  <a:cubicBezTo>
                    <a:pt x="239" y="301"/>
                    <a:pt x="302" y="239"/>
                    <a:pt x="302" y="151"/>
                  </a:cubicBezTo>
                  <a:cubicBezTo>
                    <a:pt x="302" y="63"/>
                    <a:pt x="239" y="0"/>
                    <a:pt x="15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28" name="Google Shape;728;p31"/>
            <p:cNvSpPr/>
            <p:nvPr/>
          </p:nvSpPr>
          <p:spPr>
            <a:xfrm>
              <a:off x="3453450" y="3137650"/>
              <a:ext cx="7550" cy="7550"/>
            </a:xfrm>
            <a:custGeom>
              <a:avLst/>
              <a:gdLst/>
              <a:ahLst/>
              <a:cxnLst/>
              <a:rect l="l" t="t" r="r" b="b"/>
              <a:pathLst>
                <a:path w="302" h="302" extrusionOk="0">
                  <a:moveTo>
                    <a:pt x="151" y="0"/>
                  </a:moveTo>
                  <a:cubicBezTo>
                    <a:pt x="63" y="0"/>
                    <a:pt x="0" y="63"/>
                    <a:pt x="0" y="151"/>
                  </a:cubicBezTo>
                  <a:cubicBezTo>
                    <a:pt x="0" y="239"/>
                    <a:pt x="63" y="301"/>
                    <a:pt x="151" y="301"/>
                  </a:cubicBezTo>
                  <a:cubicBezTo>
                    <a:pt x="239" y="301"/>
                    <a:pt x="301" y="239"/>
                    <a:pt x="301" y="151"/>
                  </a:cubicBezTo>
                  <a:cubicBezTo>
                    <a:pt x="301" y="63"/>
                    <a:pt x="239" y="0"/>
                    <a:pt x="15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29" name="Google Shape;729;p31"/>
            <p:cNvSpPr/>
            <p:nvPr/>
          </p:nvSpPr>
          <p:spPr>
            <a:xfrm>
              <a:off x="3537525" y="3214500"/>
              <a:ext cx="7550" cy="7550"/>
            </a:xfrm>
            <a:custGeom>
              <a:avLst/>
              <a:gdLst/>
              <a:ahLst/>
              <a:cxnLst/>
              <a:rect l="l" t="t" r="r" b="b"/>
              <a:pathLst>
                <a:path w="302" h="302" extrusionOk="0">
                  <a:moveTo>
                    <a:pt x="151" y="1"/>
                  </a:moveTo>
                  <a:cubicBezTo>
                    <a:pt x="63" y="1"/>
                    <a:pt x="0" y="63"/>
                    <a:pt x="0" y="151"/>
                  </a:cubicBezTo>
                  <a:cubicBezTo>
                    <a:pt x="0" y="239"/>
                    <a:pt x="63" y="302"/>
                    <a:pt x="151" y="302"/>
                  </a:cubicBezTo>
                  <a:cubicBezTo>
                    <a:pt x="239" y="302"/>
                    <a:pt x="301" y="239"/>
                    <a:pt x="301" y="151"/>
                  </a:cubicBezTo>
                  <a:cubicBezTo>
                    <a:pt x="301" y="63"/>
                    <a:pt x="239" y="1"/>
                    <a:pt x="15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30" name="Google Shape;730;p31"/>
            <p:cNvSpPr/>
            <p:nvPr/>
          </p:nvSpPr>
          <p:spPr>
            <a:xfrm>
              <a:off x="3391325" y="3223925"/>
              <a:ext cx="7550" cy="7550"/>
            </a:xfrm>
            <a:custGeom>
              <a:avLst/>
              <a:gdLst/>
              <a:ahLst/>
              <a:cxnLst/>
              <a:rect l="l" t="t" r="r" b="b"/>
              <a:pathLst>
                <a:path w="302" h="302" extrusionOk="0">
                  <a:moveTo>
                    <a:pt x="151" y="0"/>
                  </a:moveTo>
                  <a:cubicBezTo>
                    <a:pt x="63" y="0"/>
                    <a:pt x="1" y="75"/>
                    <a:pt x="1" y="151"/>
                  </a:cubicBezTo>
                  <a:cubicBezTo>
                    <a:pt x="1" y="238"/>
                    <a:pt x="63" y="301"/>
                    <a:pt x="151" y="301"/>
                  </a:cubicBezTo>
                  <a:cubicBezTo>
                    <a:pt x="239" y="301"/>
                    <a:pt x="302" y="238"/>
                    <a:pt x="302" y="151"/>
                  </a:cubicBezTo>
                  <a:cubicBezTo>
                    <a:pt x="302" y="75"/>
                    <a:pt x="239" y="0"/>
                    <a:pt x="15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31" name="Google Shape;731;p31"/>
            <p:cNvSpPr/>
            <p:nvPr/>
          </p:nvSpPr>
          <p:spPr>
            <a:xfrm>
              <a:off x="3476025" y="2656700"/>
              <a:ext cx="9750" cy="9450"/>
            </a:xfrm>
            <a:custGeom>
              <a:avLst/>
              <a:gdLst/>
              <a:ahLst/>
              <a:cxnLst/>
              <a:rect l="l" t="t" r="r" b="b"/>
              <a:pathLst>
                <a:path w="390" h="378" extrusionOk="0">
                  <a:moveTo>
                    <a:pt x="189" y="1"/>
                  </a:moveTo>
                  <a:cubicBezTo>
                    <a:pt x="89" y="1"/>
                    <a:pt x="1" y="76"/>
                    <a:pt x="1" y="189"/>
                  </a:cubicBezTo>
                  <a:cubicBezTo>
                    <a:pt x="1" y="289"/>
                    <a:pt x="89" y="377"/>
                    <a:pt x="189" y="377"/>
                  </a:cubicBezTo>
                  <a:cubicBezTo>
                    <a:pt x="302" y="377"/>
                    <a:pt x="390" y="289"/>
                    <a:pt x="390" y="189"/>
                  </a:cubicBezTo>
                  <a:cubicBezTo>
                    <a:pt x="390" y="76"/>
                    <a:pt x="302" y="1"/>
                    <a:pt x="18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32" name="Google Shape;732;p31"/>
            <p:cNvSpPr/>
            <p:nvPr/>
          </p:nvSpPr>
          <p:spPr>
            <a:xfrm>
              <a:off x="3489525" y="2928400"/>
              <a:ext cx="9750" cy="9750"/>
            </a:xfrm>
            <a:custGeom>
              <a:avLst/>
              <a:gdLst/>
              <a:ahLst/>
              <a:cxnLst/>
              <a:rect l="l" t="t" r="r" b="b"/>
              <a:pathLst>
                <a:path w="390" h="390" extrusionOk="0">
                  <a:moveTo>
                    <a:pt x="189" y="0"/>
                  </a:moveTo>
                  <a:cubicBezTo>
                    <a:pt x="88" y="0"/>
                    <a:pt x="0" y="88"/>
                    <a:pt x="0" y="201"/>
                  </a:cubicBezTo>
                  <a:cubicBezTo>
                    <a:pt x="0" y="301"/>
                    <a:pt x="88" y="389"/>
                    <a:pt x="189" y="389"/>
                  </a:cubicBezTo>
                  <a:cubicBezTo>
                    <a:pt x="302" y="389"/>
                    <a:pt x="389" y="301"/>
                    <a:pt x="389" y="201"/>
                  </a:cubicBezTo>
                  <a:cubicBezTo>
                    <a:pt x="389" y="88"/>
                    <a:pt x="302" y="0"/>
                    <a:pt x="189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33" name="Google Shape;733;p31"/>
            <p:cNvSpPr/>
            <p:nvPr/>
          </p:nvSpPr>
          <p:spPr>
            <a:xfrm>
              <a:off x="3385375" y="2475700"/>
              <a:ext cx="9750" cy="9750"/>
            </a:xfrm>
            <a:custGeom>
              <a:avLst/>
              <a:gdLst/>
              <a:ahLst/>
              <a:cxnLst/>
              <a:rect l="l" t="t" r="r" b="b"/>
              <a:pathLst>
                <a:path w="390" h="390" extrusionOk="0">
                  <a:moveTo>
                    <a:pt x="201" y="0"/>
                  </a:moveTo>
                  <a:cubicBezTo>
                    <a:pt x="88" y="0"/>
                    <a:pt x="0" y="88"/>
                    <a:pt x="0" y="201"/>
                  </a:cubicBezTo>
                  <a:cubicBezTo>
                    <a:pt x="0" y="301"/>
                    <a:pt x="88" y="389"/>
                    <a:pt x="201" y="389"/>
                  </a:cubicBezTo>
                  <a:cubicBezTo>
                    <a:pt x="301" y="389"/>
                    <a:pt x="389" y="301"/>
                    <a:pt x="389" y="201"/>
                  </a:cubicBezTo>
                  <a:cubicBezTo>
                    <a:pt x="389" y="88"/>
                    <a:pt x="301" y="0"/>
                    <a:pt x="20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34" name="Google Shape;734;p31"/>
            <p:cNvSpPr/>
            <p:nvPr/>
          </p:nvSpPr>
          <p:spPr>
            <a:xfrm>
              <a:off x="3964175" y="3087750"/>
              <a:ext cx="9750" cy="9450"/>
            </a:xfrm>
            <a:custGeom>
              <a:avLst/>
              <a:gdLst/>
              <a:ahLst/>
              <a:cxnLst/>
              <a:rect l="l" t="t" r="r" b="b"/>
              <a:pathLst>
                <a:path w="390" h="378" extrusionOk="0">
                  <a:moveTo>
                    <a:pt x="189" y="1"/>
                  </a:moveTo>
                  <a:cubicBezTo>
                    <a:pt x="89" y="1"/>
                    <a:pt x="1" y="76"/>
                    <a:pt x="1" y="189"/>
                  </a:cubicBezTo>
                  <a:cubicBezTo>
                    <a:pt x="1" y="289"/>
                    <a:pt x="89" y="377"/>
                    <a:pt x="189" y="377"/>
                  </a:cubicBezTo>
                  <a:cubicBezTo>
                    <a:pt x="302" y="377"/>
                    <a:pt x="390" y="289"/>
                    <a:pt x="390" y="189"/>
                  </a:cubicBezTo>
                  <a:cubicBezTo>
                    <a:pt x="390" y="76"/>
                    <a:pt x="302" y="1"/>
                    <a:pt x="18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35" name="Google Shape;735;p31"/>
            <p:cNvSpPr/>
            <p:nvPr/>
          </p:nvSpPr>
          <p:spPr>
            <a:xfrm>
              <a:off x="3767175" y="2817650"/>
              <a:ext cx="9750" cy="9750"/>
            </a:xfrm>
            <a:custGeom>
              <a:avLst/>
              <a:gdLst/>
              <a:ahLst/>
              <a:cxnLst/>
              <a:rect l="l" t="t" r="r" b="b"/>
              <a:pathLst>
                <a:path w="390" h="390" extrusionOk="0">
                  <a:moveTo>
                    <a:pt x="188" y="0"/>
                  </a:moveTo>
                  <a:cubicBezTo>
                    <a:pt x="88" y="0"/>
                    <a:pt x="0" y="88"/>
                    <a:pt x="0" y="201"/>
                  </a:cubicBezTo>
                  <a:cubicBezTo>
                    <a:pt x="0" y="301"/>
                    <a:pt x="88" y="389"/>
                    <a:pt x="188" y="389"/>
                  </a:cubicBezTo>
                  <a:cubicBezTo>
                    <a:pt x="301" y="389"/>
                    <a:pt x="389" y="301"/>
                    <a:pt x="389" y="201"/>
                  </a:cubicBezTo>
                  <a:cubicBezTo>
                    <a:pt x="389" y="88"/>
                    <a:pt x="301" y="0"/>
                    <a:pt x="18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36" name="Google Shape;736;p31"/>
            <p:cNvSpPr/>
            <p:nvPr/>
          </p:nvSpPr>
          <p:spPr>
            <a:xfrm>
              <a:off x="4299875" y="3137325"/>
              <a:ext cx="9750" cy="9750"/>
            </a:xfrm>
            <a:custGeom>
              <a:avLst/>
              <a:gdLst/>
              <a:ahLst/>
              <a:cxnLst/>
              <a:rect l="l" t="t" r="r" b="b"/>
              <a:pathLst>
                <a:path w="390" h="390" extrusionOk="0">
                  <a:moveTo>
                    <a:pt x="188" y="1"/>
                  </a:moveTo>
                  <a:cubicBezTo>
                    <a:pt x="88" y="1"/>
                    <a:pt x="0" y="88"/>
                    <a:pt x="0" y="201"/>
                  </a:cubicBezTo>
                  <a:cubicBezTo>
                    <a:pt x="0" y="302"/>
                    <a:pt x="88" y="390"/>
                    <a:pt x="188" y="390"/>
                  </a:cubicBezTo>
                  <a:cubicBezTo>
                    <a:pt x="301" y="390"/>
                    <a:pt x="389" y="302"/>
                    <a:pt x="389" y="201"/>
                  </a:cubicBezTo>
                  <a:cubicBezTo>
                    <a:pt x="389" y="88"/>
                    <a:pt x="301" y="1"/>
                    <a:pt x="18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3707550" y="3149250"/>
              <a:ext cx="9750" cy="9425"/>
            </a:xfrm>
            <a:custGeom>
              <a:avLst/>
              <a:gdLst/>
              <a:ahLst/>
              <a:cxnLst/>
              <a:rect l="l" t="t" r="r" b="b"/>
              <a:pathLst>
                <a:path w="390" h="377" extrusionOk="0">
                  <a:moveTo>
                    <a:pt x="202" y="0"/>
                  </a:moveTo>
                  <a:cubicBezTo>
                    <a:pt x="89" y="0"/>
                    <a:pt x="1" y="76"/>
                    <a:pt x="1" y="189"/>
                  </a:cubicBezTo>
                  <a:cubicBezTo>
                    <a:pt x="1" y="289"/>
                    <a:pt x="89" y="377"/>
                    <a:pt x="202" y="377"/>
                  </a:cubicBezTo>
                  <a:cubicBezTo>
                    <a:pt x="302" y="377"/>
                    <a:pt x="390" y="289"/>
                    <a:pt x="390" y="189"/>
                  </a:cubicBezTo>
                  <a:cubicBezTo>
                    <a:pt x="390" y="76"/>
                    <a:pt x="302" y="0"/>
                    <a:pt x="20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4200100" y="2984850"/>
              <a:ext cx="9750" cy="9750"/>
            </a:xfrm>
            <a:custGeom>
              <a:avLst/>
              <a:gdLst/>
              <a:ahLst/>
              <a:cxnLst/>
              <a:rect l="l" t="t" r="r" b="b"/>
              <a:pathLst>
                <a:path w="390" h="390" extrusionOk="0">
                  <a:moveTo>
                    <a:pt x="189" y="1"/>
                  </a:moveTo>
                  <a:cubicBezTo>
                    <a:pt x="88" y="1"/>
                    <a:pt x="1" y="89"/>
                    <a:pt x="1" y="202"/>
                  </a:cubicBezTo>
                  <a:cubicBezTo>
                    <a:pt x="1" y="302"/>
                    <a:pt x="88" y="390"/>
                    <a:pt x="189" y="390"/>
                  </a:cubicBezTo>
                  <a:cubicBezTo>
                    <a:pt x="302" y="390"/>
                    <a:pt x="390" y="302"/>
                    <a:pt x="390" y="202"/>
                  </a:cubicBezTo>
                  <a:cubicBezTo>
                    <a:pt x="390" y="89"/>
                    <a:pt x="302" y="1"/>
                    <a:pt x="18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3928425" y="2855300"/>
              <a:ext cx="9750" cy="9750"/>
            </a:xfrm>
            <a:custGeom>
              <a:avLst/>
              <a:gdLst/>
              <a:ahLst/>
              <a:cxnLst/>
              <a:rect l="l" t="t" r="r" b="b"/>
              <a:pathLst>
                <a:path w="390" h="390" extrusionOk="0">
                  <a:moveTo>
                    <a:pt x="201" y="0"/>
                  </a:moveTo>
                  <a:cubicBezTo>
                    <a:pt x="88" y="0"/>
                    <a:pt x="0" y="88"/>
                    <a:pt x="0" y="188"/>
                  </a:cubicBezTo>
                  <a:cubicBezTo>
                    <a:pt x="0" y="301"/>
                    <a:pt x="88" y="389"/>
                    <a:pt x="201" y="389"/>
                  </a:cubicBezTo>
                  <a:cubicBezTo>
                    <a:pt x="301" y="389"/>
                    <a:pt x="389" y="301"/>
                    <a:pt x="389" y="188"/>
                  </a:cubicBezTo>
                  <a:cubicBezTo>
                    <a:pt x="389" y="88"/>
                    <a:pt x="301" y="0"/>
                    <a:pt x="20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40" name="Google Shape;740;p31"/>
            <p:cNvSpPr/>
            <p:nvPr/>
          </p:nvSpPr>
          <p:spPr>
            <a:xfrm>
              <a:off x="4047950" y="2931850"/>
              <a:ext cx="9750" cy="9750"/>
            </a:xfrm>
            <a:custGeom>
              <a:avLst/>
              <a:gdLst/>
              <a:ahLst/>
              <a:cxnLst/>
              <a:rect l="l" t="t" r="r" b="b"/>
              <a:pathLst>
                <a:path w="390" h="390" extrusionOk="0">
                  <a:moveTo>
                    <a:pt x="201" y="0"/>
                  </a:moveTo>
                  <a:cubicBezTo>
                    <a:pt x="88" y="0"/>
                    <a:pt x="0" y="88"/>
                    <a:pt x="0" y="201"/>
                  </a:cubicBezTo>
                  <a:cubicBezTo>
                    <a:pt x="0" y="301"/>
                    <a:pt x="88" y="389"/>
                    <a:pt x="201" y="389"/>
                  </a:cubicBezTo>
                  <a:cubicBezTo>
                    <a:pt x="301" y="389"/>
                    <a:pt x="389" y="301"/>
                    <a:pt x="389" y="201"/>
                  </a:cubicBezTo>
                  <a:cubicBezTo>
                    <a:pt x="389" y="88"/>
                    <a:pt x="301" y="0"/>
                    <a:pt x="20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13716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6874035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1A4E3D-BAE8-46BF-9436-4CC827C247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BF4EBE-B712-401B-8737-71F2C95453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A3E5E7-2257-49B8-A34D-0ABAD17C0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371600">
              <a:defRPr/>
            </a:pPr>
            <a:fld id="{2DF09CBD-693A-4DC0-9D11-B438EAF54114}" type="datetimeFigureOut">
              <a:rPr lang="vi-VN" sz="2700" smtClean="0">
                <a:solidFill>
                  <a:srgbClr val="000000"/>
                </a:solidFill>
              </a:rPr>
              <a:pPr defTabSz="1371600">
                <a:defRPr/>
              </a:pPr>
              <a:t>07/07/2023</a:t>
            </a:fld>
            <a:endParaRPr lang="vi-VN" sz="2700">
              <a:solidFill>
                <a:srgbClr val="000000"/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C0879D-0B50-451B-AF68-05F9C24352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371600">
              <a:defRPr/>
            </a:pPr>
            <a:endParaRPr lang="vi-VN" sz="2700">
              <a:solidFill>
                <a:srgbClr val="000000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E91CCB-DE47-4EA4-B260-4F54A5FA5F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371600">
              <a:defRPr/>
            </a:pPr>
            <a:fld id="{3FDABCDD-BD01-4FFC-B0A4-9874CF1A02AD}" type="slidenum">
              <a:rPr lang="vi-VN" sz="2700" smtClean="0">
                <a:solidFill>
                  <a:srgbClr val="000000"/>
                </a:solidFill>
              </a:rPr>
              <a:pPr defTabSz="1371600">
                <a:defRPr/>
              </a:pPr>
              <a:t>‹#›</a:t>
            </a:fld>
            <a:endParaRPr lang="vi-VN" sz="27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4319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11957"/>
            <a:ext cx="16459200" cy="17145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4" name="矩形 3"/>
          <p:cNvSpPr/>
          <p:nvPr userDrawn="1"/>
        </p:nvSpPr>
        <p:spPr>
          <a:xfrm>
            <a:off x="12487842" y="9818138"/>
            <a:ext cx="1162704" cy="3000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371600"/>
            <a:r>
              <a:rPr lang="en-US" altLang="zh-CN" sz="15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prstClr val="white"/>
                </a:solidFill>
                <a:latin typeface="Calibri"/>
                <a:ea typeface="宋体"/>
              </a:rPr>
              <a:t>模板下载：</a:t>
            </a:r>
            <a:r>
              <a:rPr lang="en-US" altLang="zh-CN" sz="150" dirty="0">
                <a:solidFill>
                  <a:prstClr val="white"/>
                </a:solidFill>
                <a:latin typeface="Calibri"/>
                <a:ea typeface="宋体"/>
              </a:rPr>
              <a:t>www.1ppt.com/moban/          </a:t>
            </a:r>
            <a:r>
              <a:rPr lang="zh-CN" altLang="en-US" sz="150" dirty="0">
                <a:solidFill>
                  <a:prstClr val="white"/>
                </a:solidFill>
                <a:latin typeface="Calibri"/>
                <a:ea typeface="宋体"/>
              </a:rPr>
              <a:t>行业</a:t>
            </a:r>
            <a:r>
              <a:rPr lang="en-US" altLang="zh-CN" sz="15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50" dirty="0">
                <a:solidFill>
                  <a:prstClr val="white"/>
                </a:solidFill>
                <a:latin typeface="Calibri"/>
                <a:ea typeface="宋体"/>
              </a:rPr>
              <a:t>www.1ppt.com/hangye/ </a:t>
            </a:r>
          </a:p>
          <a:p>
            <a:pPr defTabSz="1371600"/>
            <a:r>
              <a:rPr lang="zh-CN" altLang="en-US" sz="150" dirty="0">
                <a:solidFill>
                  <a:prstClr val="white"/>
                </a:solidFill>
                <a:latin typeface="Calibri"/>
                <a:ea typeface="宋体"/>
              </a:rPr>
              <a:t>节日</a:t>
            </a:r>
            <a:r>
              <a:rPr lang="en-US" altLang="zh-CN" sz="15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50" dirty="0">
                <a:solidFill>
                  <a:prstClr val="white"/>
                </a:solidFill>
                <a:latin typeface="Calibri"/>
                <a:ea typeface="宋体"/>
              </a:rPr>
              <a:t>www.1ppt.com/jieri/          PPT</a:t>
            </a:r>
            <a:r>
              <a:rPr lang="zh-CN" altLang="en-US" sz="150" dirty="0">
                <a:solidFill>
                  <a:prstClr val="white"/>
                </a:solidFill>
                <a:latin typeface="Calibri"/>
                <a:ea typeface="宋体"/>
              </a:rPr>
              <a:t>素材：</a:t>
            </a:r>
            <a:r>
              <a:rPr lang="en-US" altLang="zh-CN" sz="150" dirty="0">
                <a:solidFill>
                  <a:prstClr val="white"/>
                </a:solidFill>
                <a:latin typeface="Calibri"/>
                <a:ea typeface="宋体"/>
              </a:rPr>
              <a:t>www.1ppt.com/sucai/</a:t>
            </a:r>
          </a:p>
          <a:p>
            <a:pPr defTabSz="1371600"/>
            <a:r>
              <a:rPr lang="en-US" altLang="zh-CN" sz="15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prstClr val="white"/>
                </a:solidFill>
                <a:latin typeface="Calibri"/>
                <a:ea typeface="宋体"/>
              </a:rPr>
              <a:t>背景图片：</a:t>
            </a:r>
            <a:r>
              <a:rPr lang="en-US" altLang="zh-CN" sz="150" dirty="0">
                <a:solidFill>
                  <a:prstClr val="white"/>
                </a:solidFill>
                <a:latin typeface="Calibri"/>
                <a:ea typeface="宋体"/>
              </a:rPr>
              <a:t>www.1ppt.com/beijing/        PPT</a:t>
            </a:r>
            <a:r>
              <a:rPr lang="zh-CN" altLang="en-US" sz="150" dirty="0">
                <a:solidFill>
                  <a:prstClr val="white"/>
                </a:solidFill>
                <a:latin typeface="Calibri"/>
                <a:ea typeface="宋体"/>
              </a:rPr>
              <a:t>图表：</a:t>
            </a:r>
            <a:r>
              <a:rPr lang="en-US" altLang="zh-CN" sz="150" dirty="0">
                <a:solidFill>
                  <a:prstClr val="white"/>
                </a:solidFill>
                <a:latin typeface="Calibri"/>
                <a:ea typeface="宋体"/>
              </a:rPr>
              <a:t>www.1ppt.com/tubiao/      </a:t>
            </a:r>
          </a:p>
          <a:p>
            <a:pPr defTabSz="1371600"/>
            <a:r>
              <a:rPr lang="zh-CN" altLang="en-US" sz="150" dirty="0">
                <a:solidFill>
                  <a:prstClr val="white"/>
                </a:solidFill>
                <a:latin typeface="Calibri"/>
                <a:ea typeface="宋体"/>
              </a:rPr>
              <a:t>精美</a:t>
            </a:r>
            <a:r>
              <a:rPr lang="en-US" altLang="zh-CN" sz="15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prstClr val="white"/>
                </a:solidFill>
                <a:latin typeface="Calibri"/>
                <a:ea typeface="宋体"/>
              </a:rPr>
              <a:t>下载：</a:t>
            </a:r>
            <a:r>
              <a:rPr lang="en-US" altLang="zh-CN" sz="150" dirty="0">
                <a:solidFill>
                  <a:prstClr val="white"/>
                </a:solidFill>
                <a:latin typeface="Calibri"/>
                <a:ea typeface="宋体"/>
              </a:rPr>
              <a:t>www.1ppt.com/xiazai/         PPT</a:t>
            </a:r>
            <a:r>
              <a:rPr lang="zh-CN" altLang="en-US" sz="150" dirty="0">
                <a:solidFill>
                  <a:prstClr val="white"/>
                </a:solidFill>
                <a:latin typeface="Calibri"/>
                <a:ea typeface="宋体"/>
              </a:rPr>
              <a:t>教程： </a:t>
            </a:r>
            <a:r>
              <a:rPr lang="en-US" altLang="zh-CN" sz="150" dirty="0">
                <a:solidFill>
                  <a:prstClr val="white"/>
                </a:solidFill>
                <a:latin typeface="Calibri"/>
                <a:ea typeface="宋体"/>
              </a:rPr>
              <a:t>www.1ppt.com/powerpoint/      </a:t>
            </a:r>
          </a:p>
          <a:p>
            <a:pPr defTabSz="1371600"/>
            <a:r>
              <a:rPr lang="en-US" altLang="zh-CN" sz="15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prstClr val="white"/>
                </a:solidFill>
                <a:latin typeface="Calibri"/>
                <a:ea typeface="宋体"/>
              </a:rPr>
              <a:t>课件：</a:t>
            </a:r>
            <a:r>
              <a:rPr lang="en-US" altLang="zh-CN" sz="150" dirty="0">
                <a:solidFill>
                  <a:prstClr val="white"/>
                </a:solidFill>
                <a:latin typeface="Calibri"/>
                <a:ea typeface="宋体"/>
              </a:rPr>
              <a:t>www.1ppt.com/kejian/             </a:t>
            </a:r>
            <a:r>
              <a:rPr lang="zh-CN" altLang="en-US" sz="150" dirty="0">
                <a:solidFill>
                  <a:prstClr val="white"/>
                </a:solidFill>
                <a:latin typeface="Calibri"/>
                <a:ea typeface="宋体"/>
              </a:rPr>
              <a:t>字体下载：</a:t>
            </a:r>
            <a:r>
              <a:rPr lang="en-US" altLang="zh-CN" sz="150" dirty="0">
                <a:solidFill>
                  <a:prstClr val="white"/>
                </a:solidFill>
                <a:latin typeface="Calibri"/>
                <a:ea typeface="宋体"/>
              </a:rPr>
              <a:t>www.1ppt.com/ziti/</a:t>
            </a:r>
          </a:p>
          <a:p>
            <a:pPr defTabSz="1371600"/>
            <a:r>
              <a:rPr lang="zh-CN" altLang="en-US" sz="150" dirty="0">
                <a:solidFill>
                  <a:prstClr val="white"/>
                </a:solidFill>
                <a:latin typeface="Calibri"/>
                <a:ea typeface="宋体"/>
              </a:rPr>
              <a:t>工作总结</a:t>
            </a:r>
            <a:r>
              <a:rPr lang="en-US" altLang="zh-CN" sz="15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prstClr val="white"/>
                </a:solidFill>
                <a:latin typeface="Calibri"/>
                <a:ea typeface="宋体"/>
              </a:rPr>
              <a:t>：</a:t>
            </a:r>
            <a:r>
              <a:rPr lang="en-US" altLang="zh-CN" sz="150" dirty="0">
                <a:solidFill>
                  <a:prstClr val="white"/>
                </a:solidFill>
                <a:latin typeface="Calibri"/>
                <a:ea typeface="宋体"/>
              </a:rPr>
              <a:t>www.1ppt.com/xiazai/zongjie/ </a:t>
            </a:r>
            <a:r>
              <a:rPr lang="zh-CN" altLang="en-US" sz="150" dirty="0">
                <a:solidFill>
                  <a:prstClr val="white"/>
                </a:solidFill>
                <a:latin typeface="Calibri"/>
                <a:ea typeface="宋体"/>
              </a:rPr>
              <a:t>工作计划：</a:t>
            </a:r>
            <a:r>
              <a:rPr lang="en-US" altLang="zh-CN" sz="150" dirty="0">
                <a:solidFill>
                  <a:prstClr val="white"/>
                </a:solidFill>
                <a:latin typeface="Calibri"/>
                <a:ea typeface="宋体"/>
              </a:rPr>
              <a:t>www.1ppt.com/xiazai/jihua/</a:t>
            </a:r>
          </a:p>
          <a:p>
            <a:pPr defTabSz="1371600"/>
            <a:r>
              <a:rPr lang="zh-CN" altLang="en-US" sz="150" dirty="0">
                <a:solidFill>
                  <a:prstClr val="white"/>
                </a:solidFill>
                <a:latin typeface="Calibri"/>
                <a:ea typeface="宋体"/>
              </a:rPr>
              <a:t>商务</a:t>
            </a:r>
            <a:r>
              <a:rPr lang="en-US" altLang="zh-CN" sz="15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prstClr val="white"/>
                </a:solidFill>
                <a:latin typeface="Calibri"/>
                <a:ea typeface="宋体"/>
              </a:rPr>
              <a:t>模板：</a:t>
            </a:r>
            <a:r>
              <a:rPr lang="en-US" altLang="zh-CN" sz="150" dirty="0">
                <a:solidFill>
                  <a:prstClr val="white"/>
                </a:solidFill>
                <a:latin typeface="Calibri"/>
                <a:ea typeface="宋体"/>
              </a:rPr>
              <a:t>www.1ppt.com/moban/shangwu/  </a:t>
            </a:r>
            <a:r>
              <a:rPr lang="zh-CN" altLang="en-US" sz="150" dirty="0">
                <a:solidFill>
                  <a:prstClr val="white"/>
                </a:solidFill>
                <a:latin typeface="Calibri"/>
                <a:ea typeface="宋体"/>
              </a:rPr>
              <a:t>个人简历</a:t>
            </a:r>
            <a:r>
              <a:rPr lang="en-US" altLang="zh-CN" sz="15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prstClr val="white"/>
                </a:solidFill>
                <a:latin typeface="Calibri"/>
                <a:ea typeface="宋体"/>
              </a:rPr>
              <a:t>：</a:t>
            </a:r>
            <a:r>
              <a:rPr lang="en-US" altLang="zh-CN" sz="150" dirty="0">
                <a:solidFill>
                  <a:prstClr val="white"/>
                </a:solidFill>
                <a:latin typeface="Calibri"/>
                <a:ea typeface="宋体"/>
              </a:rPr>
              <a:t>www.1ppt.com/xiazai/jianli/  </a:t>
            </a:r>
          </a:p>
          <a:p>
            <a:pPr defTabSz="1371600"/>
            <a:r>
              <a:rPr lang="zh-CN" altLang="en-US" sz="150" dirty="0">
                <a:solidFill>
                  <a:prstClr val="white"/>
                </a:solidFill>
                <a:latin typeface="Calibri"/>
                <a:ea typeface="宋体"/>
              </a:rPr>
              <a:t>毕业答辩</a:t>
            </a:r>
            <a:r>
              <a:rPr lang="en-US" altLang="zh-CN" sz="15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prstClr val="white"/>
                </a:solidFill>
                <a:latin typeface="Calibri"/>
                <a:ea typeface="宋体"/>
              </a:rPr>
              <a:t>：</a:t>
            </a:r>
            <a:r>
              <a:rPr lang="en-US" altLang="zh-CN" sz="150" dirty="0">
                <a:solidFill>
                  <a:prstClr val="white"/>
                </a:solidFill>
                <a:latin typeface="Calibri"/>
                <a:ea typeface="宋体"/>
              </a:rPr>
              <a:t>www.1ppt.com/xiazai/dabian/  </a:t>
            </a:r>
            <a:r>
              <a:rPr lang="zh-CN" altLang="en-US" sz="150" dirty="0">
                <a:solidFill>
                  <a:prstClr val="white"/>
                </a:solidFill>
                <a:latin typeface="Calibri"/>
                <a:ea typeface="宋体"/>
              </a:rPr>
              <a:t>工作汇报</a:t>
            </a:r>
            <a:r>
              <a:rPr lang="en-US" altLang="zh-CN" sz="150" dirty="0">
                <a:solidFill>
                  <a:prstClr val="white"/>
                </a:solidFill>
                <a:latin typeface="Calibri"/>
                <a:ea typeface="宋体"/>
              </a:rPr>
              <a:t>PPT</a:t>
            </a:r>
            <a:r>
              <a:rPr lang="zh-CN" altLang="en-US" sz="150" dirty="0">
                <a:solidFill>
                  <a:prstClr val="white"/>
                </a:solidFill>
                <a:latin typeface="Calibri"/>
                <a:ea typeface="宋体"/>
              </a:rPr>
              <a:t>：</a:t>
            </a:r>
            <a:r>
              <a:rPr lang="en-US" altLang="zh-CN" sz="150" dirty="0">
                <a:solidFill>
                  <a:prstClr val="white"/>
                </a:solidFill>
                <a:latin typeface="Calibri"/>
                <a:ea typeface="宋体"/>
              </a:rPr>
              <a:t>www.1ppt.com/xiazai/huibao/    </a:t>
            </a:r>
          </a:p>
          <a:p>
            <a:pPr defTabSz="1371600"/>
            <a:r>
              <a:rPr lang="en-US" altLang="zh-CN" sz="150" dirty="0">
                <a:solidFill>
                  <a:prstClr val="white"/>
                </a:solidFill>
                <a:latin typeface="Calibri"/>
                <a:ea typeface="宋体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21727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advClick="0" advTm="3000">
        <p14:flash/>
      </p:transition>
    </mc:Choice>
    <mc:Fallback xmlns="">
      <p:transition spd="slow" advClick="0" advTm="300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AD38B7-2C73-4B80-A091-F04D262725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675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45D72C2-3A3F-4597-BCD0-CD8A11CFC29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2700"/>
            </a:lvl1pPr>
            <a:lvl2pPr marL="514350" indent="0" algn="ctr">
              <a:buNone/>
              <a:defRPr sz="2250"/>
            </a:lvl2pPr>
            <a:lvl3pPr marL="1028700" indent="0" algn="ctr">
              <a:buNone/>
              <a:defRPr sz="2025"/>
            </a:lvl3pPr>
            <a:lvl4pPr marL="1543050" indent="0" algn="ctr">
              <a:buNone/>
              <a:defRPr sz="1800"/>
            </a:lvl4pPr>
            <a:lvl5pPr marL="2057400" indent="0" algn="ctr">
              <a:buNone/>
              <a:defRPr sz="1800"/>
            </a:lvl5pPr>
            <a:lvl6pPr marL="2571750" indent="0" algn="ctr">
              <a:buNone/>
              <a:defRPr sz="1800"/>
            </a:lvl6pPr>
            <a:lvl7pPr marL="3086100" indent="0" algn="ctr">
              <a:buNone/>
              <a:defRPr sz="1800"/>
            </a:lvl7pPr>
            <a:lvl8pPr marL="3600450" indent="0" algn="ctr">
              <a:buNone/>
              <a:defRPr sz="1800"/>
            </a:lvl8pPr>
            <a:lvl9pPr marL="41148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C7E1FE-A3F5-429F-88EC-E24730A40F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28700"/>
            <a:fld id="{CB923A3A-0441-4FC4-B674-5730CF5723A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/>
              <a:t>07/0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D6027D-DC9B-4762-A799-19B0589B30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287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522E1C-27D9-43FD-9A91-2B8958EAFF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28700"/>
            <a:fld id="{3FF1817F-E930-4183-82C9-8476CE8D8C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31154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E710BF-DFDE-47A6-B3EE-22B957A2C1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E9A987-5593-48B2-9E8F-D46FD922833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BE2DED-DF48-4CAD-9D11-95BCD71321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28700"/>
            <a:fld id="{CB923A3A-0441-4FC4-B674-5730CF5723A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/>
              <a:t>07/0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71A595-AD8B-4B7F-B681-0833088047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287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08BA7C-1D9C-4615-AAF1-E664A7ABA1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28700"/>
            <a:fld id="{3FF1817F-E930-4183-82C9-8476CE8D8C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67374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CBD952-EDF4-4344-8E1A-AADDE4FEA1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7777" y="2564611"/>
            <a:ext cx="15773400" cy="4279106"/>
          </a:xfrm>
        </p:spPr>
        <p:txBody>
          <a:bodyPr anchor="b"/>
          <a:lstStyle>
            <a:lvl1pPr>
              <a:defRPr sz="675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0B9473A-9E92-45F2-BDD7-D4C9933843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47777" y="6884198"/>
            <a:ext cx="15773400" cy="2250281"/>
          </a:xfrm>
        </p:spPr>
        <p:txBody>
          <a:bodyPr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514350" indent="0">
              <a:buNone/>
              <a:defRPr sz="2250">
                <a:solidFill>
                  <a:schemeClr val="tx1">
                    <a:tint val="75000"/>
                  </a:schemeClr>
                </a:solidFill>
              </a:defRPr>
            </a:lvl2pPr>
            <a:lvl3pPr marL="1028700" indent="0">
              <a:buNone/>
              <a:defRPr sz="2025">
                <a:solidFill>
                  <a:schemeClr val="tx1">
                    <a:tint val="75000"/>
                  </a:schemeClr>
                </a:solidFill>
              </a:defRPr>
            </a:lvl3pPr>
            <a:lvl4pPr marL="154305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4pPr>
            <a:lvl5pPr marL="2057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5pPr>
            <a:lvl6pPr marL="257175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6pPr>
            <a:lvl7pPr marL="30861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7pPr>
            <a:lvl8pPr marL="360045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8pPr>
            <a:lvl9pPr marL="41148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DBA2D3-DCBC-46AF-BF60-51A16C6DBF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28700"/>
            <a:fld id="{CB923A3A-0441-4FC4-B674-5730CF5723A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/>
              <a:t>07/0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6184AC-F161-4910-ABCC-6BA7BFC5D1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287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7B51EE-4160-44D9-B485-092C6DFE9D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28700"/>
            <a:fld id="{3FF1817F-E930-4183-82C9-8476CE8D8C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86507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42.xml"/><Relationship Id="rId18" Type="http://schemas.openxmlformats.org/officeDocument/2006/relationships/slideLayout" Target="../slideLayouts/slideLayout47.xml"/><Relationship Id="rId26" Type="http://schemas.openxmlformats.org/officeDocument/2006/relationships/slideLayout" Target="../slideLayouts/slideLayout55.xml"/><Relationship Id="rId3" Type="http://schemas.openxmlformats.org/officeDocument/2006/relationships/slideLayout" Target="../slideLayouts/slideLayout32.xml"/><Relationship Id="rId21" Type="http://schemas.openxmlformats.org/officeDocument/2006/relationships/slideLayout" Target="../slideLayouts/slideLayout50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17" Type="http://schemas.openxmlformats.org/officeDocument/2006/relationships/slideLayout" Target="../slideLayouts/slideLayout46.xml"/><Relationship Id="rId25" Type="http://schemas.openxmlformats.org/officeDocument/2006/relationships/slideLayout" Target="../slideLayouts/slideLayout54.xml"/><Relationship Id="rId2" Type="http://schemas.openxmlformats.org/officeDocument/2006/relationships/slideLayout" Target="../slideLayouts/slideLayout31.xml"/><Relationship Id="rId16" Type="http://schemas.openxmlformats.org/officeDocument/2006/relationships/slideLayout" Target="../slideLayouts/slideLayout45.xml"/><Relationship Id="rId20" Type="http://schemas.openxmlformats.org/officeDocument/2006/relationships/slideLayout" Target="../slideLayouts/slideLayout49.xml"/><Relationship Id="rId29" Type="http://schemas.openxmlformats.org/officeDocument/2006/relationships/slideLayout" Target="../slideLayouts/slideLayout58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24" Type="http://schemas.openxmlformats.org/officeDocument/2006/relationships/slideLayout" Target="../slideLayouts/slideLayout53.xml"/><Relationship Id="rId5" Type="http://schemas.openxmlformats.org/officeDocument/2006/relationships/slideLayout" Target="../slideLayouts/slideLayout34.xml"/><Relationship Id="rId15" Type="http://schemas.openxmlformats.org/officeDocument/2006/relationships/slideLayout" Target="../slideLayouts/slideLayout44.xml"/><Relationship Id="rId23" Type="http://schemas.openxmlformats.org/officeDocument/2006/relationships/slideLayout" Target="../slideLayouts/slideLayout52.xml"/><Relationship Id="rId28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39.xml"/><Relationship Id="rId19" Type="http://schemas.openxmlformats.org/officeDocument/2006/relationships/slideLayout" Target="../slideLayouts/slideLayout48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slideLayout" Target="../slideLayouts/slideLayout43.xml"/><Relationship Id="rId22" Type="http://schemas.openxmlformats.org/officeDocument/2006/relationships/slideLayout" Target="../slideLayouts/slideLayout51.xml"/><Relationship Id="rId27" Type="http://schemas.openxmlformats.org/officeDocument/2006/relationships/slideLayout" Target="../slideLayouts/slideLayout56.xml"/><Relationship Id="rId30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 cstate="screen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9Slide.vn - 2019">
            <a:extLst>
              <a:ext uri="{FF2B5EF4-FFF2-40B4-BE49-F238E27FC236}">
                <a16:creationId xmlns:a16="http://schemas.microsoft.com/office/drawing/2014/main" id="{3301B155-F528-436F-A9E8-14198EDA53BD}"/>
              </a:ext>
            </a:extLst>
          </p:cNvPr>
          <p:cNvSpPr txBox="1"/>
          <p:nvPr userDrawn="1"/>
        </p:nvSpPr>
        <p:spPr>
          <a:xfrm>
            <a:off x="0" y="-2406997"/>
            <a:ext cx="18288000" cy="646331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3600">
                <a:solidFill>
                  <a:srgbClr val="CFCFCF"/>
                </a:solidFill>
              </a:rPr>
              <a:t>www.9slide.vn</a:t>
            </a:r>
          </a:p>
        </p:txBody>
      </p:sp>
    </p:spTree>
    <p:extLst>
      <p:ext uri="{BB962C8B-B14F-4D97-AF65-F5344CB8AC3E}">
        <p14:creationId xmlns:p14="http://schemas.microsoft.com/office/powerpoint/2010/main" val="7763811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6" r:id="rId1"/>
    <p:sldLayoutId id="2147483927" r:id="rId2"/>
    <p:sldLayoutId id="2147483929" r:id="rId3"/>
    <p:sldLayoutId id="2147483931" r:id="rId4"/>
    <p:sldLayoutId id="2147483933" r:id="rId5"/>
    <p:sldLayoutId id="2147483936" r:id="rId6"/>
  </p:sldLayoutIdLst>
  <mc:AlternateContent xmlns:mc="http://schemas.openxmlformats.org/markup-compatibility/2006" xmlns:p14="http://schemas.microsoft.com/office/powerpoint/2010/main">
    <mc:Choice Requires="p14">
      <p:transition spd="slow" advClick="0" advTm="3000">
        <p14:flash/>
      </p:transition>
    </mc:Choice>
    <mc:Fallback xmlns="" xmlns:a14="http://schemas.microsoft.com/office/drawing/2010/main">
      <p:transition spd="slow" advClick="0" advTm="3000">
        <p:fade/>
      </p:transition>
    </mc:Fallback>
  </mc:AlternateConten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004DB6B-4480-488D-BBC2-C76BFDC523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547691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25F3A6-F3BF-41E9-8DAB-2D4C3A9988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76255C-FD91-4D35-9598-2AD4430AB4D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257300" y="9534529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28700"/>
            <a:fld id="{CB923A3A-0441-4FC4-B674-5730CF5723A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/>
              <a:t>07/0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8384930-2909-44C5-91BD-46FCCC23558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057900" y="9534529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287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9387E4-844E-4064-A265-22A949481C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2915900" y="9534529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28700"/>
            <a:fld id="{3FF1817F-E930-4183-82C9-8476CE8D8CA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9818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8" r:id="rId1"/>
    <p:sldLayoutId id="2147483939" r:id="rId2"/>
    <p:sldLayoutId id="2147483940" r:id="rId3"/>
    <p:sldLayoutId id="2147483941" r:id="rId4"/>
    <p:sldLayoutId id="2147483942" r:id="rId5"/>
    <p:sldLayoutId id="2147483943" r:id="rId6"/>
    <p:sldLayoutId id="2147483944" r:id="rId7"/>
    <p:sldLayoutId id="2147483945" r:id="rId8"/>
    <p:sldLayoutId id="2147483946" r:id="rId9"/>
    <p:sldLayoutId id="2147483947" r:id="rId10"/>
    <p:sldLayoutId id="2147483948" r:id="rId11"/>
  </p:sldLayoutIdLst>
  <p:txStyles>
    <p:titleStyle>
      <a:lvl1pPr algn="l" defTabSz="1028700" rtl="0" eaLnBrk="1" latinLnBrk="0" hangingPunct="1">
        <a:lnSpc>
          <a:spcPct val="90000"/>
        </a:lnSpc>
        <a:spcBef>
          <a:spcPct val="0"/>
        </a:spcBef>
        <a:buNone/>
        <a:defRPr sz="495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1028700" rtl="0" eaLnBrk="1" latinLnBrk="0" hangingPunct="1">
        <a:lnSpc>
          <a:spcPct val="90000"/>
        </a:lnSpc>
        <a:spcBef>
          <a:spcPts val="1125"/>
        </a:spcBef>
        <a:buFont typeface="Arial" panose="020B0604020202020204" pitchFamily="34" charset="0"/>
        <a:buChar char="•"/>
        <a:defRPr sz="3150" kern="1200">
          <a:solidFill>
            <a:schemeClr val="tx1"/>
          </a:solidFill>
          <a:latin typeface="+mn-lt"/>
          <a:ea typeface="+mn-ea"/>
          <a:cs typeface="+mn-cs"/>
        </a:defRPr>
      </a:lvl1pPr>
      <a:lvl2pPr marL="771525" indent="-257175" algn="l" defTabSz="1028700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285875" indent="-257175" algn="l" defTabSz="1028700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2250" kern="1200">
          <a:solidFill>
            <a:schemeClr val="tx1"/>
          </a:solidFill>
          <a:latin typeface="+mn-lt"/>
          <a:ea typeface="+mn-ea"/>
          <a:cs typeface="+mn-cs"/>
        </a:defRPr>
      </a:lvl3pPr>
      <a:lvl4pPr marL="1800225" indent="-257175" algn="l" defTabSz="1028700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4pPr>
      <a:lvl5pPr marL="2314575" indent="-257175" algn="l" defTabSz="1028700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5pPr>
      <a:lvl6pPr marL="2828925" indent="-257175" algn="l" defTabSz="1028700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6pPr>
      <a:lvl7pPr marL="3343275" indent="-257175" algn="l" defTabSz="1028700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7pPr>
      <a:lvl8pPr marL="3857625" indent="-257175" algn="l" defTabSz="1028700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8pPr>
      <a:lvl9pPr marL="4371975" indent="-257175" algn="l" defTabSz="1028700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28700" rtl="0" eaLnBrk="1" latinLnBrk="0" hangingPunct="1">
        <a:defRPr sz="2025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algn="l" defTabSz="1028700" rtl="0" eaLnBrk="1" latinLnBrk="0" hangingPunct="1">
        <a:defRPr sz="2025" kern="1200">
          <a:solidFill>
            <a:schemeClr val="tx1"/>
          </a:solidFill>
          <a:latin typeface="+mn-lt"/>
          <a:ea typeface="+mn-ea"/>
          <a:cs typeface="+mn-cs"/>
        </a:defRPr>
      </a:lvl2pPr>
      <a:lvl3pPr marL="1028700" algn="l" defTabSz="1028700" rtl="0" eaLnBrk="1" latinLnBrk="0" hangingPunct="1">
        <a:defRPr sz="2025" kern="1200">
          <a:solidFill>
            <a:schemeClr val="tx1"/>
          </a:solidFill>
          <a:latin typeface="+mn-lt"/>
          <a:ea typeface="+mn-ea"/>
          <a:cs typeface="+mn-cs"/>
        </a:defRPr>
      </a:lvl3pPr>
      <a:lvl4pPr marL="1543050" algn="l" defTabSz="1028700" rtl="0" eaLnBrk="1" latinLnBrk="0" hangingPunct="1">
        <a:defRPr sz="2025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algn="l" defTabSz="1028700" rtl="0" eaLnBrk="1" latinLnBrk="0" hangingPunct="1">
        <a:defRPr sz="2025" kern="1200">
          <a:solidFill>
            <a:schemeClr val="tx1"/>
          </a:solidFill>
          <a:latin typeface="+mn-lt"/>
          <a:ea typeface="+mn-ea"/>
          <a:cs typeface="+mn-cs"/>
        </a:defRPr>
      </a:lvl5pPr>
      <a:lvl6pPr marL="2571750" algn="l" defTabSz="1028700" rtl="0" eaLnBrk="1" latinLnBrk="0" hangingPunct="1">
        <a:defRPr sz="2025" kern="1200">
          <a:solidFill>
            <a:schemeClr val="tx1"/>
          </a:solidFill>
          <a:latin typeface="+mn-lt"/>
          <a:ea typeface="+mn-ea"/>
          <a:cs typeface="+mn-cs"/>
        </a:defRPr>
      </a:lvl6pPr>
      <a:lvl7pPr marL="3086100" algn="l" defTabSz="1028700" rtl="0" eaLnBrk="1" latinLnBrk="0" hangingPunct="1">
        <a:defRPr sz="2025" kern="1200">
          <a:solidFill>
            <a:schemeClr val="tx1"/>
          </a:solidFill>
          <a:latin typeface="+mn-lt"/>
          <a:ea typeface="+mn-ea"/>
          <a:cs typeface="+mn-cs"/>
        </a:defRPr>
      </a:lvl7pPr>
      <a:lvl8pPr marL="3600450" algn="l" defTabSz="1028700" rtl="0" eaLnBrk="1" latinLnBrk="0" hangingPunct="1">
        <a:defRPr sz="2025" kern="1200">
          <a:solidFill>
            <a:schemeClr val="tx1"/>
          </a:solidFill>
          <a:latin typeface="+mn-lt"/>
          <a:ea typeface="+mn-ea"/>
          <a:cs typeface="+mn-cs"/>
        </a:defRPr>
      </a:lvl8pPr>
      <a:lvl9pPr marL="4114800" algn="l" defTabSz="1028700" rtl="0" eaLnBrk="1" latinLnBrk="0" hangingPunct="1">
        <a:defRPr sz="202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1A6F5E59-4977-4470-8578-69DB7DA7350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07/07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371600"/>
            <a:fld id="{0636C466-C9F1-4847-9571-138FBD4D72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3716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2318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0" r:id="rId1"/>
    <p:sldLayoutId id="2147483951" r:id="rId2"/>
    <p:sldLayoutId id="2147483952" r:id="rId3"/>
    <p:sldLayoutId id="2147483953" r:id="rId4"/>
    <p:sldLayoutId id="2147483954" r:id="rId5"/>
    <p:sldLayoutId id="2147483955" r:id="rId6"/>
    <p:sldLayoutId id="2147483956" r:id="rId7"/>
    <p:sldLayoutId id="2147483957" r:id="rId8"/>
    <p:sldLayoutId id="2147483958" r:id="rId9"/>
    <p:sldLayoutId id="2147483959" r:id="rId10"/>
    <p:sldLayoutId id="2147483960" r:id="rId11"/>
    <p:sldLayoutId id="2147483961" r:id="rId12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2DD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623400" y="890051"/>
            <a:ext cx="17041200" cy="114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rgbClr val="EA8C6D"/>
              </a:buClr>
              <a:buSzPts val="2800"/>
              <a:buFont typeface="Amatic SC"/>
              <a:buNone/>
              <a:defRPr sz="2800" b="1">
                <a:solidFill>
                  <a:srgbClr val="EA8C6D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623400" y="2304950"/>
            <a:ext cx="17041200" cy="6832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Mallanna"/>
              <a:buChar char="●"/>
              <a:defRPr sz="1800"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llanna"/>
              <a:buChar char="○"/>
              <a:defRPr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llanna"/>
              <a:buChar char="■"/>
              <a:defRPr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llanna"/>
              <a:buChar char="●"/>
              <a:defRPr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llanna"/>
              <a:buChar char="○"/>
              <a:defRPr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llanna"/>
              <a:buChar char="■"/>
              <a:defRPr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llanna"/>
              <a:buChar char="●"/>
              <a:defRPr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Mallanna"/>
              <a:buChar char="○"/>
              <a:defRPr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Mallanna"/>
              <a:buChar char="■"/>
              <a:defRPr>
                <a:solidFill>
                  <a:schemeClr val="dk1"/>
                </a:solidFill>
                <a:latin typeface="Mallanna"/>
                <a:ea typeface="Mallanna"/>
                <a:cs typeface="Mallanna"/>
                <a:sym typeface="Mallanna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28115063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963" r:id="rId1"/>
    <p:sldLayoutId id="2147483964" r:id="rId2"/>
    <p:sldLayoutId id="2147483965" r:id="rId3"/>
    <p:sldLayoutId id="2147483966" r:id="rId4"/>
    <p:sldLayoutId id="2147483967" r:id="rId5"/>
    <p:sldLayoutId id="2147483968" r:id="rId6"/>
    <p:sldLayoutId id="2147483969" r:id="rId7"/>
    <p:sldLayoutId id="2147483970" r:id="rId8"/>
    <p:sldLayoutId id="2147483971" r:id="rId9"/>
    <p:sldLayoutId id="2147483972" r:id="rId10"/>
    <p:sldLayoutId id="2147483973" r:id="rId11"/>
    <p:sldLayoutId id="2147483974" r:id="rId12"/>
    <p:sldLayoutId id="2147483975" r:id="rId13"/>
    <p:sldLayoutId id="2147483976" r:id="rId14"/>
    <p:sldLayoutId id="2147483977" r:id="rId15"/>
    <p:sldLayoutId id="2147483978" r:id="rId16"/>
    <p:sldLayoutId id="2147483979" r:id="rId17"/>
    <p:sldLayoutId id="2147483980" r:id="rId18"/>
    <p:sldLayoutId id="2147483981" r:id="rId19"/>
    <p:sldLayoutId id="2147483982" r:id="rId20"/>
    <p:sldLayoutId id="2147483983" r:id="rId21"/>
    <p:sldLayoutId id="2147483984" r:id="rId22"/>
    <p:sldLayoutId id="2147483985" r:id="rId23"/>
    <p:sldLayoutId id="2147483986" r:id="rId24"/>
    <p:sldLayoutId id="2147483987" r:id="rId25"/>
    <p:sldLayoutId id="2147483988" r:id="rId26"/>
    <p:sldLayoutId id="2147483989" r:id="rId27"/>
    <p:sldLayoutId id="2147483990" r:id="rId28"/>
    <p:sldLayoutId id="2147483991" r:id="rId29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2801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30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5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7.bin"/><Relationship Id="rId4" Type="http://schemas.microsoft.com/office/2007/relationships/hdphoto" Target="../media/hdphoto1.wdp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19.jpe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gif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13" Type="http://schemas.openxmlformats.org/officeDocument/2006/relationships/slide" Target="slide5.xml"/><Relationship Id="rId3" Type="http://schemas.openxmlformats.org/officeDocument/2006/relationships/slideLayout" Target="../slideLayouts/slideLayout2.xml"/><Relationship Id="rId7" Type="http://schemas.openxmlformats.org/officeDocument/2006/relationships/slide" Target="slide10.xml"/><Relationship Id="rId12" Type="http://schemas.openxmlformats.org/officeDocument/2006/relationships/slide" Target="slide4.xml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image" Target="../media/image8.gif"/><Relationship Id="rId11" Type="http://schemas.openxmlformats.org/officeDocument/2006/relationships/slide" Target="slide3.xml"/><Relationship Id="rId5" Type="http://schemas.openxmlformats.org/officeDocument/2006/relationships/image" Target="../media/image7.gif"/><Relationship Id="rId10" Type="http://schemas.openxmlformats.org/officeDocument/2006/relationships/image" Target="../media/image11.jpe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10.png"/><Relationship Id="rId14" Type="http://schemas.openxmlformats.org/officeDocument/2006/relationships/slide" Target="slide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36.jpe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2.png"/><Relationship Id="rId4" Type="http://schemas.openxmlformats.org/officeDocument/2006/relationships/slide" Target="slide2.xml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doctailieu.com/trac-nghiem/biet-hieu-dien-the-umn3v-hoi-dang-thuc-nao-duoi-day-chac-chan-dung-c-vm-85300" TargetMode="Externa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7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20.png"/><Relationship Id="rId4" Type="http://schemas.openxmlformats.org/officeDocument/2006/relationships/image" Target="../media/image1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06043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1501301-F1FB-4D31-976B-B50B2C5A67CB}"/>
              </a:ext>
            </a:extLst>
          </p:cNvPr>
          <p:cNvSpPr/>
          <p:nvPr/>
        </p:nvSpPr>
        <p:spPr>
          <a:xfrm>
            <a:off x="5289654" y="363626"/>
            <a:ext cx="6013647" cy="937482"/>
          </a:xfrm>
          <a:prstGeom prst="roundRect">
            <a:avLst>
              <a:gd name="adj" fmla="val 50000"/>
            </a:avLst>
          </a:prstGeom>
          <a:solidFill>
            <a:srgbClr val="FF0000"/>
          </a:solidFill>
          <a:ln w="28575" cap="flat" cmpd="sng" algn="ctr">
            <a:noFill/>
            <a:prstDash val="solid"/>
            <a:miter lim="800000"/>
          </a:ln>
          <a:effectLst>
            <a:glow rad="63500">
              <a:srgbClr val="5B9BD5">
                <a:satMod val="175000"/>
                <a:alpha val="40000"/>
              </a:srgbClr>
            </a:glow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rtlCol="0" anchor="ctr"/>
          <a:lstStyle/>
          <a:p>
            <a:pPr algn="ctr" defTabSz="1371600">
              <a:defRPr/>
            </a:pPr>
            <a:r>
              <a:rPr lang="en-US" sz="4200" b="1" kern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IẾU HỌC TẬP 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4E78D119-94BD-45E9-A078-B04AEAFFCE36}"/>
              </a:ext>
            </a:extLst>
          </p:cNvPr>
          <p:cNvSpPr/>
          <p:nvPr/>
        </p:nvSpPr>
        <p:spPr>
          <a:xfrm>
            <a:off x="10609973" y="234836"/>
            <a:ext cx="1386657" cy="1189053"/>
          </a:xfrm>
          <a:prstGeom prst="ellipse">
            <a:avLst/>
          </a:prstGeom>
          <a:solidFill>
            <a:srgbClr val="002060"/>
          </a:solidFill>
          <a:ln w="28575" cap="flat" cmpd="sng" algn="ctr">
            <a:noFill/>
            <a:prstDash val="solid"/>
            <a:miter lim="800000"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rtlCol="0" anchor="ctr"/>
          <a:lstStyle/>
          <a:p>
            <a:pPr algn="ctr" defTabSz="1371600">
              <a:defRPr/>
            </a:pPr>
            <a:r>
              <a:rPr lang="en-US" sz="4200" b="1" kern="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39DB7F8-1EC3-4C57-8369-20F66E6F50C7}"/>
              </a:ext>
            </a:extLst>
          </p:cNvPr>
          <p:cNvCxnSpPr>
            <a:cxnSpLocks/>
          </p:cNvCxnSpPr>
          <p:nvPr/>
        </p:nvCxnSpPr>
        <p:spPr>
          <a:xfrm>
            <a:off x="503279" y="6680600"/>
            <a:ext cx="17034941" cy="0"/>
          </a:xfrm>
          <a:prstGeom prst="straightConnector1">
            <a:avLst/>
          </a:prstGeom>
          <a:ln>
            <a:solidFill>
              <a:srgbClr val="64D79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Freeform 4">
            <a:extLst>
              <a:ext uri="{FF2B5EF4-FFF2-40B4-BE49-F238E27FC236}">
                <a16:creationId xmlns:a16="http://schemas.microsoft.com/office/drawing/2014/main" id="{F2E6285D-01C1-4C7E-9BE9-454A36EE78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7682" y="5757989"/>
            <a:ext cx="1814511" cy="1676721"/>
          </a:xfrm>
          <a:custGeom>
            <a:avLst/>
            <a:gdLst>
              <a:gd name="T0" fmla="*/ 2955 w 2956"/>
              <a:gd name="T1" fmla="*/ 1477 h 2956"/>
              <a:gd name="T2" fmla="*/ 1478 w 2956"/>
              <a:gd name="T3" fmla="*/ 2955 h 2956"/>
              <a:gd name="T4" fmla="*/ 0 w 2956"/>
              <a:gd name="T5" fmla="*/ 1477 h 2956"/>
              <a:gd name="T6" fmla="*/ 1478 w 2956"/>
              <a:gd name="T7" fmla="*/ 0 h 2956"/>
              <a:gd name="T8" fmla="*/ 2955 w 2956"/>
              <a:gd name="T9" fmla="*/ 1477 h 29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956" h="2956">
                <a:moveTo>
                  <a:pt x="2955" y="1477"/>
                </a:moveTo>
                <a:cubicBezTo>
                  <a:pt x="2955" y="2294"/>
                  <a:pt x="2293" y="2955"/>
                  <a:pt x="1478" y="2955"/>
                </a:cubicBezTo>
                <a:cubicBezTo>
                  <a:pt x="661" y="2955"/>
                  <a:pt x="0" y="2294"/>
                  <a:pt x="0" y="1477"/>
                </a:cubicBezTo>
                <a:cubicBezTo>
                  <a:pt x="0" y="662"/>
                  <a:pt x="661" y="0"/>
                  <a:pt x="1478" y="0"/>
                </a:cubicBezTo>
                <a:cubicBezTo>
                  <a:pt x="2293" y="0"/>
                  <a:pt x="2955" y="662"/>
                  <a:pt x="2955" y="1477"/>
                </a:cubicBezTo>
              </a:path>
            </a:pathLst>
          </a:custGeom>
          <a:solidFill>
            <a:srgbClr val="FEA200"/>
          </a:solidFill>
          <a:ln>
            <a:noFill/>
          </a:ln>
          <a:effectLst/>
        </p:spPr>
        <p:txBody>
          <a:bodyPr wrap="none" anchor="ctr"/>
          <a:lstStyle/>
          <a:p>
            <a:pPr defTabSz="1371326">
              <a:defRPr/>
            </a:pPr>
            <a:endParaRPr lang="en-US" sz="2700" kern="0">
              <a:solidFill>
                <a:srgbClr val="AAAAAA"/>
              </a:solidFill>
              <a:latin typeface="Calibri" panose="020F0502020204030204"/>
            </a:endParaRPr>
          </a:p>
        </p:txBody>
      </p:sp>
      <p:sp>
        <p:nvSpPr>
          <p:cNvPr id="8" name="Freeform 5">
            <a:extLst>
              <a:ext uri="{FF2B5EF4-FFF2-40B4-BE49-F238E27FC236}">
                <a16:creationId xmlns:a16="http://schemas.microsoft.com/office/drawing/2014/main" id="{64386F8E-0B17-4620-8623-8C0ABFFEF2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6217" y="5543819"/>
            <a:ext cx="2357438" cy="1167533"/>
          </a:xfrm>
          <a:custGeom>
            <a:avLst/>
            <a:gdLst>
              <a:gd name="T0" fmla="*/ 3587 w 3588"/>
              <a:gd name="T1" fmla="*/ 1794 h 1795"/>
              <a:gd name="T2" fmla="*/ 3485 w 3588"/>
              <a:gd name="T3" fmla="*/ 1794 h 1795"/>
              <a:gd name="T4" fmla="*/ 1794 w 3588"/>
              <a:gd name="T5" fmla="*/ 103 h 1795"/>
              <a:gd name="T6" fmla="*/ 102 w 3588"/>
              <a:gd name="T7" fmla="*/ 1794 h 1795"/>
              <a:gd name="T8" fmla="*/ 0 w 3588"/>
              <a:gd name="T9" fmla="*/ 1794 h 1795"/>
              <a:gd name="T10" fmla="*/ 1794 w 3588"/>
              <a:gd name="T11" fmla="*/ 0 h 1795"/>
              <a:gd name="T12" fmla="*/ 3587 w 3588"/>
              <a:gd name="T13" fmla="*/ 1794 h 17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588" h="1795">
                <a:moveTo>
                  <a:pt x="3587" y="1794"/>
                </a:moveTo>
                <a:lnTo>
                  <a:pt x="3485" y="1794"/>
                </a:lnTo>
                <a:cubicBezTo>
                  <a:pt x="3485" y="862"/>
                  <a:pt x="2726" y="103"/>
                  <a:pt x="1794" y="103"/>
                </a:cubicBezTo>
                <a:cubicBezTo>
                  <a:pt x="861" y="103"/>
                  <a:pt x="102" y="862"/>
                  <a:pt x="102" y="1794"/>
                </a:cubicBezTo>
                <a:lnTo>
                  <a:pt x="0" y="1794"/>
                </a:lnTo>
                <a:cubicBezTo>
                  <a:pt x="0" y="805"/>
                  <a:pt x="805" y="0"/>
                  <a:pt x="1794" y="0"/>
                </a:cubicBezTo>
                <a:cubicBezTo>
                  <a:pt x="2782" y="0"/>
                  <a:pt x="3587" y="805"/>
                  <a:pt x="3587" y="1794"/>
                </a:cubicBezTo>
              </a:path>
            </a:pathLst>
          </a:custGeom>
          <a:solidFill>
            <a:srgbClr val="FEA200"/>
          </a:solidFill>
          <a:ln>
            <a:noFill/>
          </a:ln>
          <a:effectLst/>
        </p:spPr>
        <p:txBody>
          <a:bodyPr wrap="none" anchor="ctr"/>
          <a:lstStyle/>
          <a:p>
            <a:pPr defTabSz="1371326">
              <a:defRPr/>
            </a:pPr>
            <a:endParaRPr lang="en-US" sz="2700" kern="0">
              <a:solidFill>
                <a:srgbClr val="AAAAAA"/>
              </a:solidFill>
              <a:latin typeface="Calibri" panose="020F0502020204030204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7287143-52BD-487C-B369-DE08AF5542D0}"/>
              </a:ext>
            </a:extLst>
          </p:cNvPr>
          <p:cNvSpPr txBox="1"/>
          <p:nvPr/>
        </p:nvSpPr>
        <p:spPr>
          <a:xfrm>
            <a:off x="2445389" y="6069592"/>
            <a:ext cx="539090" cy="113107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 defTabSz="1371326">
              <a:defRPr/>
            </a:pPr>
            <a:r>
              <a:rPr lang="en-US" sz="6750">
                <a:solidFill>
                  <a:prstClr val="white"/>
                </a:solidFill>
                <a:latin typeface="#9Slide07 IcielBaliho Script" pitchFamily="2" charset="-93"/>
                <a:cs typeface="Poppins" pitchFamily="2" charset="77"/>
              </a:rPr>
              <a:t>1</a:t>
            </a:r>
            <a:endParaRPr lang="en-US" sz="6750" dirty="0">
              <a:solidFill>
                <a:prstClr val="white"/>
              </a:solidFill>
              <a:latin typeface="#9Slide07 IcielBaliho Script" pitchFamily="2" charset="-93"/>
              <a:cs typeface="Poppins" pitchFamily="2" charset="77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771D81B-D68B-4ACC-9638-9400CC57A5B7}"/>
              </a:ext>
            </a:extLst>
          </p:cNvPr>
          <p:cNvSpPr/>
          <p:nvPr/>
        </p:nvSpPr>
        <p:spPr>
          <a:xfrm>
            <a:off x="10125446" y="7390972"/>
            <a:ext cx="3441296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371600">
              <a:defRPr/>
            </a:pP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Người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ta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gọi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điện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tích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của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tụ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điện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là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điện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tích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của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bản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nào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? </a:t>
            </a:r>
            <a:endParaRPr lang="en-US" sz="3600" b="1" dirty="0">
              <a:solidFill>
                <a:srgbClr val="00B05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78111713-E371-4062-9E8F-8292B6F0CC43}"/>
              </a:ext>
            </a:extLst>
          </p:cNvPr>
          <p:cNvSpPr/>
          <p:nvPr/>
        </p:nvSpPr>
        <p:spPr>
          <a:xfrm>
            <a:off x="463301" y="7410242"/>
            <a:ext cx="489482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371600">
              <a:spcAft>
                <a:spcPts val="900"/>
              </a:spcAft>
              <a:defRPr/>
            </a:pPr>
            <a:r>
              <a:rPr lang="en-US" sz="2700">
                <a:solidFill>
                  <a:prstClr val="black"/>
                </a:solidFill>
                <a:latin typeface="Calibri" panose="020F0502020204030204"/>
              </a:rPr>
              <a:t>Tụ điện là gì? Cấu tạo của tụ điện phẳng như thế nào?</a:t>
            </a:r>
            <a:endParaRPr lang="en-US" sz="3600" b="1" dirty="0">
              <a:solidFill>
                <a:srgbClr val="00B05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5EC3D67-CAD9-4C24-9F1B-A2881261ABD0}"/>
              </a:ext>
            </a:extLst>
          </p:cNvPr>
          <p:cNvSpPr/>
          <p:nvPr/>
        </p:nvSpPr>
        <p:spPr>
          <a:xfrm>
            <a:off x="5235745" y="7434710"/>
            <a:ext cx="418111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371600">
              <a:defRPr/>
            </a:pP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Làm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thế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nào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để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tích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điện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cho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tụ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điện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? </a:t>
            </a:r>
            <a:endParaRPr lang="en-US" sz="3600" b="1" dirty="0">
              <a:solidFill>
                <a:srgbClr val="00B05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" name="Freeform 4">
            <a:extLst>
              <a:ext uri="{FF2B5EF4-FFF2-40B4-BE49-F238E27FC236}">
                <a16:creationId xmlns:a16="http://schemas.microsoft.com/office/drawing/2014/main" id="{0ECA9A26-97C4-43A7-A35B-FF8B153485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8257" y="5757989"/>
            <a:ext cx="1814511" cy="1676721"/>
          </a:xfrm>
          <a:custGeom>
            <a:avLst/>
            <a:gdLst>
              <a:gd name="T0" fmla="*/ 2955 w 2956"/>
              <a:gd name="T1" fmla="*/ 1477 h 2956"/>
              <a:gd name="T2" fmla="*/ 1478 w 2956"/>
              <a:gd name="T3" fmla="*/ 2955 h 2956"/>
              <a:gd name="T4" fmla="*/ 0 w 2956"/>
              <a:gd name="T5" fmla="*/ 1477 h 2956"/>
              <a:gd name="T6" fmla="*/ 1478 w 2956"/>
              <a:gd name="T7" fmla="*/ 0 h 2956"/>
              <a:gd name="T8" fmla="*/ 2955 w 2956"/>
              <a:gd name="T9" fmla="*/ 1477 h 29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956" h="2956">
                <a:moveTo>
                  <a:pt x="2955" y="1477"/>
                </a:moveTo>
                <a:cubicBezTo>
                  <a:pt x="2955" y="2294"/>
                  <a:pt x="2293" y="2955"/>
                  <a:pt x="1478" y="2955"/>
                </a:cubicBezTo>
                <a:cubicBezTo>
                  <a:pt x="661" y="2955"/>
                  <a:pt x="0" y="2294"/>
                  <a:pt x="0" y="1477"/>
                </a:cubicBezTo>
                <a:cubicBezTo>
                  <a:pt x="0" y="662"/>
                  <a:pt x="661" y="0"/>
                  <a:pt x="1478" y="0"/>
                </a:cubicBezTo>
                <a:cubicBezTo>
                  <a:pt x="2293" y="0"/>
                  <a:pt x="2955" y="662"/>
                  <a:pt x="2955" y="1477"/>
                </a:cubicBezTo>
              </a:path>
            </a:pathLst>
          </a:custGeom>
          <a:solidFill>
            <a:srgbClr val="00B0F0"/>
          </a:solidFill>
          <a:ln>
            <a:noFill/>
          </a:ln>
          <a:effectLst/>
        </p:spPr>
        <p:txBody>
          <a:bodyPr wrap="none" anchor="ctr"/>
          <a:lstStyle/>
          <a:p>
            <a:pPr defTabSz="1371326">
              <a:defRPr/>
            </a:pPr>
            <a:endParaRPr lang="en-US" sz="2700" kern="0">
              <a:solidFill>
                <a:srgbClr val="AAAAAA"/>
              </a:solidFill>
              <a:latin typeface="Calibri" panose="020F0502020204030204"/>
            </a:endParaRPr>
          </a:p>
        </p:txBody>
      </p:sp>
      <p:sp>
        <p:nvSpPr>
          <p:cNvPr id="14" name="Freeform 5">
            <a:extLst>
              <a:ext uri="{FF2B5EF4-FFF2-40B4-BE49-F238E27FC236}">
                <a16:creationId xmlns:a16="http://schemas.microsoft.com/office/drawing/2014/main" id="{2400A2B6-9C47-4F5F-9B90-3D3A58E635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6792" y="5543819"/>
            <a:ext cx="2357438" cy="1167533"/>
          </a:xfrm>
          <a:custGeom>
            <a:avLst/>
            <a:gdLst>
              <a:gd name="T0" fmla="*/ 3587 w 3588"/>
              <a:gd name="T1" fmla="*/ 1794 h 1795"/>
              <a:gd name="T2" fmla="*/ 3485 w 3588"/>
              <a:gd name="T3" fmla="*/ 1794 h 1795"/>
              <a:gd name="T4" fmla="*/ 1794 w 3588"/>
              <a:gd name="T5" fmla="*/ 103 h 1795"/>
              <a:gd name="T6" fmla="*/ 102 w 3588"/>
              <a:gd name="T7" fmla="*/ 1794 h 1795"/>
              <a:gd name="T8" fmla="*/ 0 w 3588"/>
              <a:gd name="T9" fmla="*/ 1794 h 1795"/>
              <a:gd name="T10" fmla="*/ 1794 w 3588"/>
              <a:gd name="T11" fmla="*/ 0 h 1795"/>
              <a:gd name="T12" fmla="*/ 3587 w 3588"/>
              <a:gd name="T13" fmla="*/ 1794 h 17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588" h="1795">
                <a:moveTo>
                  <a:pt x="3587" y="1794"/>
                </a:moveTo>
                <a:lnTo>
                  <a:pt x="3485" y="1794"/>
                </a:lnTo>
                <a:cubicBezTo>
                  <a:pt x="3485" y="862"/>
                  <a:pt x="2726" y="103"/>
                  <a:pt x="1794" y="103"/>
                </a:cubicBezTo>
                <a:cubicBezTo>
                  <a:pt x="861" y="103"/>
                  <a:pt x="102" y="862"/>
                  <a:pt x="102" y="1794"/>
                </a:cubicBezTo>
                <a:lnTo>
                  <a:pt x="0" y="1794"/>
                </a:lnTo>
                <a:cubicBezTo>
                  <a:pt x="0" y="805"/>
                  <a:pt x="805" y="0"/>
                  <a:pt x="1794" y="0"/>
                </a:cubicBezTo>
                <a:cubicBezTo>
                  <a:pt x="2782" y="0"/>
                  <a:pt x="3587" y="805"/>
                  <a:pt x="3587" y="1794"/>
                </a:cubicBezTo>
              </a:path>
            </a:pathLst>
          </a:custGeom>
          <a:solidFill>
            <a:srgbClr val="00B0F0"/>
          </a:solidFill>
          <a:ln>
            <a:noFill/>
          </a:ln>
          <a:effectLst/>
        </p:spPr>
        <p:txBody>
          <a:bodyPr wrap="none" anchor="ctr"/>
          <a:lstStyle/>
          <a:p>
            <a:pPr defTabSz="1371326">
              <a:defRPr/>
            </a:pPr>
            <a:endParaRPr lang="en-US" sz="2700" kern="0">
              <a:solidFill>
                <a:srgbClr val="AAAAAA"/>
              </a:solidFill>
              <a:latin typeface="Calibri" panose="020F0502020204030204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B43469C-635D-49A5-AEF0-6A69361D3178}"/>
              </a:ext>
            </a:extLst>
          </p:cNvPr>
          <p:cNvSpPr txBox="1"/>
          <p:nvPr/>
        </p:nvSpPr>
        <p:spPr>
          <a:xfrm>
            <a:off x="7095127" y="6030811"/>
            <a:ext cx="539090" cy="113107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 defTabSz="1371326">
              <a:defRPr/>
            </a:pPr>
            <a:r>
              <a:rPr lang="en-US" sz="6750" dirty="0">
                <a:solidFill>
                  <a:prstClr val="white"/>
                </a:solidFill>
                <a:latin typeface="#9Slide07 IcielBaliho Script" pitchFamily="2" charset="-93"/>
                <a:cs typeface="Poppins" pitchFamily="2" charset="77"/>
              </a:rPr>
              <a:t>2</a:t>
            </a:r>
          </a:p>
        </p:txBody>
      </p:sp>
      <p:sp>
        <p:nvSpPr>
          <p:cNvPr id="16" name="Freeform 4">
            <a:extLst>
              <a:ext uri="{FF2B5EF4-FFF2-40B4-BE49-F238E27FC236}">
                <a16:creationId xmlns:a16="http://schemas.microsoft.com/office/drawing/2014/main" id="{142CFED0-390F-49DF-8E9D-A7FD040923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94494" y="5757989"/>
            <a:ext cx="1814511" cy="1676721"/>
          </a:xfrm>
          <a:custGeom>
            <a:avLst/>
            <a:gdLst>
              <a:gd name="T0" fmla="*/ 2955 w 2956"/>
              <a:gd name="T1" fmla="*/ 1477 h 2956"/>
              <a:gd name="T2" fmla="*/ 1478 w 2956"/>
              <a:gd name="T3" fmla="*/ 2955 h 2956"/>
              <a:gd name="T4" fmla="*/ 0 w 2956"/>
              <a:gd name="T5" fmla="*/ 1477 h 2956"/>
              <a:gd name="T6" fmla="*/ 1478 w 2956"/>
              <a:gd name="T7" fmla="*/ 0 h 2956"/>
              <a:gd name="T8" fmla="*/ 2955 w 2956"/>
              <a:gd name="T9" fmla="*/ 1477 h 29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956" h="2956">
                <a:moveTo>
                  <a:pt x="2955" y="1477"/>
                </a:moveTo>
                <a:cubicBezTo>
                  <a:pt x="2955" y="2294"/>
                  <a:pt x="2293" y="2955"/>
                  <a:pt x="1478" y="2955"/>
                </a:cubicBezTo>
                <a:cubicBezTo>
                  <a:pt x="661" y="2955"/>
                  <a:pt x="0" y="2294"/>
                  <a:pt x="0" y="1477"/>
                </a:cubicBezTo>
                <a:cubicBezTo>
                  <a:pt x="0" y="662"/>
                  <a:pt x="661" y="0"/>
                  <a:pt x="1478" y="0"/>
                </a:cubicBezTo>
                <a:cubicBezTo>
                  <a:pt x="2293" y="0"/>
                  <a:pt x="2955" y="662"/>
                  <a:pt x="2955" y="1477"/>
                </a:cubicBezTo>
              </a:path>
            </a:pathLst>
          </a:custGeom>
          <a:solidFill>
            <a:schemeClr val="accent3"/>
          </a:solidFill>
          <a:ln>
            <a:noFill/>
          </a:ln>
          <a:effectLst/>
        </p:spPr>
        <p:txBody>
          <a:bodyPr wrap="none" anchor="ctr"/>
          <a:lstStyle/>
          <a:p>
            <a:pPr defTabSz="1371326">
              <a:defRPr/>
            </a:pPr>
            <a:endParaRPr lang="en-US" sz="2700" kern="0">
              <a:solidFill>
                <a:srgbClr val="AAAAAA"/>
              </a:solidFill>
              <a:latin typeface="Calibri" panose="020F0502020204030204"/>
            </a:endParaRPr>
          </a:p>
        </p:txBody>
      </p:sp>
      <p:sp>
        <p:nvSpPr>
          <p:cNvPr id="17" name="Freeform 5">
            <a:extLst>
              <a:ext uri="{FF2B5EF4-FFF2-40B4-BE49-F238E27FC236}">
                <a16:creationId xmlns:a16="http://schemas.microsoft.com/office/drawing/2014/main" id="{B7466953-415C-47B8-82AC-D3135DFD0F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23029" y="5543819"/>
            <a:ext cx="2357438" cy="1167533"/>
          </a:xfrm>
          <a:custGeom>
            <a:avLst/>
            <a:gdLst>
              <a:gd name="T0" fmla="*/ 3587 w 3588"/>
              <a:gd name="T1" fmla="*/ 1794 h 1795"/>
              <a:gd name="T2" fmla="*/ 3485 w 3588"/>
              <a:gd name="T3" fmla="*/ 1794 h 1795"/>
              <a:gd name="T4" fmla="*/ 1794 w 3588"/>
              <a:gd name="T5" fmla="*/ 103 h 1795"/>
              <a:gd name="T6" fmla="*/ 102 w 3588"/>
              <a:gd name="T7" fmla="*/ 1794 h 1795"/>
              <a:gd name="T8" fmla="*/ 0 w 3588"/>
              <a:gd name="T9" fmla="*/ 1794 h 1795"/>
              <a:gd name="T10" fmla="*/ 1794 w 3588"/>
              <a:gd name="T11" fmla="*/ 0 h 1795"/>
              <a:gd name="T12" fmla="*/ 3587 w 3588"/>
              <a:gd name="T13" fmla="*/ 1794 h 17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588" h="1795">
                <a:moveTo>
                  <a:pt x="3587" y="1794"/>
                </a:moveTo>
                <a:lnTo>
                  <a:pt x="3485" y="1794"/>
                </a:lnTo>
                <a:cubicBezTo>
                  <a:pt x="3485" y="862"/>
                  <a:pt x="2726" y="103"/>
                  <a:pt x="1794" y="103"/>
                </a:cubicBezTo>
                <a:cubicBezTo>
                  <a:pt x="861" y="103"/>
                  <a:pt x="102" y="862"/>
                  <a:pt x="102" y="1794"/>
                </a:cubicBezTo>
                <a:lnTo>
                  <a:pt x="0" y="1794"/>
                </a:lnTo>
                <a:cubicBezTo>
                  <a:pt x="0" y="805"/>
                  <a:pt x="805" y="0"/>
                  <a:pt x="1794" y="0"/>
                </a:cubicBezTo>
                <a:cubicBezTo>
                  <a:pt x="2782" y="0"/>
                  <a:pt x="3587" y="805"/>
                  <a:pt x="3587" y="1794"/>
                </a:cubicBezTo>
              </a:path>
            </a:pathLst>
          </a:custGeom>
          <a:solidFill>
            <a:schemeClr val="accent3"/>
          </a:solidFill>
          <a:ln>
            <a:noFill/>
          </a:ln>
          <a:effectLst/>
        </p:spPr>
        <p:txBody>
          <a:bodyPr wrap="none" anchor="ctr"/>
          <a:lstStyle/>
          <a:p>
            <a:pPr defTabSz="1371326">
              <a:defRPr/>
            </a:pPr>
            <a:endParaRPr lang="en-US" sz="2700" kern="0">
              <a:solidFill>
                <a:srgbClr val="AAAAAA"/>
              </a:solidFill>
              <a:latin typeface="Calibri" panose="020F0502020204030204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663E7BC-A14D-4618-A176-22463E50B6B9}"/>
              </a:ext>
            </a:extLst>
          </p:cNvPr>
          <p:cNvSpPr txBox="1"/>
          <p:nvPr/>
        </p:nvSpPr>
        <p:spPr>
          <a:xfrm>
            <a:off x="11232205" y="6001365"/>
            <a:ext cx="539090" cy="1131079"/>
          </a:xfrm>
          <a:prstGeom prst="rect">
            <a:avLst/>
          </a:prstGeom>
          <a:solidFill>
            <a:schemeClr val="accent3"/>
          </a:solidFill>
        </p:spPr>
        <p:txBody>
          <a:bodyPr wrap="square" rtlCol="0" anchor="ctr">
            <a:spAutoFit/>
          </a:bodyPr>
          <a:lstStyle/>
          <a:p>
            <a:pPr algn="ctr" defTabSz="1371326">
              <a:defRPr/>
            </a:pPr>
            <a:r>
              <a:rPr lang="en-US" sz="6750">
                <a:solidFill>
                  <a:prstClr val="white"/>
                </a:solidFill>
                <a:latin typeface="#9Slide07 IcielBaliho Script" pitchFamily="2" charset="-93"/>
                <a:cs typeface="Poppins" pitchFamily="2" charset="77"/>
              </a:rPr>
              <a:t>3</a:t>
            </a:r>
            <a:endParaRPr lang="en-US" sz="6750" dirty="0">
              <a:solidFill>
                <a:prstClr val="white"/>
              </a:solidFill>
              <a:latin typeface="#9Slide07 IcielBaliho Script" pitchFamily="2" charset="-93"/>
              <a:cs typeface="Poppins" pitchFamily="2" charset="77"/>
            </a:endParaRPr>
          </a:p>
        </p:txBody>
      </p:sp>
      <p:sp>
        <p:nvSpPr>
          <p:cNvPr id="19" name="Freeform 4">
            <a:extLst>
              <a:ext uri="{FF2B5EF4-FFF2-40B4-BE49-F238E27FC236}">
                <a16:creationId xmlns:a16="http://schemas.microsoft.com/office/drawing/2014/main" id="{6A8F26CB-9076-4F47-8109-C331832B44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66454" y="5757989"/>
            <a:ext cx="1814511" cy="1676721"/>
          </a:xfrm>
          <a:custGeom>
            <a:avLst/>
            <a:gdLst>
              <a:gd name="T0" fmla="*/ 2955 w 2956"/>
              <a:gd name="T1" fmla="*/ 1477 h 2956"/>
              <a:gd name="T2" fmla="*/ 1478 w 2956"/>
              <a:gd name="T3" fmla="*/ 2955 h 2956"/>
              <a:gd name="T4" fmla="*/ 0 w 2956"/>
              <a:gd name="T5" fmla="*/ 1477 h 2956"/>
              <a:gd name="T6" fmla="*/ 1478 w 2956"/>
              <a:gd name="T7" fmla="*/ 0 h 2956"/>
              <a:gd name="T8" fmla="*/ 2955 w 2956"/>
              <a:gd name="T9" fmla="*/ 1477 h 29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956" h="2956">
                <a:moveTo>
                  <a:pt x="2955" y="1477"/>
                </a:moveTo>
                <a:cubicBezTo>
                  <a:pt x="2955" y="2294"/>
                  <a:pt x="2293" y="2955"/>
                  <a:pt x="1478" y="2955"/>
                </a:cubicBezTo>
                <a:cubicBezTo>
                  <a:pt x="661" y="2955"/>
                  <a:pt x="0" y="2294"/>
                  <a:pt x="0" y="1477"/>
                </a:cubicBezTo>
                <a:cubicBezTo>
                  <a:pt x="0" y="662"/>
                  <a:pt x="661" y="0"/>
                  <a:pt x="1478" y="0"/>
                </a:cubicBezTo>
                <a:cubicBezTo>
                  <a:pt x="2293" y="0"/>
                  <a:pt x="2955" y="662"/>
                  <a:pt x="2955" y="1477"/>
                </a:cubicBezTo>
              </a:path>
            </a:pathLst>
          </a:custGeom>
          <a:solidFill>
            <a:srgbClr val="7030A0"/>
          </a:solidFill>
          <a:ln>
            <a:noFill/>
          </a:ln>
          <a:effectLst/>
        </p:spPr>
        <p:txBody>
          <a:bodyPr wrap="none" anchor="ctr"/>
          <a:lstStyle/>
          <a:p>
            <a:pPr defTabSz="1371326">
              <a:defRPr/>
            </a:pPr>
            <a:endParaRPr lang="en-US" sz="2700" kern="0">
              <a:solidFill>
                <a:srgbClr val="AAAAAA"/>
              </a:solidFill>
              <a:latin typeface="Calibri" panose="020F0502020204030204"/>
            </a:endParaRPr>
          </a:p>
        </p:txBody>
      </p:sp>
      <p:sp>
        <p:nvSpPr>
          <p:cNvPr id="20" name="Freeform 5">
            <a:extLst>
              <a:ext uri="{FF2B5EF4-FFF2-40B4-BE49-F238E27FC236}">
                <a16:creationId xmlns:a16="http://schemas.microsoft.com/office/drawing/2014/main" id="{1865AA9B-F5F5-4A18-82FC-2BC1AF6D0E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94989" y="5543819"/>
            <a:ext cx="2357438" cy="1167533"/>
          </a:xfrm>
          <a:custGeom>
            <a:avLst/>
            <a:gdLst>
              <a:gd name="T0" fmla="*/ 3587 w 3588"/>
              <a:gd name="T1" fmla="*/ 1794 h 1795"/>
              <a:gd name="T2" fmla="*/ 3485 w 3588"/>
              <a:gd name="T3" fmla="*/ 1794 h 1795"/>
              <a:gd name="T4" fmla="*/ 1794 w 3588"/>
              <a:gd name="T5" fmla="*/ 103 h 1795"/>
              <a:gd name="T6" fmla="*/ 102 w 3588"/>
              <a:gd name="T7" fmla="*/ 1794 h 1795"/>
              <a:gd name="T8" fmla="*/ 0 w 3588"/>
              <a:gd name="T9" fmla="*/ 1794 h 1795"/>
              <a:gd name="T10" fmla="*/ 1794 w 3588"/>
              <a:gd name="T11" fmla="*/ 0 h 1795"/>
              <a:gd name="T12" fmla="*/ 3587 w 3588"/>
              <a:gd name="T13" fmla="*/ 1794 h 179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588" h="1795">
                <a:moveTo>
                  <a:pt x="3587" y="1794"/>
                </a:moveTo>
                <a:lnTo>
                  <a:pt x="3485" y="1794"/>
                </a:lnTo>
                <a:cubicBezTo>
                  <a:pt x="3485" y="862"/>
                  <a:pt x="2726" y="103"/>
                  <a:pt x="1794" y="103"/>
                </a:cubicBezTo>
                <a:cubicBezTo>
                  <a:pt x="861" y="103"/>
                  <a:pt x="102" y="862"/>
                  <a:pt x="102" y="1794"/>
                </a:cubicBezTo>
                <a:lnTo>
                  <a:pt x="0" y="1794"/>
                </a:lnTo>
                <a:cubicBezTo>
                  <a:pt x="0" y="805"/>
                  <a:pt x="805" y="0"/>
                  <a:pt x="1794" y="0"/>
                </a:cubicBezTo>
                <a:cubicBezTo>
                  <a:pt x="2782" y="0"/>
                  <a:pt x="3587" y="805"/>
                  <a:pt x="3587" y="1794"/>
                </a:cubicBezTo>
              </a:path>
            </a:pathLst>
          </a:custGeom>
          <a:solidFill>
            <a:srgbClr val="7030A0"/>
          </a:solidFill>
          <a:ln>
            <a:noFill/>
          </a:ln>
          <a:effectLst/>
        </p:spPr>
        <p:txBody>
          <a:bodyPr wrap="none" anchor="ctr"/>
          <a:lstStyle/>
          <a:p>
            <a:pPr defTabSz="1371326">
              <a:defRPr/>
            </a:pPr>
            <a:endParaRPr lang="en-US" sz="2700" kern="0">
              <a:solidFill>
                <a:srgbClr val="AAAAAA"/>
              </a:solidFill>
              <a:latin typeface="Calibri" panose="020F0502020204030204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608702D-188C-42C5-9319-2A2B3368753B}"/>
              </a:ext>
            </a:extLst>
          </p:cNvPr>
          <p:cNvSpPr txBox="1"/>
          <p:nvPr/>
        </p:nvSpPr>
        <p:spPr>
          <a:xfrm>
            <a:off x="15504164" y="6001365"/>
            <a:ext cx="539090" cy="1131079"/>
          </a:xfrm>
          <a:prstGeom prst="rect">
            <a:avLst/>
          </a:prstGeom>
          <a:solidFill>
            <a:srgbClr val="7030A0"/>
          </a:solidFill>
        </p:spPr>
        <p:txBody>
          <a:bodyPr wrap="square" rtlCol="0" anchor="ctr">
            <a:spAutoFit/>
          </a:bodyPr>
          <a:lstStyle/>
          <a:p>
            <a:pPr algn="ctr" defTabSz="1371326">
              <a:defRPr/>
            </a:pPr>
            <a:r>
              <a:rPr lang="en-US" sz="6750">
                <a:solidFill>
                  <a:prstClr val="white"/>
                </a:solidFill>
                <a:latin typeface="#9Slide07 IcielBaliho Script" pitchFamily="2" charset="-93"/>
                <a:cs typeface="Poppins" pitchFamily="2" charset="77"/>
              </a:rPr>
              <a:t>4</a:t>
            </a:r>
            <a:endParaRPr lang="en-US" sz="6750" dirty="0">
              <a:solidFill>
                <a:prstClr val="white"/>
              </a:solidFill>
              <a:latin typeface="#9Slide07 IcielBaliho Script" pitchFamily="2" charset="-93"/>
              <a:cs typeface="Poppins" pitchFamily="2" charset="77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ABB45AD-B5B9-44A8-9097-6445428C2F3D}"/>
              </a:ext>
            </a:extLst>
          </p:cNvPr>
          <p:cNvSpPr/>
          <p:nvPr/>
        </p:nvSpPr>
        <p:spPr>
          <a:xfrm>
            <a:off x="14311684" y="7365356"/>
            <a:ext cx="3441296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371600">
              <a:defRPr/>
            </a:pP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Sau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khi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tích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điện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cho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tụ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điện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,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nếu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nối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giữa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hai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bản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bằng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một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dây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dẫn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thì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sẽ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xảy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ra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hiện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tượng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 </a:t>
            </a:r>
            <a:r>
              <a:rPr lang="en-US" sz="2700" dirty="0" err="1">
                <a:solidFill>
                  <a:prstClr val="black"/>
                </a:solidFill>
                <a:latin typeface="Calibri" panose="020F0502020204030204"/>
              </a:rPr>
              <a:t>gì</a:t>
            </a:r>
            <a:r>
              <a:rPr lang="en-US" sz="2700" dirty="0">
                <a:solidFill>
                  <a:prstClr val="black"/>
                </a:solidFill>
                <a:latin typeface="Calibri" panose="020F0502020204030204"/>
              </a:rPr>
              <a:t>?</a:t>
            </a:r>
            <a:endParaRPr lang="en-US" sz="3600" b="1" dirty="0">
              <a:solidFill>
                <a:srgbClr val="00B05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5" name="Picture 10" descr="Tụ Điện là gì? Phân loại tụ điện, Kiểm tra tụ điện | 3CElectric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2144" y="1973981"/>
            <a:ext cx="3450624" cy="3151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2" descr="n111 Fb Thu Hie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2847" y="-124707"/>
            <a:ext cx="2817020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8" descr="Lý thuyết Vật lý 11: Bài 6. Tụ điện | Giải bài tập Vật lý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20747" y="1885195"/>
            <a:ext cx="7660217" cy="3281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48458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7" grpId="0" animBg="1"/>
      <p:bldP spid="8" grpId="0" animBg="1"/>
      <p:bldP spid="9" grpId="0"/>
      <p:bldP spid="10" grpId="0"/>
      <p:bldP spid="11" grpId="0"/>
      <p:bldP spid="12" grpId="0"/>
      <p:bldP spid="13" grpId="0" animBg="1"/>
      <p:bldP spid="14" grpId="0" animBg="1"/>
      <p:bldP spid="15" grpId="0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50+ mẫu hình nền ppt ngộ nghĩnh cho trẻ mầm non, 50+ hình nền powerpoint  ngộ nghĩnh, đáng yêu nhấ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288000" cy="1028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904095" y="1147521"/>
            <a:ext cx="724988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4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4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4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Rectangle 1"/>
          <p:cNvSpPr/>
          <p:nvPr/>
        </p:nvSpPr>
        <p:spPr>
          <a:xfrm>
            <a:off x="2904095" y="2139072"/>
            <a:ext cx="1208314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371600">
              <a:tabLst>
                <a:tab pos="228600" algn="l"/>
              </a:tabLst>
            </a:pP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nh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ă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).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6" name="Group 13"/>
          <p:cNvGrpSpPr>
            <a:grpSpLocks/>
          </p:cNvGrpSpPr>
          <p:nvPr/>
        </p:nvGrpSpPr>
        <p:grpSpPr bwMode="auto">
          <a:xfrm>
            <a:off x="5552591" y="4400873"/>
            <a:ext cx="1714500" cy="685800"/>
            <a:chOff x="3888" y="2544"/>
            <a:chExt cx="720" cy="288"/>
          </a:xfrm>
        </p:grpSpPr>
        <p:sp>
          <p:nvSpPr>
            <p:cNvPr id="7" name="Line 14"/>
            <p:cNvSpPr>
              <a:spLocks noChangeShapeType="1"/>
            </p:cNvSpPr>
            <p:nvPr/>
          </p:nvSpPr>
          <p:spPr bwMode="auto">
            <a:xfrm>
              <a:off x="3888" y="2688"/>
              <a:ext cx="28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" name="Line 15"/>
            <p:cNvSpPr>
              <a:spLocks noChangeShapeType="1"/>
            </p:cNvSpPr>
            <p:nvPr/>
          </p:nvSpPr>
          <p:spPr bwMode="auto">
            <a:xfrm>
              <a:off x="4176" y="2544"/>
              <a:ext cx="0" cy="28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9" name="Line 16"/>
            <p:cNvSpPr>
              <a:spLocks noChangeShapeType="1"/>
            </p:cNvSpPr>
            <p:nvPr/>
          </p:nvSpPr>
          <p:spPr bwMode="auto">
            <a:xfrm>
              <a:off x="4320" y="2544"/>
              <a:ext cx="0" cy="28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0" name="Line 17"/>
            <p:cNvSpPr>
              <a:spLocks noChangeShapeType="1"/>
            </p:cNvSpPr>
            <p:nvPr/>
          </p:nvSpPr>
          <p:spPr bwMode="auto">
            <a:xfrm>
              <a:off x="4320" y="2688"/>
              <a:ext cx="288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030218" y="4319731"/>
            <a:ext cx="22468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endParaRPr lang="en-US" sz="36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904095" y="5472224"/>
            <a:ext cx="9144000" cy="286232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defTabSz="1371600">
              <a:tabLst>
                <a:tab pos="228600" algn="l"/>
              </a:tabLst>
            </a:pP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 defTabSz="1371600">
              <a:tabLst>
                <a:tab pos="228600" algn="l"/>
              </a:tabLst>
            </a:pP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defTabSz="1371600">
              <a:tabLst>
                <a:tab pos="228600" algn="l"/>
              </a:tabLst>
            </a:pP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oay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óng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ch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58745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3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50+ mẫu hình nền ppt ngộ nghĩnh cho trẻ mầm non, 50+ hình nền powerpoint  ngộ nghĩnh, đáng yêu nhấ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288000" cy="1028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2911151" y="998302"/>
            <a:ext cx="590418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1371600">
              <a:tabLst>
                <a:tab pos="228600" algn="l"/>
              </a:tabLst>
            </a:pP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000" dirty="0">
              <a:solidFill>
                <a:prstClr val="white"/>
              </a:solidFill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745656" y="1690799"/>
            <a:ext cx="1244644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371600">
              <a:tabLst>
                <a:tab pos="325755" algn="l"/>
              </a:tabLst>
            </a:pP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ối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</p:txBody>
      </p:sp>
      <p:sp>
        <p:nvSpPr>
          <p:cNvPr id="66" name="Rectangle 2"/>
          <p:cNvSpPr>
            <a:spLocks noChangeArrowheads="1"/>
          </p:cNvSpPr>
          <p:nvPr/>
        </p:nvSpPr>
        <p:spPr bwMode="auto">
          <a:xfrm>
            <a:off x="2931923" y="3043616"/>
            <a:ext cx="6972300" cy="5568447"/>
          </a:xfrm>
          <a:prstGeom prst="rect">
            <a:avLst/>
          </a:prstGeom>
          <a:solidFill>
            <a:schemeClr val="bg1"/>
          </a:solidFill>
          <a:ln w="444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/>
            <a:endParaRPr lang="en-US" altLang="en-US" sz="2700">
              <a:solidFill>
                <a:prstClr val="black"/>
              </a:solidFill>
            </a:endParaRPr>
          </a:p>
        </p:txBody>
      </p:sp>
      <p:grpSp>
        <p:nvGrpSpPr>
          <p:cNvPr id="67" name="Group 6"/>
          <p:cNvGrpSpPr>
            <a:grpSpLocks/>
          </p:cNvGrpSpPr>
          <p:nvPr/>
        </p:nvGrpSpPr>
        <p:grpSpPr bwMode="auto">
          <a:xfrm>
            <a:off x="4760723" y="5443916"/>
            <a:ext cx="3429000" cy="1714500"/>
            <a:chOff x="2160" y="2304"/>
            <a:chExt cx="1440" cy="720"/>
          </a:xfrm>
        </p:grpSpPr>
        <p:sp>
          <p:nvSpPr>
            <p:cNvPr id="68" name="Line 7"/>
            <p:cNvSpPr>
              <a:spLocks noChangeShapeType="1"/>
            </p:cNvSpPr>
            <p:nvPr/>
          </p:nvSpPr>
          <p:spPr bwMode="auto">
            <a:xfrm>
              <a:off x="2160" y="2640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9" name="Line 8"/>
            <p:cNvSpPr>
              <a:spLocks noChangeShapeType="1"/>
            </p:cNvSpPr>
            <p:nvPr/>
          </p:nvSpPr>
          <p:spPr bwMode="auto">
            <a:xfrm>
              <a:off x="3024" y="2640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70" name="Rectangle 9"/>
            <p:cNvSpPr>
              <a:spLocks noChangeArrowheads="1"/>
            </p:cNvSpPr>
            <p:nvPr/>
          </p:nvSpPr>
          <p:spPr bwMode="auto">
            <a:xfrm>
              <a:off x="2712" y="2304"/>
              <a:ext cx="96" cy="720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1371600"/>
              <a:endParaRPr lang="en-US" altLang="en-US" sz="2700">
                <a:solidFill>
                  <a:prstClr val="black"/>
                </a:solidFill>
              </a:endParaRPr>
            </a:p>
          </p:txBody>
        </p:sp>
        <p:sp>
          <p:nvSpPr>
            <p:cNvPr id="71" name="Rectangle 10"/>
            <p:cNvSpPr>
              <a:spLocks noChangeArrowheads="1"/>
            </p:cNvSpPr>
            <p:nvPr/>
          </p:nvSpPr>
          <p:spPr bwMode="auto">
            <a:xfrm>
              <a:off x="2952" y="2304"/>
              <a:ext cx="96" cy="720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1371600"/>
              <a:endParaRPr lang="en-US" altLang="en-US" sz="2700">
                <a:solidFill>
                  <a:prstClr val="black"/>
                </a:solidFill>
              </a:endParaRPr>
            </a:p>
          </p:txBody>
        </p:sp>
      </p:grpSp>
      <p:grpSp>
        <p:nvGrpSpPr>
          <p:cNvPr id="72" name="Group 11"/>
          <p:cNvGrpSpPr>
            <a:grpSpLocks/>
          </p:cNvGrpSpPr>
          <p:nvPr/>
        </p:nvGrpSpPr>
        <p:grpSpPr bwMode="auto">
          <a:xfrm>
            <a:off x="4760723" y="3958016"/>
            <a:ext cx="3429000" cy="2314575"/>
            <a:chOff x="2160" y="1680"/>
            <a:chExt cx="1440" cy="972"/>
          </a:xfrm>
        </p:grpSpPr>
        <p:sp>
          <p:nvSpPr>
            <p:cNvPr id="73" name="Line 12"/>
            <p:cNvSpPr>
              <a:spLocks noChangeShapeType="1"/>
            </p:cNvSpPr>
            <p:nvPr/>
          </p:nvSpPr>
          <p:spPr bwMode="auto">
            <a:xfrm flipV="1">
              <a:off x="2160" y="1932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74" name="Line 13"/>
            <p:cNvSpPr>
              <a:spLocks noChangeShapeType="1"/>
            </p:cNvSpPr>
            <p:nvPr/>
          </p:nvSpPr>
          <p:spPr bwMode="auto">
            <a:xfrm flipV="1">
              <a:off x="3600" y="1932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75" name="Line 14"/>
            <p:cNvSpPr>
              <a:spLocks noChangeShapeType="1"/>
            </p:cNvSpPr>
            <p:nvPr/>
          </p:nvSpPr>
          <p:spPr bwMode="auto">
            <a:xfrm>
              <a:off x="2160" y="1944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>
              <a:off x="2976" y="1944"/>
              <a:ext cx="6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77" name="Oval 16"/>
            <p:cNvSpPr>
              <a:spLocks noChangeArrowheads="1"/>
            </p:cNvSpPr>
            <p:nvPr/>
          </p:nvSpPr>
          <p:spPr bwMode="auto">
            <a:xfrm>
              <a:off x="2784" y="192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1371600"/>
              <a:endParaRPr lang="en-US" altLang="en-US" sz="2700">
                <a:solidFill>
                  <a:prstClr val="black"/>
                </a:solidFill>
              </a:endParaRPr>
            </a:p>
          </p:txBody>
        </p:sp>
        <p:sp>
          <p:nvSpPr>
            <p:cNvPr id="78" name="Oval 17"/>
            <p:cNvSpPr>
              <a:spLocks noChangeArrowheads="1"/>
            </p:cNvSpPr>
            <p:nvPr/>
          </p:nvSpPr>
          <p:spPr bwMode="auto">
            <a:xfrm>
              <a:off x="2940" y="1920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1371600"/>
              <a:endParaRPr lang="en-US" altLang="en-US" sz="2700">
                <a:solidFill>
                  <a:prstClr val="black"/>
                </a:solidFill>
              </a:endParaRPr>
            </a:p>
          </p:txBody>
        </p:sp>
        <p:sp>
          <p:nvSpPr>
            <p:cNvPr id="79" name="Text Box 18"/>
            <p:cNvSpPr txBox="1">
              <a:spLocks noChangeArrowheads="1"/>
            </p:cNvSpPr>
            <p:nvPr/>
          </p:nvSpPr>
          <p:spPr bwMode="auto">
            <a:xfrm>
              <a:off x="2448" y="1680"/>
              <a:ext cx="864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defTabSz="1371600">
                <a:spcBef>
                  <a:spcPct val="50000"/>
                </a:spcBef>
              </a:pPr>
              <a:r>
                <a:rPr lang="en-US" altLang="en-US" sz="3600" b="1">
                  <a:solidFill>
                    <a:srgbClr val="FF0000"/>
                  </a:solidFill>
                  <a:latin typeface="VNI-Times" pitchFamily="2" charset="0"/>
                </a:rPr>
                <a:t>+</a:t>
              </a:r>
              <a:r>
                <a:rPr lang="en-US" altLang="en-US" sz="3600" b="1">
                  <a:solidFill>
                    <a:prstClr val="black"/>
                  </a:solidFill>
                  <a:latin typeface="VNI-Times" pitchFamily="2" charset="0"/>
                </a:rPr>
                <a:t>    </a:t>
              </a:r>
              <a:r>
                <a:rPr lang="en-US" altLang="en-US" sz="3600" b="1">
                  <a:solidFill>
                    <a:srgbClr val="0000FF"/>
                  </a:solidFill>
                  <a:latin typeface="VNI-Times" pitchFamily="2" charset="0"/>
                </a:rPr>
                <a:t>- </a:t>
              </a:r>
            </a:p>
          </p:txBody>
        </p:sp>
      </p:grpSp>
      <p:sp>
        <p:nvSpPr>
          <p:cNvPr id="80" name="Rectangle 19"/>
          <p:cNvSpPr>
            <a:spLocks noChangeArrowheads="1"/>
          </p:cNvSpPr>
          <p:nvPr/>
        </p:nvSpPr>
        <p:spPr bwMode="auto">
          <a:xfrm>
            <a:off x="6075173" y="5443916"/>
            <a:ext cx="233363" cy="1714500"/>
          </a:xfrm>
          <a:prstGeom prst="rect">
            <a:avLst/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/>
            <a:endParaRPr lang="en-US" altLang="en-US" sz="2700">
              <a:solidFill>
                <a:prstClr val="black"/>
              </a:solidFill>
            </a:endParaRPr>
          </a:p>
        </p:txBody>
      </p:sp>
      <p:sp>
        <p:nvSpPr>
          <p:cNvPr id="81" name="Rectangle 20"/>
          <p:cNvSpPr>
            <a:spLocks noChangeArrowheads="1"/>
          </p:cNvSpPr>
          <p:nvPr/>
        </p:nvSpPr>
        <p:spPr bwMode="auto">
          <a:xfrm>
            <a:off x="6646673" y="5443916"/>
            <a:ext cx="233363" cy="1714500"/>
          </a:xfrm>
          <a:prstGeom prst="rect">
            <a:avLst/>
          </a:prstGeom>
          <a:solidFill>
            <a:srgbClr val="0000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/>
            <a:endParaRPr lang="en-US" altLang="en-US" sz="2700">
              <a:solidFill>
                <a:prstClr val="black"/>
              </a:solidFill>
            </a:endParaRPr>
          </a:p>
        </p:txBody>
      </p:sp>
      <p:sp>
        <p:nvSpPr>
          <p:cNvPr id="82" name="Rectangle 21" descr="30%"/>
          <p:cNvSpPr>
            <a:spLocks noChangeArrowheads="1"/>
          </p:cNvSpPr>
          <p:nvPr/>
        </p:nvSpPr>
        <p:spPr bwMode="auto">
          <a:xfrm>
            <a:off x="6332348" y="5443916"/>
            <a:ext cx="314325" cy="1740695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/>
            <a:endParaRPr lang="en-US" altLang="en-US" sz="2700">
              <a:solidFill>
                <a:prstClr val="black"/>
              </a:solidFill>
            </a:endParaRPr>
          </a:p>
        </p:txBody>
      </p:sp>
      <p:graphicFrame>
        <p:nvGraphicFramePr>
          <p:cNvPr id="83" name="Object 22"/>
          <p:cNvGraphicFramePr>
            <a:graphicFrameLocks noGrp="1" noChangeAspect="1"/>
          </p:cNvGraphicFramePr>
          <p:nvPr>
            <p:ph/>
            <p:extLst/>
          </p:nvPr>
        </p:nvGraphicFramePr>
        <p:xfrm>
          <a:off x="5463191" y="5479635"/>
          <a:ext cx="400050" cy="473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26835" imgH="139518" progId="Equation.3">
                  <p:embed/>
                </p:oleObj>
              </mc:Choice>
              <mc:Fallback>
                <p:oleObj name="Equation" r:id="rId5" imgW="126835" imgH="139518" progId="Equation.3">
                  <p:embed/>
                  <p:pic>
                    <p:nvPicPr>
                      <p:cNvPr id="8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3191" y="5479635"/>
                        <a:ext cx="400050" cy="4738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 Box 23"/>
          <p:cNvSpPr txBox="1">
            <a:spLocks noChangeArrowheads="1"/>
          </p:cNvSpPr>
          <p:nvPr/>
        </p:nvSpPr>
        <p:spPr bwMode="auto">
          <a:xfrm>
            <a:off x="5463191" y="6539291"/>
            <a:ext cx="572593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/>
            <a:r>
              <a:rPr lang="en-US" altLang="en-US" sz="4200">
                <a:solidFill>
                  <a:srgbClr val="0000FF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85" name="Text Box 24"/>
          <p:cNvSpPr txBox="1">
            <a:spLocks noChangeArrowheads="1"/>
          </p:cNvSpPr>
          <p:nvPr/>
        </p:nvSpPr>
        <p:spPr bwMode="auto">
          <a:xfrm>
            <a:off x="6891941" y="6539291"/>
            <a:ext cx="54854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/>
            <a:r>
              <a:rPr lang="en-US" altLang="en-US" sz="4200">
                <a:solidFill>
                  <a:srgbClr val="0000FF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86" name="Text Box 3"/>
          <p:cNvSpPr txBox="1">
            <a:spLocks noChangeArrowheads="1"/>
          </p:cNvSpPr>
          <p:nvPr/>
        </p:nvSpPr>
        <p:spPr bwMode="auto">
          <a:xfrm>
            <a:off x="10209911" y="3043616"/>
            <a:ext cx="4982193" cy="5743111"/>
          </a:xfrm>
          <a:prstGeom prst="rect">
            <a:avLst/>
          </a:prstGeom>
          <a:solidFill>
            <a:schemeClr val="bg1"/>
          </a:solidFill>
          <a:ln w="57150" cmpd="thickThin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defTabSz="1371600"/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-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Ñieän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tích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treân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hai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baûn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tuï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ñieän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baèng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nhau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veà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ñoä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lôùn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nhöng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traùi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daáu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.</a:t>
            </a:r>
          </a:p>
          <a:p>
            <a:pPr algn="just" defTabSz="1371600">
              <a:spcBef>
                <a:spcPct val="50000"/>
              </a:spcBef>
            </a:pP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-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Ñoä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lôùn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cuûa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ñieän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tích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treân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baûn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tích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ñieän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döông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ñöôïc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goïi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laø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ñieän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tích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cuûa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tuï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ñieän</a:t>
            </a:r>
            <a:r>
              <a:rPr lang="en-US" altLang="en-US" sz="3600" b="1" dirty="0">
                <a:solidFill>
                  <a:prstClr val="black"/>
                </a:solidFill>
                <a:latin typeface="VNI-Times" pitchFamily="2" charset="0"/>
              </a:rPr>
              <a:t>.</a:t>
            </a:r>
          </a:p>
          <a:p>
            <a:pPr algn="just" defTabSz="1371600">
              <a:spcBef>
                <a:spcPct val="50000"/>
              </a:spcBef>
            </a:pP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Kyù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hieäu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: </a:t>
            </a:r>
            <a:r>
              <a:rPr lang="en-US" altLang="en-US" sz="3600" b="1" dirty="0">
                <a:solidFill>
                  <a:prstClr val="black"/>
                </a:solidFill>
                <a:latin typeface="VNI-Times" pitchFamily="2" charset="0"/>
              </a:rPr>
              <a:t>q , Q</a:t>
            </a:r>
          </a:p>
          <a:p>
            <a:pPr algn="ctr" defTabSz="1371600">
              <a:lnSpc>
                <a:spcPct val="70000"/>
              </a:lnSpc>
              <a:spcBef>
                <a:spcPct val="50000"/>
              </a:spcBef>
            </a:pP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Ñôn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altLang="en-US" sz="3600" dirty="0" err="1">
                <a:solidFill>
                  <a:prstClr val="black"/>
                </a:solidFill>
                <a:latin typeface="VNI-Times" pitchFamily="2" charset="0"/>
              </a:rPr>
              <a:t>vò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 : </a:t>
            </a:r>
            <a:r>
              <a:rPr lang="en-US" altLang="en-US" sz="3600" b="1" dirty="0">
                <a:solidFill>
                  <a:prstClr val="black"/>
                </a:solidFill>
                <a:latin typeface="VNI-Times" pitchFamily="2" charset="0"/>
              </a:rPr>
              <a:t>C </a:t>
            </a:r>
            <a:r>
              <a:rPr lang="en-US" altLang="en-US" sz="3600" dirty="0">
                <a:solidFill>
                  <a:prstClr val="black"/>
                </a:solidFill>
                <a:latin typeface="VNI-Times" pitchFamily="2" charset="0"/>
              </a:rPr>
              <a:t>( Coulomb)</a:t>
            </a:r>
          </a:p>
        </p:txBody>
      </p:sp>
    </p:spTree>
    <p:extLst>
      <p:ext uri="{BB962C8B-B14F-4D97-AF65-F5344CB8AC3E}">
        <p14:creationId xmlns:p14="http://schemas.microsoft.com/office/powerpoint/2010/main" val="2894475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2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84" grpId="0"/>
      <p:bldP spid="85" grpId="0"/>
      <p:bldP spid="8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5169695" y="2833688"/>
            <a:ext cx="228600" cy="2743200"/>
          </a:xfrm>
          <a:prstGeom prst="rect">
            <a:avLst/>
          </a:prstGeom>
          <a:solidFill>
            <a:srgbClr val="77777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/>
            <a:endParaRPr lang="en-US" altLang="en-US" sz="2700">
              <a:solidFill>
                <a:prstClr val="black"/>
              </a:solidFill>
            </a:endParaRP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6655595" y="2833688"/>
            <a:ext cx="228600" cy="2743200"/>
          </a:xfrm>
          <a:prstGeom prst="rect">
            <a:avLst/>
          </a:prstGeom>
          <a:solidFill>
            <a:srgbClr val="77777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77777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/>
            <a:endParaRPr lang="en-US" altLang="en-US" sz="2700">
              <a:solidFill>
                <a:prstClr val="black"/>
              </a:solidFill>
            </a:endParaRPr>
          </a:p>
        </p:txBody>
      </p:sp>
      <p:grpSp>
        <p:nvGrpSpPr>
          <p:cNvPr id="8196" name="Group 4"/>
          <p:cNvGrpSpPr>
            <a:grpSpLocks/>
          </p:cNvGrpSpPr>
          <p:nvPr/>
        </p:nvGrpSpPr>
        <p:grpSpPr bwMode="auto">
          <a:xfrm>
            <a:off x="4255295" y="4057652"/>
            <a:ext cx="1485900" cy="2319338"/>
            <a:chOff x="864" y="2530"/>
            <a:chExt cx="624" cy="974"/>
          </a:xfrm>
        </p:grpSpPr>
        <p:sp>
          <p:nvSpPr>
            <p:cNvPr id="2" name="Line 5"/>
            <p:cNvSpPr>
              <a:spLocks noChangeShapeType="1"/>
            </p:cNvSpPr>
            <p:nvPr/>
          </p:nvSpPr>
          <p:spPr bwMode="auto">
            <a:xfrm>
              <a:off x="864" y="2530"/>
              <a:ext cx="3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3" name="Line 6"/>
            <p:cNvSpPr>
              <a:spLocks noChangeShapeType="1"/>
            </p:cNvSpPr>
            <p:nvPr/>
          </p:nvSpPr>
          <p:spPr bwMode="auto">
            <a:xfrm>
              <a:off x="878" y="2544"/>
              <a:ext cx="0" cy="96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4" name="Line 7"/>
            <p:cNvSpPr>
              <a:spLocks noChangeShapeType="1"/>
            </p:cNvSpPr>
            <p:nvPr/>
          </p:nvSpPr>
          <p:spPr bwMode="auto">
            <a:xfrm>
              <a:off x="864" y="3504"/>
              <a:ext cx="62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8200" name="Group 8"/>
          <p:cNvGrpSpPr>
            <a:grpSpLocks/>
          </p:cNvGrpSpPr>
          <p:nvPr/>
        </p:nvGrpSpPr>
        <p:grpSpPr bwMode="auto">
          <a:xfrm>
            <a:off x="6036470" y="4043363"/>
            <a:ext cx="1600200" cy="2286000"/>
            <a:chOff x="1612" y="2524"/>
            <a:chExt cx="672" cy="960"/>
          </a:xfrm>
        </p:grpSpPr>
        <p:sp>
          <p:nvSpPr>
            <p:cNvPr id="5" name="Line 9"/>
            <p:cNvSpPr>
              <a:spLocks noChangeShapeType="1"/>
            </p:cNvSpPr>
            <p:nvPr/>
          </p:nvSpPr>
          <p:spPr bwMode="auto">
            <a:xfrm>
              <a:off x="1612" y="3484"/>
              <a:ext cx="67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6" name="Line 10"/>
            <p:cNvSpPr>
              <a:spLocks noChangeShapeType="1"/>
            </p:cNvSpPr>
            <p:nvPr/>
          </p:nvSpPr>
          <p:spPr bwMode="auto">
            <a:xfrm>
              <a:off x="1948" y="2524"/>
              <a:ext cx="33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2270" y="2524"/>
              <a:ext cx="0" cy="96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8204" name="Group 12"/>
          <p:cNvGrpSpPr>
            <a:grpSpLocks/>
          </p:cNvGrpSpPr>
          <p:nvPr/>
        </p:nvGrpSpPr>
        <p:grpSpPr bwMode="auto">
          <a:xfrm>
            <a:off x="5236370" y="2605088"/>
            <a:ext cx="733425" cy="3093244"/>
            <a:chOff x="556" y="48"/>
            <a:chExt cx="308" cy="1299"/>
          </a:xfrm>
        </p:grpSpPr>
        <p:sp>
          <p:nvSpPr>
            <p:cNvPr id="8" name="Text Box 13"/>
            <p:cNvSpPr txBox="1">
              <a:spLocks noChangeArrowheads="1"/>
            </p:cNvSpPr>
            <p:nvPr/>
          </p:nvSpPr>
          <p:spPr bwMode="auto">
            <a:xfrm>
              <a:off x="556" y="48"/>
              <a:ext cx="28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1371600">
                <a:spcBef>
                  <a:spcPct val="50000"/>
                </a:spcBef>
              </a:pPr>
              <a:r>
                <a:rPr lang="en-US" altLang="en-US" sz="4200">
                  <a:solidFill>
                    <a:srgbClr val="FF00FF"/>
                  </a:solidFill>
                  <a:latin typeface="Arial Black" panose="020B0A04020102020204" pitchFamily="34" charset="0"/>
                </a:rPr>
                <a:t>+</a:t>
              </a:r>
            </a:p>
          </p:txBody>
        </p:sp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576" y="537"/>
              <a:ext cx="28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1371600">
                <a:spcBef>
                  <a:spcPct val="50000"/>
                </a:spcBef>
              </a:pPr>
              <a:r>
                <a:rPr lang="en-US" altLang="en-US" sz="4200">
                  <a:solidFill>
                    <a:srgbClr val="FF00FF"/>
                  </a:solidFill>
                  <a:latin typeface="Arial Black" panose="020B0A04020102020204" pitchFamily="34" charset="0"/>
                </a:rPr>
                <a:t>+</a:t>
              </a:r>
            </a:p>
          </p:txBody>
        </p:sp>
        <p:sp>
          <p:nvSpPr>
            <p:cNvPr id="8292" name="Text Box 15"/>
            <p:cNvSpPr txBox="1">
              <a:spLocks noChangeArrowheads="1"/>
            </p:cNvSpPr>
            <p:nvPr/>
          </p:nvSpPr>
          <p:spPr bwMode="auto">
            <a:xfrm>
              <a:off x="576" y="1037"/>
              <a:ext cx="28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1371600">
                <a:spcBef>
                  <a:spcPct val="50000"/>
                </a:spcBef>
              </a:pPr>
              <a:r>
                <a:rPr lang="en-US" altLang="en-US" sz="4200">
                  <a:solidFill>
                    <a:srgbClr val="FF00FF"/>
                  </a:solidFill>
                  <a:latin typeface="Arial Black" panose="020B0A04020102020204" pitchFamily="34" charset="0"/>
                </a:rPr>
                <a:t>+</a:t>
              </a:r>
            </a:p>
          </p:txBody>
        </p:sp>
      </p:grpSp>
      <p:grpSp>
        <p:nvGrpSpPr>
          <p:cNvPr id="8208" name="Group 16"/>
          <p:cNvGrpSpPr>
            <a:grpSpLocks/>
          </p:cNvGrpSpPr>
          <p:nvPr/>
        </p:nvGrpSpPr>
        <p:grpSpPr bwMode="auto">
          <a:xfrm>
            <a:off x="6426995" y="2995613"/>
            <a:ext cx="228600" cy="2352675"/>
            <a:chOff x="1056" y="212"/>
            <a:chExt cx="96" cy="988"/>
          </a:xfrm>
        </p:grpSpPr>
        <p:sp>
          <p:nvSpPr>
            <p:cNvPr id="8287" name="Line 17"/>
            <p:cNvSpPr>
              <a:spLocks noChangeShapeType="1"/>
            </p:cNvSpPr>
            <p:nvPr/>
          </p:nvSpPr>
          <p:spPr bwMode="auto">
            <a:xfrm>
              <a:off x="1056" y="212"/>
              <a:ext cx="9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0" name="Line 18"/>
            <p:cNvSpPr>
              <a:spLocks noChangeShapeType="1"/>
            </p:cNvSpPr>
            <p:nvPr/>
          </p:nvSpPr>
          <p:spPr bwMode="auto">
            <a:xfrm>
              <a:off x="1056" y="686"/>
              <a:ext cx="9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1" name="Line 19"/>
            <p:cNvSpPr>
              <a:spLocks noChangeShapeType="1"/>
            </p:cNvSpPr>
            <p:nvPr/>
          </p:nvSpPr>
          <p:spPr bwMode="auto">
            <a:xfrm>
              <a:off x="1056" y="1200"/>
              <a:ext cx="9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8212" name="Rectangle 20"/>
          <p:cNvSpPr>
            <a:spLocks noChangeArrowheads="1"/>
          </p:cNvSpPr>
          <p:nvPr/>
        </p:nvSpPr>
        <p:spPr bwMode="auto">
          <a:xfrm>
            <a:off x="8989220" y="2833688"/>
            <a:ext cx="228600" cy="2743200"/>
          </a:xfrm>
          <a:prstGeom prst="rect">
            <a:avLst/>
          </a:prstGeom>
          <a:solidFill>
            <a:srgbClr val="77777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/>
            <a:endParaRPr lang="en-US" altLang="en-US" sz="2700">
              <a:solidFill>
                <a:prstClr val="black"/>
              </a:solidFill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10475120" y="2833688"/>
            <a:ext cx="228600" cy="2743200"/>
          </a:xfrm>
          <a:prstGeom prst="rect">
            <a:avLst/>
          </a:prstGeom>
          <a:solidFill>
            <a:srgbClr val="77777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77777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/>
            <a:endParaRPr lang="en-US" altLang="en-US" sz="2700">
              <a:solidFill>
                <a:prstClr val="black"/>
              </a:solidFill>
            </a:endParaRPr>
          </a:p>
        </p:txBody>
      </p:sp>
      <p:grpSp>
        <p:nvGrpSpPr>
          <p:cNvPr id="8214" name="Group 22"/>
          <p:cNvGrpSpPr>
            <a:grpSpLocks/>
          </p:cNvGrpSpPr>
          <p:nvPr/>
        </p:nvGrpSpPr>
        <p:grpSpPr bwMode="auto">
          <a:xfrm>
            <a:off x="8074820" y="4057652"/>
            <a:ext cx="1485900" cy="2319338"/>
            <a:chOff x="864" y="2530"/>
            <a:chExt cx="624" cy="974"/>
          </a:xfrm>
        </p:grpSpPr>
        <p:sp>
          <p:nvSpPr>
            <p:cNvPr id="8284" name="Line 23"/>
            <p:cNvSpPr>
              <a:spLocks noChangeShapeType="1"/>
            </p:cNvSpPr>
            <p:nvPr/>
          </p:nvSpPr>
          <p:spPr bwMode="auto">
            <a:xfrm>
              <a:off x="864" y="2530"/>
              <a:ext cx="3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285" name="Line 24"/>
            <p:cNvSpPr>
              <a:spLocks noChangeShapeType="1"/>
            </p:cNvSpPr>
            <p:nvPr/>
          </p:nvSpPr>
          <p:spPr bwMode="auto">
            <a:xfrm>
              <a:off x="878" y="2544"/>
              <a:ext cx="0" cy="96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286" name="Line 25"/>
            <p:cNvSpPr>
              <a:spLocks noChangeShapeType="1"/>
            </p:cNvSpPr>
            <p:nvPr/>
          </p:nvSpPr>
          <p:spPr bwMode="auto">
            <a:xfrm>
              <a:off x="864" y="3504"/>
              <a:ext cx="62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sp>
        <p:nvSpPr>
          <p:cNvPr id="8218" name="Rectangle 26"/>
          <p:cNvSpPr>
            <a:spLocks noChangeArrowheads="1"/>
          </p:cNvSpPr>
          <p:nvPr/>
        </p:nvSpPr>
        <p:spPr bwMode="auto">
          <a:xfrm>
            <a:off x="12925425" y="2724150"/>
            <a:ext cx="228600" cy="2743200"/>
          </a:xfrm>
          <a:prstGeom prst="rect">
            <a:avLst/>
          </a:prstGeom>
          <a:solidFill>
            <a:srgbClr val="77777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/>
            <a:endParaRPr lang="en-US" altLang="en-US" sz="2700">
              <a:solidFill>
                <a:prstClr val="black"/>
              </a:solidFill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14411325" y="2724150"/>
            <a:ext cx="228600" cy="2743200"/>
          </a:xfrm>
          <a:prstGeom prst="rect">
            <a:avLst/>
          </a:prstGeom>
          <a:solidFill>
            <a:srgbClr val="777777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777777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/>
            <a:endParaRPr lang="en-US" altLang="en-US" sz="2700">
              <a:solidFill>
                <a:prstClr val="black"/>
              </a:solidFill>
            </a:endParaRPr>
          </a:p>
        </p:txBody>
      </p:sp>
      <p:grpSp>
        <p:nvGrpSpPr>
          <p:cNvPr id="8220" name="Group 28"/>
          <p:cNvGrpSpPr>
            <a:grpSpLocks/>
          </p:cNvGrpSpPr>
          <p:nvPr/>
        </p:nvGrpSpPr>
        <p:grpSpPr bwMode="auto">
          <a:xfrm>
            <a:off x="12027695" y="3943352"/>
            <a:ext cx="914400" cy="2319338"/>
            <a:chOff x="3408" y="610"/>
            <a:chExt cx="384" cy="974"/>
          </a:xfrm>
        </p:grpSpPr>
        <p:sp>
          <p:nvSpPr>
            <p:cNvPr id="8281" name="Line 29"/>
            <p:cNvSpPr>
              <a:spLocks noChangeShapeType="1"/>
            </p:cNvSpPr>
            <p:nvPr/>
          </p:nvSpPr>
          <p:spPr bwMode="auto">
            <a:xfrm>
              <a:off x="3408" y="610"/>
              <a:ext cx="38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282" name="Line 30"/>
            <p:cNvSpPr>
              <a:spLocks noChangeShapeType="1"/>
            </p:cNvSpPr>
            <p:nvPr/>
          </p:nvSpPr>
          <p:spPr bwMode="auto">
            <a:xfrm>
              <a:off x="3422" y="624"/>
              <a:ext cx="0" cy="96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283" name="Line 31"/>
            <p:cNvSpPr>
              <a:spLocks noChangeShapeType="1"/>
            </p:cNvSpPr>
            <p:nvPr/>
          </p:nvSpPr>
          <p:spPr bwMode="auto">
            <a:xfrm>
              <a:off x="3408" y="1584"/>
              <a:ext cx="33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8224" name="Group 32"/>
          <p:cNvGrpSpPr>
            <a:grpSpLocks/>
          </p:cNvGrpSpPr>
          <p:nvPr/>
        </p:nvGrpSpPr>
        <p:grpSpPr bwMode="auto">
          <a:xfrm>
            <a:off x="12925425" y="2490788"/>
            <a:ext cx="704850" cy="3093244"/>
            <a:chOff x="2228" y="1488"/>
            <a:chExt cx="296" cy="1299"/>
          </a:xfrm>
        </p:grpSpPr>
        <p:sp>
          <p:nvSpPr>
            <p:cNvPr id="8273" name="Text Box 33"/>
            <p:cNvSpPr txBox="1">
              <a:spLocks noChangeArrowheads="1"/>
            </p:cNvSpPr>
            <p:nvPr/>
          </p:nvSpPr>
          <p:spPr bwMode="auto">
            <a:xfrm>
              <a:off x="2236" y="1488"/>
              <a:ext cx="28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1371600">
                <a:spcBef>
                  <a:spcPct val="50000"/>
                </a:spcBef>
              </a:pPr>
              <a:r>
                <a:rPr lang="en-US" altLang="en-US" sz="4200">
                  <a:solidFill>
                    <a:srgbClr val="FF00FF"/>
                  </a:solidFill>
                  <a:latin typeface="Arial Black" panose="020B0A04020102020204" pitchFamily="34" charset="0"/>
                </a:rPr>
                <a:t>+</a:t>
              </a:r>
            </a:p>
          </p:txBody>
        </p:sp>
        <p:grpSp>
          <p:nvGrpSpPr>
            <p:cNvPr id="8274" name="Group 34"/>
            <p:cNvGrpSpPr>
              <a:grpSpLocks/>
            </p:cNvGrpSpPr>
            <p:nvPr/>
          </p:nvGrpSpPr>
          <p:grpSpPr bwMode="auto">
            <a:xfrm>
              <a:off x="2228" y="1654"/>
              <a:ext cx="296" cy="1133"/>
              <a:chOff x="2228" y="1654"/>
              <a:chExt cx="296" cy="1133"/>
            </a:xfrm>
          </p:grpSpPr>
          <p:sp>
            <p:nvSpPr>
              <p:cNvPr id="8275" name="Text Box 35"/>
              <p:cNvSpPr txBox="1">
                <a:spLocks noChangeArrowheads="1"/>
              </p:cNvSpPr>
              <p:nvPr/>
            </p:nvSpPr>
            <p:spPr bwMode="auto">
              <a:xfrm>
                <a:off x="2236" y="1981"/>
                <a:ext cx="288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1371600">
                  <a:spcBef>
                    <a:spcPct val="50000"/>
                  </a:spcBef>
                </a:pPr>
                <a:r>
                  <a:rPr lang="en-US" altLang="en-US" sz="4200">
                    <a:solidFill>
                      <a:srgbClr val="FF00FF"/>
                    </a:solidFill>
                    <a:latin typeface="Arial Black" panose="020B0A04020102020204" pitchFamily="34" charset="0"/>
                  </a:rPr>
                  <a:t>+</a:t>
                </a:r>
              </a:p>
            </p:txBody>
          </p:sp>
          <p:sp>
            <p:nvSpPr>
              <p:cNvPr id="8276" name="Text Box 36"/>
              <p:cNvSpPr txBox="1">
                <a:spLocks noChangeArrowheads="1"/>
              </p:cNvSpPr>
              <p:nvPr/>
            </p:nvSpPr>
            <p:spPr bwMode="auto">
              <a:xfrm>
                <a:off x="2236" y="1814"/>
                <a:ext cx="288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1371600">
                  <a:spcBef>
                    <a:spcPct val="50000"/>
                  </a:spcBef>
                </a:pPr>
                <a:r>
                  <a:rPr lang="en-US" altLang="en-US" sz="4200">
                    <a:solidFill>
                      <a:srgbClr val="FF00FF"/>
                    </a:solidFill>
                    <a:latin typeface="Arial Black" panose="020B0A04020102020204" pitchFamily="34" charset="0"/>
                  </a:rPr>
                  <a:t>+</a:t>
                </a:r>
              </a:p>
            </p:txBody>
          </p:sp>
          <p:sp>
            <p:nvSpPr>
              <p:cNvPr id="8277" name="Text Box 37"/>
              <p:cNvSpPr txBox="1">
                <a:spLocks noChangeArrowheads="1"/>
              </p:cNvSpPr>
              <p:nvPr/>
            </p:nvSpPr>
            <p:spPr bwMode="auto">
              <a:xfrm>
                <a:off x="2228" y="2477"/>
                <a:ext cx="288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1371600">
                  <a:spcBef>
                    <a:spcPct val="50000"/>
                  </a:spcBef>
                </a:pPr>
                <a:r>
                  <a:rPr lang="en-US" altLang="en-US" sz="4200">
                    <a:solidFill>
                      <a:srgbClr val="FF00FF"/>
                    </a:solidFill>
                    <a:latin typeface="Arial Black" panose="020B0A04020102020204" pitchFamily="34" charset="0"/>
                  </a:rPr>
                  <a:t>+</a:t>
                </a:r>
              </a:p>
            </p:txBody>
          </p:sp>
          <p:sp>
            <p:nvSpPr>
              <p:cNvPr id="12" name="Text Box 38"/>
              <p:cNvSpPr txBox="1">
                <a:spLocks noChangeArrowheads="1"/>
              </p:cNvSpPr>
              <p:nvPr/>
            </p:nvSpPr>
            <p:spPr bwMode="auto">
              <a:xfrm>
                <a:off x="2236" y="2141"/>
                <a:ext cx="288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1371600">
                  <a:spcBef>
                    <a:spcPct val="50000"/>
                  </a:spcBef>
                </a:pPr>
                <a:r>
                  <a:rPr lang="en-US" altLang="en-US" sz="4200">
                    <a:solidFill>
                      <a:srgbClr val="FF00FF"/>
                    </a:solidFill>
                    <a:latin typeface="Arial Black" panose="020B0A04020102020204" pitchFamily="34" charset="0"/>
                  </a:rPr>
                  <a:t>+</a:t>
                </a:r>
              </a:p>
            </p:txBody>
          </p:sp>
          <p:sp>
            <p:nvSpPr>
              <p:cNvPr id="8279" name="Text Box 39"/>
              <p:cNvSpPr txBox="1">
                <a:spLocks noChangeArrowheads="1"/>
              </p:cNvSpPr>
              <p:nvPr/>
            </p:nvSpPr>
            <p:spPr bwMode="auto">
              <a:xfrm>
                <a:off x="2228" y="2310"/>
                <a:ext cx="288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1371600">
                  <a:spcBef>
                    <a:spcPct val="50000"/>
                  </a:spcBef>
                </a:pPr>
                <a:r>
                  <a:rPr lang="en-US" altLang="en-US" sz="4200">
                    <a:solidFill>
                      <a:srgbClr val="FF00FF"/>
                    </a:solidFill>
                    <a:latin typeface="Arial Black" panose="020B0A04020102020204" pitchFamily="34" charset="0"/>
                  </a:rPr>
                  <a:t>+</a:t>
                </a:r>
              </a:p>
            </p:txBody>
          </p:sp>
          <p:sp>
            <p:nvSpPr>
              <p:cNvPr id="8280" name="Text Box 40"/>
              <p:cNvSpPr txBox="1">
                <a:spLocks noChangeArrowheads="1"/>
              </p:cNvSpPr>
              <p:nvPr/>
            </p:nvSpPr>
            <p:spPr bwMode="auto">
              <a:xfrm>
                <a:off x="2236" y="1654"/>
                <a:ext cx="288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1371600">
                  <a:spcBef>
                    <a:spcPct val="50000"/>
                  </a:spcBef>
                </a:pPr>
                <a:r>
                  <a:rPr lang="en-US" altLang="en-US" sz="4200">
                    <a:solidFill>
                      <a:srgbClr val="FF00FF"/>
                    </a:solidFill>
                    <a:latin typeface="Arial Black" panose="020B0A04020102020204" pitchFamily="34" charset="0"/>
                  </a:rPr>
                  <a:t>+</a:t>
                </a:r>
              </a:p>
            </p:txBody>
          </p:sp>
        </p:grpSp>
      </p:grpSp>
      <p:grpSp>
        <p:nvGrpSpPr>
          <p:cNvPr id="8233" name="Group 41"/>
          <p:cNvGrpSpPr>
            <a:grpSpLocks/>
          </p:cNvGrpSpPr>
          <p:nvPr/>
        </p:nvGrpSpPr>
        <p:grpSpPr bwMode="auto">
          <a:xfrm>
            <a:off x="14199395" y="2881313"/>
            <a:ext cx="228600" cy="2352675"/>
            <a:chOff x="2928" y="1652"/>
            <a:chExt cx="96" cy="988"/>
          </a:xfrm>
        </p:grpSpPr>
        <p:sp>
          <p:nvSpPr>
            <p:cNvPr id="8266" name="Line 42"/>
            <p:cNvSpPr>
              <a:spLocks noChangeShapeType="1"/>
            </p:cNvSpPr>
            <p:nvPr/>
          </p:nvSpPr>
          <p:spPr bwMode="auto">
            <a:xfrm>
              <a:off x="2928" y="1652"/>
              <a:ext cx="9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267" name="Line 43"/>
            <p:cNvSpPr>
              <a:spLocks noChangeShapeType="1"/>
            </p:cNvSpPr>
            <p:nvPr/>
          </p:nvSpPr>
          <p:spPr bwMode="auto">
            <a:xfrm>
              <a:off x="2928" y="1824"/>
              <a:ext cx="9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268" name="Line 44"/>
            <p:cNvSpPr>
              <a:spLocks noChangeShapeType="1"/>
            </p:cNvSpPr>
            <p:nvPr/>
          </p:nvSpPr>
          <p:spPr bwMode="auto">
            <a:xfrm>
              <a:off x="2928" y="1982"/>
              <a:ext cx="9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269" name="Line 45"/>
            <p:cNvSpPr>
              <a:spLocks noChangeShapeType="1"/>
            </p:cNvSpPr>
            <p:nvPr/>
          </p:nvSpPr>
          <p:spPr bwMode="auto">
            <a:xfrm>
              <a:off x="2928" y="2140"/>
              <a:ext cx="9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3" name="Line 46"/>
            <p:cNvSpPr>
              <a:spLocks noChangeShapeType="1"/>
            </p:cNvSpPr>
            <p:nvPr/>
          </p:nvSpPr>
          <p:spPr bwMode="auto">
            <a:xfrm>
              <a:off x="2928" y="2290"/>
              <a:ext cx="9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271" name="Line 47"/>
            <p:cNvSpPr>
              <a:spLocks noChangeShapeType="1"/>
            </p:cNvSpPr>
            <p:nvPr/>
          </p:nvSpPr>
          <p:spPr bwMode="auto">
            <a:xfrm>
              <a:off x="2928" y="2462"/>
              <a:ext cx="9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272" name="Line 48"/>
            <p:cNvSpPr>
              <a:spLocks noChangeShapeType="1"/>
            </p:cNvSpPr>
            <p:nvPr/>
          </p:nvSpPr>
          <p:spPr bwMode="auto">
            <a:xfrm>
              <a:off x="2928" y="2640"/>
              <a:ext cx="9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8241" name="Group 49"/>
          <p:cNvGrpSpPr>
            <a:grpSpLocks/>
          </p:cNvGrpSpPr>
          <p:nvPr/>
        </p:nvGrpSpPr>
        <p:grpSpPr bwMode="auto">
          <a:xfrm>
            <a:off x="9144000" y="2490788"/>
            <a:ext cx="685800" cy="3274219"/>
            <a:chOff x="2160" y="0"/>
            <a:chExt cx="288" cy="1375"/>
          </a:xfrm>
        </p:grpSpPr>
        <p:sp>
          <p:nvSpPr>
            <p:cNvPr id="8258" name="Text Box 50"/>
            <p:cNvSpPr txBox="1">
              <a:spLocks noChangeArrowheads="1"/>
            </p:cNvSpPr>
            <p:nvPr/>
          </p:nvSpPr>
          <p:spPr bwMode="auto">
            <a:xfrm>
              <a:off x="2160" y="1065"/>
              <a:ext cx="28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1371600">
                <a:spcBef>
                  <a:spcPct val="50000"/>
                </a:spcBef>
              </a:pPr>
              <a:r>
                <a:rPr lang="en-US" altLang="en-US" sz="4200">
                  <a:solidFill>
                    <a:srgbClr val="FF00FF"/>
                  </a:solidFill>
                  <a:latin typeface="Arial Black" panose="020B0A04020102020204" pitchFamily="34" charset="0"/>
                </a:rPr>
                <a:t>+</a:t>
              </a:r>
            </a:p>
          </p:txBody>
        </p:sp>
        <p:grpSp>
          <p:nvGrpSpPr>
            <p:cNvPr id="8259" name="Group 51"/>
            <p:cNvGrpSpPr>
              <a:grpSpLocks/>
            </p:cNvGrpSpPr>
            <p:nvPr/>
          </p:nvGrpSpPr>
          <p:grpSpPr bwMode="auto">
            <a:xfrm>
              <a:off x="2160" y="0"/>
              <a:ext cx="288" cy="1135"/>
              <a:chOff x="2160" y="48"/>
              <a:chExt cx="288" cy="1135"/>
            </a:xfrm>
          </p:grpSpPr>
          <p:grpSp>
            <p:nvGrpSpPr>
              <p:cNvPr id="8260" name="Group 52"/>
              <p:cNvGrpSpPr>
                <a:grpSpLocks/>
              </p:cNvGrpSpPr>
              <p:nvPr/>
            </p:nvGrpSpPr>
            <p:grpSpPr bwMode="auto">
              <a:xfrm>
                <a:off x="2160" y="48"/>
                <a:ext cx="288" cy="1135"/>
                <a:chOff x="2160" y="48"/>
                <a:chExt cx="288" cy="1135"/>
              </a:xfrm>
            </p:grpSpPr>
            <p:sp>
              <p:nvSpPr>
                <p:cNvPr id="8262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2160" y="48"/>
                  <a:ext cx="288" cy="3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defTabSz="1371600">
                    <a:spcBef>
                      <a:spcPct val="50000"/>
                    </a:spcBef>
                  </a:pPr>
                  <a:r>
                    <a:rPr lang="en-US" altLang="en-US" sz="4200">
                      <a:solidFill>
                        <a:srgbClr val="FF00FF"/>
                      </a:solidFill>
                      <a:latin typeface="Arial Black" panose="020B0A04020102020204" pitchFamily="34" charset="0"/>
                    </a:rPr>
                    <a:t>+</a:t>
                  </a:r>
                </a:p>
              </p:txBody>
            </p:sp>
            <p:sp>
              <p:nvSpPr>
                <p:cNvPr id="8263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2160" y="681"/>
                  <a:ext cx="288" cy="3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defTabSz="1371600">
                    <a:spcBef>
                      <a:spcPct val="50000"/>
                    </a:spcBef>
                  </a:pPr>
                  <a:r>
                    <a:rPr lang="en-US" altLang="en-US" sz="4200">
                      <a:solidFill>
                        <a:srgbClr val="FF00FF"/>
                      </a:solidFill>
                      <a:latin typeface="Arial Black" panose="020B0A04020102020204" pitchFamily="34" charset="0"/>
                    </a:rPr>
                    <a:t>+</a:t>
                  </a:r>
                </a:p>
              </p:txBody>
            </p:sp>
            <p:sp>
              <p:nvSpPr>
                <p:cNvPr id="8264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2160" y="873"/>
                  <a:ext cx="288" cy="3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defTabSz="1371600">
                    <a:spcBef>
                      <a:spcPct val="50000"/>
                    </a:spcBef>
                  </a:pPr>
                  <a:r>
                    <a:rPr lang="en-US" altLang="en-US" sz="4200">
                      <a:solidFill>
                        <a:srgbClr val="FF00FF"/>
                      </a:solidFill>
                      <a:latin typeface="Arial Black" panose="020B0A04020102020204" pitchFamily="34" charset="0"/>
                    </a:rPr>
                    <a:t>+</a:t>
                  </a:r>
                </a:p>
              </p:txBody>
            </p:sp>
            <p:sp>
              <p:nvSpPr>
                <p:cNvPr id="14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2160" y="441"/>
                  <a:ext cx="288" cy="3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defTabSz="1371600">
                    <a:spcBef>
                      <a:spcPct val="50000"/>
                    </a:spcBef>
                  </a:pPr>
                  <a:r>
                    <a:rPr lang="en-US" altLang="en-US" sz="4200">
                      <a:solidFill>
                        <a:srgbClr val="FF00FF"/>
                      </a:solidFill>
                      <a:latin typeface="Arial Black" panose="020B0A04020102020204" pitchFamily="34" charset="0"/>
                    </a:rPr>
                    <a:t>+</a:t>
                  </a:r>
                </a:p>
              </p:txBody>
            </p:sp>
          </p:grpSp>
          <p:sp>
            <p:nvSpPr>
              <p:cNvPr id="15" name="Text Box 57"/>
              <p:cNvSpPr txBox="1">
                <a:spLocks noChangeArrowheads="1"/>
              </p:cNvSpPr>
              <p:nvPr/>
            </p:nvSpPr>
            <p:spPr bwMode="auto">
              <a:xfrm>
                <a:off x="2160" y="249"/>
                <a:ext cx="288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1371600">
                  <a:spcBef>
                    <a:spcPct val="50000"/>
                  </a:spcBef>
                </a:pPr>
                <a:r>
                  <a:rPr lang="en-US" altLang="en-US" sz="4200">
                    <a:solidFill>
                      <a:srgbClr val="FF00FF"/>
                    </a:solidFill>
                    <a:latin typeface="Arial Black" panose="020B0A04020102020204" pitchFamily="34" charset="0"/>
                  </a:rPr>
                  <a:t>+</a:t>
                </a:r>
              </a:p>
            </p:txBody>
          </p:sp>
        </p:grpSp>
      </p:grpSp>
      <p:grpSp>
        <p:nvGrpSpPr>
          <p:cNvPr id="8250" name="Group 58"/>
          <p:cNvGrpSpPr>
            <a:grpSpLocks/>
          </p:cNvGrpSpPr>
          <p:nvPr/>
        </p:nvGrpSpPr>
        <p:grpSpPr bwMode="auto">
          <a:xfrm>
            <a:off x="10213184" y="2962277"/>
            <a:ext cx="261938" cy="2433638"/>
            <a:chOff x="2646" y="198"/>
            <a:chExt cx="110" cy="1022"/>
          </a:xfrm>
        </p:grpSpPr>
        <p:sp>
          <p:nvSpPr>
            <p:cNvPr id="8252" name="Line 59"/>
            <p:cNvSpPr>
              <a:spLocks noChangeShapeType="1"/>
            </p:cNvSpPr>
            <p:nvPr/>
          </p:nvSpPr>
          <p:spPr bwMode="auto">
            <a:xfrm>
              <a:off x="2660" y="198"/>
              <a:ext cx="9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253" name="Line 60"/>
            <p:cNvSpPr>
              <a:spLocks noChangeShapeType="1"/>
            </p:cNvSpPr>
            <p:nvPr/>
          </p:nvSpPr>
          <p:spPr bwMode="auto">
            <a:xfrm>
              <a:off x="2646" y="384"/>
              <a:ext cx="9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254" name="Line 61"/>
            <p:cNvSpPr>
              <a:spLocks noChangeShapeType="1"/>
            </p:cNvSpPr>
            <p:nvPr/>
          </p:nvSpPr>
          <p:spPr bwMode="auto">
            <a:xfrm>
              <a:off x="2646" y="808"/>
              <a:ext cx="9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255" name="Line 62"/>
            <p:cNvSpPr>
              <a:spLocks noChangeShapeType="1"/>
            </p:cNvSpPr>
            <p:nvPr/>
          </p:nvSpPr>
          <p:spPr bwMode="auto">
            <a:xfrm>
              <a:off x="2660" y="1220"/>
              <a:ext cx="9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256" name="Line 63"/>
            <p:cNvSpPr>
              <a:spLocks noChangeShapeType="1"/>
            </p:cNvSpPr>
            <p:nvPr/>
          </p:nvSpPr>
          <p:spPr bwMode="auto">
            <a:xfrm>
              <a:off x="2654" y="596"/>
              <a:ext cx="9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6" name="Line 64"/>
            <p:cNvSpPr>
              <a:spLocks noChangeShapeType="1"/>
            </p:cNvSpPr>
            <p:nvPr/>
          </p:nvSpPr>
          <p:spPr bwMode="auto">
            <a:xfrm>
              <a:off x="2654" y="1014"/>
              <a:ext cx="96" cy="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8257" name="Group 65"/>
          <p:cNvGrpSpPr>
            <a:grpSpLocks/>
          </p:cNvGrpSpPr>
          <p:nvPr/>
        </p:nvGrpSpPr>
        <p:grpSpPr bwMode="auto">
          <a:xfrm>
            <a:off x="10313195" y="4043365"/>
            <a:ext cx="1143000" cy="2395538"/>
            <a:chOff x="2688" y="652"/>
            <a:chExt cx="480" cy="960"/>
          </a:xfrm>
        </p:grpSpPr>
        <p:sp>
          <p:nvSpPr>
            <p:cNvPr id="8249" name="Line 66"/>
            <p:cNvSpPr>
              <a:spLocks noChangeShapeType="1"/>
            </p:cNvSpPr>
            <p:nvPr/>
          </p:nvSpPr>
          <p:spPr bwMode="auto">
            <a:xfrm>
              <a:off x="2832" y="652"/>
              <a:ext cx="33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7" name="Line 67"/>
            <p:cNvSpPr>
              <a:spLocks noChangeShapeType="1"/>
            </p:cNvSpPr>
            <p:nvPr/>
          </p:nvSpPr>
          <p:spPr bwMode="auto">
            <a:xfrm>
              <a:off x="3154" y="652"/>
              <a:ext cx="0" cy="96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251" name="Line 68"/>
            <p:cNvSpPr>
              <a:spLocks noChangeShapeType="1"/>
            </p:cNvSpPr>
            <p:nvPr/>
          </p:nvSpPr>
          <p:spPr bwMode="auto">
            <a:xfrm>
              <a:off x="2688" y="1598"/>
              <a:ext cx="4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8261" name="Group 69"/>
          <p:cNvGrpSpPr>
            <a:grpSpLocks/>
          </p:cNvGrpSpPr>
          <p:nvPr/>
        </p:nvGrpSpPr>
        <p:grpSpPr bwMode="auto">
          <a:xfrm>
            <a:off x="14118434" y="3929065"/>
            <a:ext cx="1290638" cy="2300288"/>
            <a:chOff x="4286" y="604"/>
            <a:chExt cx="542" cy="966"/>
          </a:xfrm>
        </p:grpSpPr>
        <p:sp>
          <p:nvSpPr>
            <p:cNvPr id="8246" name="Line 70"/>
            <p:cNvSpPr>
              <a:spLocks noChangeShapeType="1"/>
            </p:cNvSpPr>
            <p:nvPr/>
          </p:nvSpPr>
          <p:spPr bwMode="auto">
            <a:xfrm>
              <a:off x="4492" y="604"/>
              <a:ext cx="33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247" name="Line 71"/>
            <p:cNvSpPr>
              <a:spLocks noChangeShapeType="1"/>
            </p:cNvSpPr>
            <p:nvPr/>
          </p:nvSpPr>
          <p:spPr bwMode="auto">
            <a:xfrm>
              <a:off x="4814" y="604"/>
              <a:ext cx="0" cy="96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8248" name="Line 72"/>
            <p:cNvSpPr>
              <a:spLocks noChangeShapeType="1"/>
            </p:cNvSpPr>
            <p:nvPr/>
          </p:nvSpPr>
          <p:spPr bwMode="auto">
            <a:xfrm>
              <a:off x="4286" y="1570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371600"/>
              <a:endParaRPr lang="en-US" sz="2700">
                <a:solidFill>
                  <a:prstClr val="black"/>
                </a:solidFill>
                <a:latin typeface="Calibri" panose="020F0502020204030204"/>
              </a:endParaRPr>
            </a:p>
          </p:txBody>
        </p:sp>
      </p:grpSp>
      <p:grpSp>
        <p:nvGrpSpPr>
          <p:cNvPr id="8265" name="Group 73"/>
          <p:cNvGrpSpPr>
            <a:grpSpLocks/>
          </p:cNvGrpSpPr>
          <p:nvPr/>
        </p:nvGrpSpPr>
        <p:grpSpPr bwMode="auto">
          <a:xfrm>
            <a:off x="5283995" y="5819776"/>
            <a:ext cx="1943100" cy="1638301"/>
            <a:chOff x="576" y="1398"/>
            <a:chExt cx="816" cy="688"/>
          </a:xfrm>
        </p:grpSpPr>
        <p:grpSp>
          <p:nvGrpSpPr>
            <p:cNvPr id="8242" name="Group 74"/>
            <p:cNvGrpSpPr>
              <a:grpSpLocks/>
            </p:cNvGrpSpPr>
            <p:nvPr/>
          </p:nvGrpSpPr>
          <p:grpSpPr bwMode="auto">
            <a:xfrm>
              <a:off x="768" y="1398"/>
              <a:ext cx="110" cy="432"/>
              <a:chOff x="1488" y="3264"/>
              <a:chExt cx="110" cy="432"/>
            </a:xfrm>
          </p:grpSpPr>
          <p:sp>
            <p:nvSpPr>
              <p:cNvPr id="8244" name="Line 75"/>
              <p:cNvSpPr>
                <a:spLocks noChangeShapeType="1"/>
              </p:cNvSpPr>
              <p:nvPr/>
            </p:nvSpPr>
            <p:spPr bwMode="auto">
              <a:xfrm>
                <a:off x="1488" y="3264"/>
                <a:ext cx="0" cy="43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1371600"/>
                <a:endParaRPr lang="en-US" sz="27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245" name="Line 76"/>
              <p:cNvSpPr>
                <a:spLocks noChangeShapeType="1"/>
              </p:cNvSpPr>
              <p:nvPr/>
            </p:nvSpPr>
            <p:spPr bwMode="auto">
              <a:xfrm>
                <a:off x="1598" y="3408"/>
                <a:ext cx="0" cy="1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1371600"/>
                <a:endParaRPr lang="en-US" sz="27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p:grpSp>
        <p:sp>
          <p:nvSpPr>
            <p:cNvPr id="8243" name="Text Box 77"/>
            <p:cNvSpPr txBox="1">
              <a:spLocks noChangeArrowheads="1"/>
            </p:cNvSpPr>
            <p:nvPr/>
          </p:nvSpPr>
          <p:spPr bwMode="auto">
            <a:xfrm>
              <a:off x="576" y="1776"/>
              <a:ext cx="81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1371600">
                <a:spcBef>
                  <a:spcPct val="50000"/>
                </a:spcBef>
              </a:pPr>
              <a:r>
                <a:rPr lang="en-US" altLang="en-US" sz="4200">
                  <a:solidFill>
                    <a:prstClr val="black"/>
                  </a:solidFill>
                  <a:latin typeface="VNI-Times" pitchFamily="2" charset="0"/>
                </a:rPr>
                <a:t>  </a:t>
              </a:r>
              <a:r>
                <a:rPr lang="en-US" altLang="en-US" sz="4200" b="1">
                  <a:solidFill>
                    <a:srgbClr val="00FF00"/>
                  </a:solidFill>
                  <a:latin typeface="VNI-Times" pitchFamily="2" charset="0"/>
                </a:rPr>
                <a:t>U</a:t>
              </a:r>
              <a:r>
                <a:rPr lang="en-US" altLang="en-US" sz="4200" b="1" baseline="-25000">
                  <a:solidFill>
                    <a:srgbClr val="00FF00"/>
                  </a:solidFill>
                  <a:latin typeface="VNI-Times" pitchFamily="2" charset="0"/>
                </a:rPr>
                <a:t>1</a:t>
              </a:r>
              <a:endParaRPr lang="en-US" altLang="en-US" sz="4200" b="1">
                <a:solidFill>
                  <a:srgbClr val="00FF00"/>
                </a:solidFill>
                <a:latin typeface="VNI-Times" pitchFamily="2" charset="0"/>
              </a:endParaRPr>
            </a:p>
          </p:txBody>
        </p:sp>
      </p:grpSp>
      <p:grpSp>
        <p:nvGrpSpPr>
          <p:cNvPr id="8270" name="Group 78"/>
          <p:cNvGrpSpPr>
            <a:grpSpLocks/>
          </p:cNvGrpSpPr>
          <p:nvPr/>
        </p:nvGrpSpPr>
        <p:grpSpPr bwMode="auto">
          <a:xfrm>
            <a:off x="8484395" y="5934078"/>
            <a:ext cx="2857500" cy="1652589"/>
            <a:chOff x="1920" y="1392"/>
            <a:chExt cx="1200" cy="694"/>
          </a:xfrm>
        </p:grpSpPr>
        <p:grpSp>
          <p:nvGrpSpPr>
            <p:cNvPr id="8235" name="Group 79"/>
            <p:cNvGrpSpPr>
              <a:grpSpLocks/>
            </p:cNvGrpSpPr>
            <p:nvPr/>
          </p:nvGrpSpPr>
          <p:grpSpPr bwMode="auto">
            <a:xfrm>
              <a:off x="2372" y="1392"/>
              <a:ext cx="322" cy="438"/>
              <a:chOff x="2372" y="1392"/>
              <a:chExt cx="322" cy="438"/>
            </a:xfrm>
          </p:grpSpPr>
          <p:sp>
            <p:nvSpPr>
              <p:cNvPr id="8237" name="Line 80"/>
              <p:cNvSpPr>
                <a:spLocks noChangeShapeType="1"/>
              </p:cNvSpPr>
              <p:nvPr/>
            </p:nvSpPr>
            <p:spPr bwMode="auto">
              <a:xfrm>
                <a:off x="2372" y="1398"/>
                <a:ext cx="0" cy="43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1371600"/>
                <a:endParaRPr lang="en-US" sz="27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sp>
            <p:nvSpPr>
              <p:cNvPr id="8238" name="Line 81"/>
              <p:cNvSpPr>
                <a:spLocks noChangeShapeType="1"/>
              </p:cNvSpPr>
              <p:nvPr/>
            </p:nvSpPr>
            <p:spPr bwMode="auto">
              <a:xfrm>
                <a:off x="2592" y="1392"/>
                <a:ext cx="0" cy="43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1371600"/>
                <a:endParaRPr lang="en-US" sz="270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8239" name="Group 82"/>
              <p:cNvGrpSpPr>
                <a:grpSpLocks/>
              </p:cNvGrpSpPr>
              <p:nvPr/>
            </p:nvGrpSpPr>
            <p:grpSpPr bwMode="auto">
              <a:xfrm>
                <a:off x="2482" y="1508"/>
                <a:ext cx="212" cy="178"/>
                <a:chOff x="2482" y="1508"/>
                <a:chExt cx="212" cy="178"/>
              </a:xfrm>
            </p:grpSpPr>
            <p:sp>
              <p:nvSpPr>
                <p:cNvPr id="8240" name="Line 83"/>
                <p:cNvSpPr>
                  <a:spLocks noChangeShapeType="1"/>
                </p:cNvSpPr>
                <p:nvPr/>
              </p:nvSpPr>
              <p:spPr bwMode="auto">
                <a:xfrm>
                  <a:off x="2482" y="1542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371600"/>
                  <a:endParaRPr lang="en-US" sz="27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18" name="Line 84"/>
                <p:cNvSpPr>
                  <a:spLocks noChangeShapeType="1"/>
                </p:cNvSpPr>
                <p:nvPr/>
              </p:nvSpPr>
              <p:spPr bwMode="auto">
                <a:xfrm>
                  <a:off x="2694" y="1508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371600"/>
                  <a:endParaRPr lang="en-US" sz="27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</p:grpSp>
        <p:sp>
          <p:nvSpPr>
            <p:cNvPr id="8236" name="Text Box 85"/>
            <p:cNvSpPr txBox="1">
              <a:spLocks noChangeArrowheads="1"/>
            </p:cNvSpPr>
            <p:nvPr/>
          </p:nvSpPr>
          <p:spPr bwMode="auto">
            <a:xfrm>
              <a:off x="1920" y="1776"/>
              <a:ext cx="1200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1371600">
                <a:spcBef>
                  <a:spcPct val="50000"/>
                </a:spcBef>
              </a:pPr>
              <a:r>
                <a:rPr lang="en-US" altLang="en-US" sz="4200">
                  <a:solidFill>
                    <a:prstClr val="black"/>
                  </a:solidFill>
                  <a:latin typeface="VNI-Times" pitchFamily="2" charset="0"/>
                </a:rPr>
                <a:t>  </a:t>
              </a:r>
              <a:r>
                <a:rPr lang="en-US" altLang="en-US" sz="4200" b="1">
                  <a:solidFill>
                    <a:srgbClr val="00FF00"/>
                  </a:solidFill>
                  <a:latin typeface="VNI-Times" pitchFamily="2" charset="0"/>
                </a:rPr>
                <a:t>U</a:t>
              </a:r>
              <a:r>
                <a:rPr lang="en-US" altLang="en-US" sz="4200" b="1" baseline="-25000">
                  <a:solidFill>
                    <a:srgbClr val="00FF00"/>
                  </a:solidFill>
                  <a:latin typeface="VNI-Times" pitchFamily="2" charset="0"/>
                </a:rPr>
                <a:t>2 </a:t>
              </a:r>
              <a:r>
                <a:rPr lang="en-US" altLang="en-US" sz="4200" b="1">
                  <a:solidFill>
                    <a:srgbClr val="00FF00"/>
                  </a:solidFill>
                  <a:latin typeface="VNI-Times" pitchFamily="2" charset="0"/>
                </a:rPr>
                <a:t>= 2 U</a:t>
              </a:r>
              <a:r>
                <a:rPr lang="en-US" altLang="en-US" sz="4200" b="1" baseline="-25000">
                  <a:solidFill>
                    <a:srgbClr val="00FF00"/>
                  </a:solidFill>
                  <a:latin typeface="VNI-Times" pitchFamily="2" charset="0"/>
                </a:rPr>
                <a:t>1</a:t>
              </a:r>
              <a:endParaRPr lang="en-US" altLang="en-US" sz="4200" b="1">
                <a:solidFill>
                  <a:srgbClr val="00FF00"/>
                </a:solidFill>
                <a:latin typeface="VNI-Times" pitchFamily="2" charset="0"/>
              </a:endParaRPr>
            </a:p>
          </p:txBody>
        </p:sp>
      </p:grpSp>
      <p:grpSp>
        <p:nvGrpSpPr>
          <p:cNvPr id="8278" name="Group 86"/>
          <p:cNvGrpSpPr>
            <a:grpSpLocks/>
          </p:cNvGrpSpPr>
          <p:nvPr/>
        </p:nvGrpSpPr>
        <p:grpSpPr bwMode="auto">
          <a:xfrm>
            <a:off x="12370595" y="5610225"/>
            <a:ext cx="2857500" cy="1733551"/>
            <a:chOff x="3552" y="1310"/>
            <a:chExt cx="1200" cy="728"/>
          </a:xfrm>
        </p:grpSpPr>
        <p:grpSp>
          <p:nvGrpSpPr>
            <p:cNvPr id="8226" name="Group 87"/>
            <p:cNvGrpSpPr>
              <a:grpSpLocks/>
            </p:cNvGrpSpPr>
            <p:nvPr/>
          </p:nvGrpSpPr>
          <p:grpSpPr bwMode="auto">
            <a:xfrm>
              <a:off x="3744" y="1310"/>
              <a:ext cx="522" cy="500"/>
              <a:chOff x="3744" y="1310"/>
              <a:chExt cx="522" cy="500"/>
            </a:xfrm>
          </p:grpSpPr>
          <p:grpSp>
            <p:nvGrpSpPr>
              <p:cNvPr id="8228" name="Group 88"/>
              <p:cNvGrpSpPr>
                <a:grpSpLocks/>
              </p:cNvGrpSpPr>
              <p:nvPr/>
            </p:nvGrpSpPr>
            <p:grpSpPr bwMode="auto">
              <a:xfrm>
                <a:off x="3744" y="1378"/>
                <a:ext cx="110" cy="432"/>
                <a:chOff x="1488" y="3264"/>
                <a:chExt cx="110" cy="432"/>
              </a:xfrm>
            </p:grpSpPr>
            <p:sp>
              <p:nvSpPr>
                <p:cNvPr id="19" name="Line 89"/>
                <p:cNvSpPr>
                  <a:spLocks noChangeShapeType="1"/>
                </p:cNvSpPr>
                <p:nvPr/>
              </p:nvSpPr>
              <p:spPr bwMode="auto">
                <a:xfrm>
                  <a:off x="1488" y="3264"/>
                  <a:ext cx="0" cy="43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371600"/>
                  <a:endParaRPr lang="en-US" sz="27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234" name="Line 90"/>
                <p:cNvSpPr>
                  <a:spLocks noChangeShapeType="1"/>
                </p:cNvSpPr>
                <p:nvPr/>
              </p:nvSpPr>
              <p:spPr bwMode="auto">
                <a:xfrm>
                  <a:off x="1598" y="3408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371600"/>
                  <a:endParaRPr lang="en-US" sz="27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  <p:grpSp>
            <p:nvGrpSpPr>
              <p:cNvPr id="8229" name="Group 91"/>
              <p:cNvGrpSpPr>
                <a:grpSpLocks/>
              </p:cNvGrpSpPr>
              <p:nvPr/>
            </p:nvGrpSpPr>
            <p:grpSpPr bwMode="auto">
              <a:xfrm>
                <a:off x="4156" y="1364"/>
                <a:ext cx="110" cy="432"/>
                <a:chOff x="3936" y="1378"/>
                <a:chExt cx="110" cy="432"/>
              </a:xfrm>
            </p:grpSpPr>
            <p:sp>
              <p:nvSpPr>
                <p:cNvPr id="8231" name="Line 92"/>
                <p:cNvSpPr>
                  <a:spLocks noChangeShapeType="1"/>
                </p:cNvSpPr>
                <p:nvPr/>
              </p:nvSpPr>
              <p:spPr bwMode="auto">
                <a:xfrm>
                  <a:off x="3936" y="1378"/>
                  <a:ext cx="0" cy="432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371600"/>
                  <a:endParaRPr lang="en-US" sz="27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8232" name="Line 93"/>
                <p:cNvSpPr>
                  <a:spLocks noChangeShapeType="1"/>
                </p:cNvSpPr>
                <p:nvPr/>
              </p:nvSpPr>
              <p:spPr bwMode="auto">
                <a:xfrm>
                  <a:off x="4046" y="1522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371600"/>
                  <a:endParaRPr lang="en-US" sz="2700">
                    <a:solidFill>
                      <a:prstClr val="black"/>
                    </a:solidFill>
                    <a:latin typeface="Calibri" panose="020F0502020204030204"/>
                  </a:endParaRPr>
                </a:p>
              </p:txBody>
            </p:sp>
          </p:grpSp>
          <p:sp>
            <p:nvSpPr>
              <p:cNvPr id="8230" name="Text Box 94"/>
              <p:cNvSpPr txBox="1">
                <a:spLocks noChangeArrowheads="1"/>
              </p:cNvSpPr>
              <p:nvPr/>
            </p:nvSpPr>
            <p:spPr bwMode="auto">
              <a:xfrm>
                <a:off x="3860" y="1310"/>
                <a:ext cx="240" cy="3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1371600">
                  <a:spcBef>
                    <a:spcPct val="50000"/>
                  </a:spcBef>
                </a:pPr>
                <a:r>
                  <a:rPr lang="en-US" altLang="en-US" sz="4800" b="1">
                    <a:solidFill>
                      <a:prstClr val="black"/>
                    </a:solidFill>
                    <a:latin typeface="VNI-Times" pitchFamily="2" charset="0"/>
                  </a:rPr>
                  <a:t>…</a:t>
                </a:r>
              </a:p>
            </p:txBody>
          </p:sp>
        </p:grpSp>
        <p:sp>
          <p:nvSpPr>
            <p:cNvPr id="8227" name="Text Box 95"/>
            <p:cNvSpPr txBox="1">
              <a:spLocks noChangeArrowheads="1"/>
            </p:cNvSpPr>
            <p:nvPr/>
          </p:nvSpPr>
          <p:spPr bwMode="auto">
            <a:xfrm>
              <a:off x="3552" y="1728"/>
              <a:ext cx="1200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1371600">
                <a:spcBef>
                  <a:spcPct val="50000"/>
                </a:spcBef>
              </a:pPr>
              <a:r>
                <a:rPr lang="en-US" altLang="en-US" sz="4200">
                  <a:solidFill>
                    <a:prstClr val="black"/>
                  </a:solidFill>
                  <a:latin typeface="VNI-Times" pitchFamily="2" charset="0"/>
                </a:rPr>
                <a:t>  </a:t>
              </a:r>
              <a:r>
                <a:rPr lang="en-US" altLang="en-US" sz="4200" b="1">
                  <a:solidFill>
                    <a:srgbClr val="00FF00"/>
                  </a:solidFill>
                  <a:latin typeface="VNI-Times" pitchFamily="2" charset="0"/>
                </a:rPr>
                <a:t>U</a:t>
              </a:r>
              <a:r>
                <a:rPr lang="en-US" altLang="en-US" sz="4200" b="1" baseline="-25000">
                  <a:solidFill>
                    <a:srgbClr val="00FF00"/>
                  </a:solidFill>
                  <a:latin typeface="VNI-Times" pitchFamily="2" charset="0"/>
                </a:rPr>
                <a:t>n </a:t>
              </a:r>
              <a:r>
                <a:rPr lang="en-US" altLang="en-US" sz="4200" b="1">
                  <a:solidFill>
                    <a:srgbClr val="00FF00"/>
                  </a:solidFill>
                  <a:latin typeface="VNI-Times" pitchFamily="2" charset="0"/>
                </a:rPr>
                <a:t>= n U</a:t>
              </a:r>
              <a:r>
                <a:rPr lang="en-US" altLang="en-US" sz="4200" b="1" baseline="-25000">
                  <a:solidFill>
                    <a:srgbClr val="00FF00"/>
                  </a:solidFill>
                  <a:latin typeface="VNI-Times" pitchFamily="2" charset="0"/>
                </a:rPr>
                <a:t>1</a:t>
              </a:r>
              <a:endParaRPr lang="en-US" altLang="en-US" sz="4200" b="1">
                <a:solidFill>
                  <a:srgbClr val="00FF00"/>
                </a:solidFill>
                <a:latin typeface="VNI-Times" pitchFamily="2" charset="0"/>
              </a:endParaRPr>
            </a:p>
          </p:txBody>
        </p:sp>
      </p:grpSp>
      <p:sp>
        <p:nvSpPr>
          <p:cNvPr id="8288" name="Text Box 96"/>
          <p:cNvSpPr txBox="1">
            <a:spLocks noChangeArrowheads="1"/>
          </p:cNvSpPr>
          <p:nvPr/>
        </p:nvSpPr>
        <p:spPr bwMode="auto">
          <a:xfrm>
            <a:off x="5512595" y="7196139"/>
            <a:ext cx="14859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>
              <a:spcBef>
                <a:spcPct val="50000"/>
              </a:spcBef>
            </a:pPr>
            <a:r>
              <a:rPr lang="en-US" altLang="en-US" sz="4200">
                <a:solidFill>
                  <a:srgbClr val="FF00FF"/>
                </a:solidFill>
                <a:latin typeface="VNI-Times" pitchFamily="2" charset="0"/>
              </a:rPr>
              <a:t>Q</a:t>
            </a:r>
            <a:r>
              <a:rPr lang="en-US" altLang="en-US" sz="4200" baseline="-25000">
                <a:solidFill>
                  <a:srgbClr val="FF00FF"/>
                </a:solidFill>
                <a:latin typeface="VNI-Times" pitchFamily="2" charset="0"/>
              </a:rPr>
              <a:t>1</a:t>
            </a:r>
            <a:endParaRPr lang="en-US" altLang="en-US" sz="4200">
              <a:solidFill>
                <a:srgbClr val="FF00FF"/>
              </a:solidFill>
              <a:latin typeface="VNI-Times" pitchFamily="2" charset="0"/>
            </a:endParaRPr>
          </a:p>
        </p:txBody>
      </p:sp>
      <p:sp>
        <p:nvSpPr>
          <p:cNvPr id="8289" name="Text Box 97"/>
          <p:cNvSpPr txBox="1">
            <a:spLocks noChangeArrowheads="1"/>
          </p:cNvSpPr>
          <p:nvPr/>
        </p:nvSpPr>
        <p:spPr bwMode="auto">
          <a:xfrm>
            <a:off x="8827295" y="7389020"/>
            <a:ext cx="24003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>
              <a:spcBef>
                <a:spcPct val="50000"/>
              </a:spcBef>
            </a:pPr>
            <a:r>
              <a:rPr lang="en-US" altLang="en-US" sz="4200">
                <a:solidFill>
                  <a:srgbClr val="FF00FF"/>
                </a:solidFill>
                <a:latin typeface="VNI-Times" pitchFamily="2" charset="0"/>
              </a:rPr>
              <a:t>Q</a:t>
            </a:r>
            <a:r>
              <a:rPr lang="en-US" altLang="en-US" sz="4200" baseline="-25000">
                <a:solidFill>
                  <a:srgbClr val="FF00FF"/>
                </a:solidFill>
                <a:latin typeface="VNI-Times" pitchFamily="2" charset="0"/>
              </a:rPr>
              <a:t>2</a:t>
            </a:r>
            <a:r>
              <a:rPr lang="en-US" altLang="en-US" sz="4200">
                <a:solidFill>
                  <a:srgbClr val="FF00FF"/>
                </a:solidFill>
                <a:latin typeface="VNI-Times" pitchFamily="2" charset="0"/>
              </a:rPr>
              <a:t>= 2 Q</a:t>
            </a:r>
            <a:r>
              <a:rPr lang="en-US" altLang="en-US" sz="4200" baseline="-25000">
                <a:solidFill>
                  <a:srgbClr val="FF00FF"/>
                </a:solidFill>
                <a:latin typeface="VNI-Times" pitchFamily="2" charset="0"/>
              </a:rPr>
              <a:t>1</a:t>
            </a:r>
            <a:endParaRPr lang="en-US" altLang="en-US" sz="4200">
              <a:solidFill>
                <a:srgbClr val="FF00FF"/>
              </a:solidFill>
              <a:latin typeface="VNI-Times" pitchFamily="2" charset="0"/>
            </a:endParaRPr>
          </a:p>
        </p:txBody>
      </p:sp>
      <p:sp>
        <p:nvSpPr>
          <p:cNvPr id="8290" name="Text Box 98"/>
          <p:cNvSpPr txBox="1">
            <a:spLocks noChangeArrowheads="1"/>
          </p:cNvSpPr>
          <p:nvPr/>
        </p:nvSpPr>
        <p:spPr bwMode="auto">
          <a:xfrm>
            <a:off x="12713495" y="7196140"/>
            <a:ext cx="22860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>
              <a:spcBef>
                <a:spcPct val="50000"/>
              </a:spcBef>
            </a:pPr>
            <a:r>
              <a:rPr lang="en-US" altLang="en-US" sz="4200">
                <a:solidFill>
                  <a:srgbClr val="FF00FF"/>
                </a:solidFill>
                <a:latin typeface="VNI-Times" pitchFamily="2" charset="0"/>
              </a:rPr>
              <a:t>Q</a:t>
            </a:r>
            <a:r>
              <a:rPr lang="en-US" altLang="en-US" sz="4200" baseline="-25000">
                <a:solidFill>
                  <a:srgbClr val="FF00FF"/>
                </a:solidFill>
                <a:latin typeface="VNI-Times" pitchFamily="2" charset="0"/>
              </a:rPr>
              <a:t>n</a:t>
            </a:r>
            <a:r>
              <a:rPr lang="en-US" altLang="en-US" sz="4200">
                <a:solidFill>
                  <a:srgbClr val="FF00FF"/>
                </a:solidFill>
                <a:latin typeface="VNI-Times" pitchFamily="2" charset="0"/>
              </a:rPr>
              <a:t>= n Q</a:t>
            </a:r>
            <a:r>
              <a:rPr lang="en-US" altLang="en-US" sz="4200" baseline="-25000">
                <a:solidFill>
                  <a:srgbClr val="FF00FF"/>
                </a:solidFill>
                <a:latin typeface="VNI-Times" pitchFamily="2" charset="0"/>
              </a:rPr>
              <a:t>1</a:t>
            </a:r>
            <a:endParaRPr lang="en-US" altLang="en-US" sz="4200">
              <a:solidFill>
                <a:srgbClr val="FF00FF"/>
              </a:solidFill>
              <a:latin typeface="VNI-Times" pitchFamily="2" charset="0"/>
            </a:endParaRPr>
          </a:p>
        </p:txBody>
      </p:sp>
      <p:sp>
        <p:nvSpPr>
          <p:cNvPr id="8291" name="Text Box 99"/>
          <p:cNvSpPr txBox="1">
            <a:spLocks noChangeArrowheads="1"/>
          </p:cNvSpPr>
          <p:nvPr/>
        </p:nvSpPr>
        <p:spPr bwMode="auto">
          <a:xfrm>
            <a:off x="3850482" y="8453438"/>
            <a:ext cx="46863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>
              <a:spcBef>
                <a:spcPct val="50000"/>
              </a:spcBef>
            </a:pPr>
            <a:r>
              <a:rPr lang="en-US" altLang="en-US" sz="3600">
                <a:solidFill>
                  <a:prstClr val="black"/>
                </a:solidFill>
                <a:latin typeface="VNI-Times" pitchFamily="2" charset="0"/>
              </a:rPr>
              <a:t>Haõy nhaän xeùt caùc tæ soá</a:t>
            </a:r>
          </a:p>
        </p:txBody>
      </p:sp>
      <p:sp>
        <p:nvSpPr>
          <p:cNvPr id="20" name="Rectangle 100"/>
          <p:cNvSpPr>
            <a:spLocks noChangeArrowheads="1"/>
          </p:cNvSpPr>
          <p:nvPr/>
        </p:nvSpPr>
        <p:spPr bwMode="auto">
          <a:xfrm>
            <a:off x="2286002" y="4553831"/>
            <a:ext cx="184731" cy="5078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/>
            <a:endParaRPr lang="en-US" altLang="en-US" sz="2700">
              <a:solidFill>
                <a:prstClr val="black"/>
              </a:solidFill>
            </a:endParaRPr>
          </a:p>
        </p:txBody>
      </p:sp>
      <p:graphicFrame>
        <p:nvGraphicFramePr>
          <p:cNvPr id="8293" name="Object 101"/>
          <p:cNvGraphicFramePr>
            <a:graphicFrameLocks noChangeAspect="1"/>
          </p:cNvGraphicFramePr>
          <p:nvPr/>
        </p:nvGraphicFramePr>
        <p:xfrm>
          <a:off x="8386765" y="8274845"/>
          <a:ext cx="2138363" cy="1140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812447" imgH="431613" progId="Equation.DSMT4">
                  <p:embed/>
                </p:oleObj>
              </mc:Choice>
              <mc:Fallback>
                <p:oleObj name="Equation" r:id="rId4" imgW="812447" imgH="431613" progId="Equation.DSMT4">
                  <p:embed/>
                  <p:pic>
                    <p:nvPicPr>
                      <p:cNvPr id="8293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6765" y="8274845"/>
                        <a:ext cx="2138363" cy="114061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" name="Object 102"/>
          <p:cNvGraphicFramePr>
            <a:graphicFrameLocks noGrp="1" noChangeAspect="1"/>
          </p:cNvGraphicFramePr>
          <p:nvPr>
            <p:ph/>
          </p:nvPr>
        </p:nvGraphicFramePr>
        <p:xfrm>
          <a:off x="11951497" y="8308182"/>
          <a:ext cx="2593181" cy="1159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6" imgW="965200" imgH="431800" progId="Equation.3">
                  <p:embed/>
                </p:oleObj>
              </mc:Choice>
              <mc:Fallback>
                <p:oleObj name="Equation" r:id="rId6" imgW="965200" imgH="431800" progId="Equation.3">
                  <p:embed/>
                  <p:pic>
                    <p:nvPicPr>
                      <p:cNvPr id="8294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1497" y="8308182"/>
                        <a:ext cx="2593181" cy="115966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" name="Line 103"/>
          <p:cNvSpPr>
            <a:spLocks noChangeShapeType="1"/>
          </p:cNvSpPr>
          <p:nvPr/>
        </p:nvSpPr>
        <p:spPr bwMode="auto">
          <a:xfrm>
            <a:off x="10548938" y="8815388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371600"/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8296" name="Text Box 104"/>
          <p:cNvSpPr txBox="1">
            <a:spLocks noChangeArrowheads="1"/>
          </p:cNvSpPr>
          <p:nvPr/>
        </p:nvSpPr>
        <p:spPr bwMode="auto">
          <a:xfrm>
            <a:off x="7524750" y="9494047"/>
            <a:ext cx="5257800" cy="738664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>
              <a:spcBef>
                <a:spcPct val="50000"/>
              </a:spcBef>
            </a:pPr>
            <a:r>
              <a:rPr lang="en-US" altLang="en-US" sz="4200">
                <a:solidFill>
                  <a:srgbClr val="FF0000"/>
                </a:solidFill>
                <a:latin typeface="VNI-Times" pitchFamily="2" charset="0"/>
              </a:rPr>
              <a:t>Ñieän dung cuûa tuï ñieän</a:t>
            </a:r>
          </a:p>
        </p:txBody>
      </p:sp>
      <p:sp>
        <p:nvSpPr>
          <p:cNvPr id="8298" name="Line 106"/>
          <p:cNvSpPr>
            <a:spLocks noChangeShapeType="1"/>
          </p:cNvSpPr>
          <p:nvPr/>
        </p:nvSpPr>
        <p:spPr bwMode="auto">
          <a:xfrm>
            <a:off x="6119815" y="9896475"/>
            <a:ext cx="1081088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371600"/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1844299029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1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1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2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2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2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2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1000"/>
                                        <p:tgtEl>
                                          <p:spTgt spid="8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10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2000"/>
                                        <p:tgtEl>
                                          <p:spTgt spid="8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8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3" dur="20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6" dur="20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1" dur="500"/>
                                        <p:tgtEl>
                                          <p:spTgt spid="82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4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7" dur="500"/>
                                        <p:tgtEl>
                                          <p:spTgt spid="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0" dur="500"/>
                                        <p:tgtEl>
                                          <p:spTgt spid="8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3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8" dur="500"/>
                                        <p:tgtEl>
                                          <p:spTgt spid="8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8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8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9" dur="500"/>
                                        <p:tgtEl>
                                          <p:spTgt spid="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4" dur="2000"/>
                                        <p:tgtEl>
                                          <p:spTgt spid="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8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9" dur="2000"/>
                                        <p:tgtEl>
                                          <p:spTgt spid="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88" grpId="0"/>
      <p:bldP spid="8289" grpId="0"/>
      <p:bldP spid="8290" grpId="0"/>
      <p:bldP spid="8291" grpId="0"/>
      <p:bldP spid="829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50+ mẫu hình nền ppt ngộ nghĩnh cho trẻ mầm non, 50+ hình nền powerpoint  ngộ nghĩnh, đáng yêu nhấ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288000" cy="1028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ounded Rectangle 4" descr="n111 Fb Thu Hien"/>
          <p:cNvSpPr/>
          <p:nvPr/>
        </p:nvSpPr>
        <p:spPr>
          <a:xfrm>
            <a:off x="3030218" y="1035128"/>
            <a:ext cx="12018194" cy="946650"/>
          </a:xfrm>
          <a:prstGeom prst="roundRect">
            <a:avLst>
              <a:gd name="adj" fmla="val 50000"/>
            </a:avLst>
          </a:prstGeom>
          <a:solidFill>
            <a:srgbClr val="FBB83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/>
            <a:r>
              <a:rPr lang="en-US" sz="42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Roboto"/>
              </a:rPr>
              <a:t>II. ĐIỆN DUNG CỦA TỤ ĐIỆN</a:t>
            </a:r>
          </a:p>
        </p:txBody>
      </p:sp>
      <p:sp>
        <p:nvSpPr>
          <p:cNvPr id="2" name="Rectangle 1"/>
          <p:cNvSpPr/>
          <p:nvPr/>
        </p:nvSpPr>
        <p:spPr>
          <a:xfrm>
            <a:off x="3030218" y="2110240"/>
            <a:ext cx="28800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371600">
              <a:tabLst>
                <a:tab pos="325755" algn="l"/>
              </a:tabLst>
            </a:pP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</a:t>
            </a:r>
            <a:endParaRPr lang="en-US" sz="3000" dirty="0">
              <a:solidFill>
                <a:prstClr val="white"/>
              </a:solidFill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913530" y="2802737"/>
            <a:ext cx="1264484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371600"/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ụ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ng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ụ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U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ụ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ó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Q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ụ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U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ụ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600" dirty="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30218" y="5285689"/>
            <a:ext cx="126451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371600"/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BT: </a:t>
            </a:r>
            <a:endParaRPr lang="en-US" sz="3600" dirty="0">
              <a:solidFill>
                <a:prstClr val="white"/>
              </a:solidFill>
              <a:latin typeface="Calibri" panose="020F0502020204030204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5018859" y="5179163"/>
          <a:ext cx="1257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4" imgW="838080" imgH="736560" progId="Equation.DSMT4">
                  <p:embed/>
                </p:oleObj>
              </mc:Choice>
              <mc:Fallback>
                <p:oleObj name="Equation" r:id="rId4" imgW="838080" imgH="736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18859" y="5179163"/>
                        <a:ext cx="1257300" cy="1104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958494" y="6812447"/>
            <a:ext cx="576311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1371600">
              <a:tabLst>
                <a:tab pos="228600" algn="l"/>
              </a:tabLst>
            </a:pP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ara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F).</a:t>
            </a:r>
            <a:endParaRPr lang="en-US" sz="3000" dirty="0">
              <a:solidFill>
                <a:prstClr val="white"/>
              </a:solidFill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9706401" y="5487410"/>
            <a:ext cx="6858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371600"/>
            <a:r>
              <a:rPr lang="en-US" altLang="en-US" sz="3600" dirty="0">
                <a:solidFill>
                  <a:prstClr val="white"/>
                </a:solidFill>
                <a:latin typeface="VNI-Times" pitchFamily="2" charset="0"/>
              </a:rPr>
              <a:t>+  1mF = 10</a:t>
            </a:r>
            <a:r>
              <a:rPr lang="en-US" altLang="en-US" sz="3600" baseline="30000" dirty="0">
                <a:solidFill>
                  <a:prstClr val="white"/>
                </a:solidFill>
                <a:latin typeface="VNI-Times" pitchFamily="2" charset="0"/>
              </a:rPr>
              <a:t>-3</a:t>
            </a:r>
            <a:r>
              <a:rPr lang="en-US" altLang="en-US" sz="3600" dirty="0">
                <a:solidFill>
                  <a:prstClr val="white"/>
                </a:solidFill>
                <a:latin typeface="VNI-Times" pitchFamily="2" charset="0"/>
              </a:rPr>
              <a:t>F</a:t>
            </a:r>
          </a:p>
          <a:p>
            <a:pPr defTabSz="1371600"/>
            <a:r>
              <a:rPr lang="en-US" altLang="en-US" sz="3600" dirty="0">
                <a:solidFill>
                  <a:prstClr val="white"/>
                </a:solidFill>
                <a:latin typeface="VNI-Times" pitchFamily="2" charset="0"/>
              </a:rPr>
              <a:t>+  1</a:t>
            </a:r>
            <a:r>
              <a:rPr lang="en-US" altLang="en-US" sz="3600" dirty="0">
                <a:solidFill>
                  <a:prstClr val="white"/>
                </a:solidFill>
                <a:latin typeface="VNI-Times" pitchFamily="2" charset="0"/>
                <a:sym typeface="Symbol" panose="05050102010706020507" pitchFamily="18" charset="2"/>
              </a:rPr>
              <a:t></a:t>
            </a:r>
            <a:r>
              <a:rPr lang="en-US" altLang="en-US" sz="3600" dirty="0">
                <a:solidFill>
                  <a:prstClr val="white"/>
                </a:solidFill>
                <a:latin typeface="VNI-Times" pitchFamily="2" charset="0"/>
              </a:rPr>
              <a:t>F = 10</a:t>
            </a:r>
            <a:r>
              <a:rPr lang="en-US" altLang="en-US" sz="3600" baseline="30000" dirty="0">
                <a:solidFill>
                  <a:prstClr val="white"/>
                </a:solidFill>
                <a:latin typeface="VNI-Times" pitchFamily="2" charset="0"/>
              </a:rPr>
              <a:t>-6</a:t>
            </a:r>
            <a:r>
              <a:rPr lang="en-US" altLang="en-US" sz="3600" dirty="0">
                <a:solidFill>
                  <a:prstClr val="white"/>
                </a:solidFill>
                <a:latin typeface="VNI-Times" pitchFamily="2" charset="0"/>
              </a:rPr>
              <a:t> F</a:t>
            </a:r>
          </a:p>
          <a:p>
            <a:pPr defTabSz="1371600"/>
            <a:r>
              <a:rPr lang="en-US" altLang="en-US" sz="3600" dirty="0">
                <a:solidFill>
                  <a:prstClr val="white"/>
                </a:solidFill>
                <a:latin typeface="VNI-Times" pitchFamily="2" charset="0"/>
              </a:rPr>
              <a:t>+  1 </a:t>
            </a:r>
            <a:r>
              <a:rPr lang="en-US" altLang="en-US" sz="3600" dirty="0" err="1">
                <a:solidFill>
                  <a:prstClr val="white"/>
                </a:solidFill>
                <a:latin typeface="VNI-Times" pitchFamily="2" charset="0"/>
              </a:rPr>
              <a:t>nF</a:t>
            </a:r>
            <a:r>
              <a:rPr lang="en-US" altLang="en-US" sz="3600" dirty="0">
                <a:solidFill>
                  <a:prstClr val="white"/>
                </a:solidFill>
                <a:latin typeface="VNI-Times" pitchFamily="2" charset="0"/>
              </a:rPr>
              <a:t> = 10</a:t>
            </a:r>
            <a:r>
              <a:rPr lang="en-US" altLang="en-US" sz="3600" baseline="30000" dirty="0">
                <a:solidFill>
                  <a:prstClr val="white"/>
                </a:solidFill>
                <a:latin typeface="VNI-Times" pitchFamily="2" charset="0"/>
              </a:rPr>
              <a:t>-9</a:t>
            </a:r>
            <a:r>
              <a:rPr lang="en-US" altLang="en-US" sz="3600" dirty="0">
                <a:solidFill>
                  <a:prstClr val="white"/>
                </a:solidFill>
                <a:latin typeface="VNI-Times" pitchFamily="2" charset="0"/>
              </a:rPr>
              <a:t> F</a:t>
            </a:r>
          </a:p>
          <a:p>
            <a:pPr defTabSz="1371600"/>
            <a:r>
              <a:rPr lang="en-US" altLang="en-US" sz="3600" dirty="0">
                <a:solidFill>
                  <a:prstClr val="white"/>
                </a:solidFill>
                <a:latin typeface="VNI-Times" pitchFamily="2" charset="0"/>
              </a:rPr>
              <a:t>+  1 pF = 10</a:t>
            </a:r>
            <a:r>
              <a:rPr lang="en-US" altLang="en-US" sz="3600" baseline="30000" dirty="0">
                <a:solidFill>
                  <a:prstClr val="white"/>
                </a:solidFill>
                <a:latin typeface="VNI-Times" pitchFamily="2" charset="0"/>
              </a:rPr>
              <a:t>-12</a:t>
            </a:r>
            <a:r>
              <a:rPr lang="en-US" altLang="en-US" sz="3600" dirty="0">
                <a:solidFill>
                  <a:prstClr val="white"/>
                </a:solidFill>
                <a:latin typeface="VNI-Times" pitchFamily="2" charset="0"/>
              </a:rPr>
              <a:t> F</a:t>
            </a:r>
          </a:p>
        </p:txBody>
      </p:sp>
    </p:spTree>
    <p:extLst>
      <p:ext uri="{BB962C8B-B14F-4D97-AF65-F5344CB8AC3E}">
        <p14:creationId xmlns:p14="http://schemas.microsoft.com/office/powerpoint/2010/main" val="1211527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 descr="n111 Fb Thu Hien"/>
          <p:cNvSpPr/>
          <p:nvPr/>
        </p:nvSpPr>
        <p:spPr>
          <a:xfrm>
            <a:off x="509451" y="2954813"/>
            <a:ext cx="17282160" cy="6972959"/>
          </a:xfrm>
          <a:prstGeom prst="roundRect">
            <a:avLst/>
          </a:prstGeom>
          <a:solidFill>
            <a:srgbClr val="FFFFFF"/>
          </a:solidFill>
          <a:ln w="381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>
              <a:defRPr/>
            </a:pPr>
            <a:endParaRPr lang="en-US" sz="2700">
              <a:solidFill>
                <a:srgbClr val="EA8C6D"/>
              </a:solidFill>
              <a:latin typeface="Arial"/>
            </a:endParaRPr>
          </a:p>
        </p:txBody>
      </p:sp>
      <p:sp>
        <p:nvSpPr>
          <p:cNvPr id="4" name="TextBox 3" descr="n111 Fb Thu Hien"/>
          <p:cNvSpPr txBox="1"/>
          <p:nvPr/>
        </p:nvSpPr>
        <p:spPr>
          <a:xfrm>
            <a:off x="901337" y="3644632"/>
            <a:ext cx="16498388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 fontAlgn="base"/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Cho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ỏ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      - 200 V.</a:t>
            </a:r>
          </a:p>
          <a:p>
            <a:pPr defTabSz="1371600" fontAlgn="base"/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6 V.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defTabSz="1371600" fontAlgn="base"/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defTabSz="1371600" fontAlgn="base"/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ỏ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)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    - 350 V,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B)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,3     - 300 V.</a:t>
            </a:r>
          </a:p>
          <a:p>
            <a:pPr defTabSz="1371600" fontAlgn="base"/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defTabSz="1371600"/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5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2" descr="n111 Fb Thu Hien">
            <a:extLst>
              <a:ext uri="{FF2B5EF4-FFF2-40B4-BE49-F238E27FC236}">
                <a16:creationId xmlns:a16="http://schemas.microsoft.com/office/drawing/2014/main" id="{01D88A77-3175-466E-866D-F6BA359FD0B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5075" b="91234" l="5814" r="91628">
                        <a14:foregroundMark x1="5930" y1="53287" x2="5930" y2="53287"/>
                        <a14:foregroundMark x1="33953" y1="8074" x2="33953" y2="8074"/>
                        <a14:foregroundMark x1="76279" y1="5075" x2="76279" y2="5075"/>
                        <a14:foregroundMark x1="91744" y1="54556" x2="91744" y2="54556"/>
                        <a14:foregroundMark x1="66047" y1="91234" x2="66047" y2="912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8021"/>
          <a:stretch/>
        </p:blipFill>
        <p:spPr bwMode="auto">
          <a:xfrm>
            <a:off x="6688888" y="80351"/>
            <a:ext cx="2594288" cy="24056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7986032" y="3748700"/>
          <a:ext cx="7048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5" imgW="469800" imgH="330120" progId="Equation.DSMT4">
                  <p:embed/>
                </p:oleObj>
              </mc:Choice>
              <mc:Fallback>
                <p:oleObj name="Equation" r:id="rId5" imgW="469800" imgH="3301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86032" y="3748700"/>
                        <a:ext cx="7048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0801079" y="5959221"/>
          <a:ext cx="7048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7" imgW="469800" imgH="330120" progId="Equation.DSMT4">
                  <p:embed/>
                </p:oleObj>
              </mc:Choice>
              <mc:Fallback>
                <p:oleObj name="Equation" r:id="rId7" imgW="469800" imgH="33012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01079" y="5959221"/>
                        <a:ext cx="7048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139453"/>
              </p:ext>
            </p:extLst>
          </p:nvPr>
        </p:nvGraphicFramePr>
        <p:xfrm>
          <a:off x="17243243" y="5936138"/>
          <a:ext cx="7048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8" imgW="469800" imgH="330120" progId="Equation.DSMT4">
                  <p:embed/>
                </p:oleObj>
              </mc:Choice>
              <mc:Fallback>
                <p:oleObj name="Equation" r:id="rId8" imgW="469800" imgH="3301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43243" y="5936138"/>
                        <a:ext cx="70485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0903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50+ mẫu hình nền ppt ngộ nghĩnh cho trẻ mầm non, 50+ hình nền powerpoint  ngộ nghĩnh, đáng yêu nhấ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288000" cy="1028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2975969" y="1055120"/>
            <a:ext cx="78662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371600">
              <a:tabLst>
                <a:tab pos="325755" algn="l"/>
              </a:tabLst>
            </a:pP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lang="en-US" sz="3000" dirty="0">
              <a:solidFill>
                <a:prstClr val="white"/>
              </a:solidFill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2708367" y="1941648"/>
          <a:ext cx="12192000" cy="73517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0">
                  <a:extLst>
                    <a:ext uri="{9D8B030D-6E8A-4147-A177-3AD203B41FA5}">
                      <a16:colId xmlns:a16="http://schemas.microsoft.com/office/drawing/2014/main" val="3820364854"/>
                    </a:ext>
                  </a:extLst>
                </a:gridCol>
                <a:gridCol w="6096000">
                  <a:extLst>
                    <a:ext uri="{9D8B030D-6E8A-4147-A177-3AD203B41FA5}">
                      <a16:colId xmlns:a16="http://schemas.microsoft.com/office/drawing/2014/main" val="3211529358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ép</a:t>
                      </a:r>
                      <a:r>
                        <a:rPr lang="en-US" sz="3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ối</a:t>
                      </a:r>
                      <a:r>
                        <a:rPr lang="en-US" sz="3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6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p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ép</a:t>
                      </a:r>
                      <a:r>
                        <a:rPr lang="en-US" sz="3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ng </a:t>
                      </a:r>
                      <a:r>
                        <a:rPr lang="en-US" sz="36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ng</a:t>
                      </a:r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extLst>
                  <a:ext uri="{0D108BD9-81ED-4DB2-BD59-A6C34878D82A}">
                    <a16:rowId xmlns:a16="http://schemas.microsoft.com/office/drawing/2014/main" val="1027213213"/>
                  </a:ext>
                </a:extLst>
              </a:tr>
              <a:tr h="2331720">
                <a:tc>
                  <a:txBody>
                    <a:bodyPr/>
                    <a:lstStyle/>
                    <a:p>
                      <a:pPr algn="ctr"/>
                      <a:endParaRPr lang="en-US" sz="3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3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3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3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 algn="ctr"/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extLst>
                  <a:ext uri="{0D108BD9-81ED-4DB2-BD59-A6C34878D82A}">
                    <a16:rowId xmlns:a16="http://schemas.microsoft.com/office/drawing/2014/main" val="3532729136"/>
                  </a:ext>
                </a:extLst>
              </a:tr>
              <a:tr h="1783080">
                <a:tc>
                  <a:txBody>
                    <a:bodyPr/>
                    <a:lstStyle/>
                    <a:p>
                      <a:pPr algn="ctr"/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3600" kern="1200" dirty="0" smtClean="0">
                        <a:solidFill>
                          <a:schemeClr val="dk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 kern="1200" dirty="0" err="1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3600" kern="1200" baseline="-25000" dirty="0" err="1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36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 = C</a:t>
                      </a:r>
                      <a:r>
                        <a:rPr lang="en-US" sz="3600" kern="1200" baseline="-250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6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 + C</a:t>
                      </a:r>
                      <a:r>
                        <a:rPr lang="en-US" sz="3600" kern="1200" baseline="-250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600" kern="1200" dirty="0" smtClean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 + … + Cn</a:t>
                      </a:r>
                    </a:p>
                    <a:p>
                      <a:pPr algn="ctr"/>
                      <a:endParaRPr lang="en-US" sz="3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extLst>
                  <a:ext uri="{0D108BD9-81ED-4DB2-BD59-A6C34878D82A}">
                    <a16:rowId xmlns:a16="http://schemas.microsoft.com/office/drawing/2014/main" val="1037340314"/>
                  </a:ext>
                </a:extLst>
              </a:tr>
              <a:tr h="1316736">
                <a:tc>
                  <a:txBody>
                    <a:bodyPr/>
                    <a:lstStyle/>
                    <a:p>
                      <a:pPr marL="30480" marR="3048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dirty="0" err="1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sz="3600" baseline="-25000" dirty="0" err="1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36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= U</a:t>
                      </a:r>
                      <a:r>
                        <a:rPr lang="en-US" sz="3600" baseline="-250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6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+ U</a:t>
                      </a:r>
                      <a:r>
                        <a:rPr lang="en-US" sz="3600" baseline="-250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6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+…+ U</a:t>
                      </a:r>
                      <a:r>
                        <a:rPr lang="en-US" sz="3600" baseline="-250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US" sz="3600" dirty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 marL="30480" marR="3048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dirty="0" err="1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U</a:t>
                      </a:r>
                      <a:r>
                        <a:rPr lang="en-US" sz="3600" baseline="-25000" dirty="0" err="1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36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= U</a:t>
                      </a:r>
                      <a:r>
                        <a:rPr lang="en-US" sz="3600" baseline="-250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6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= U</a:t>
                      </a:r>
                      <a:r>
                        <a:rPr lang="en-US" sz="3600" baseline="-250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6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= … = U</a:t>
                      </a:r>
                      <a:r>
                        <a:rPr lang="en-US" sz="3600" baseline="-250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36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3600" dirty="0" smtClean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en-US" sz="3600" dirty="0" smtClean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extLst>
                  <a:ext uri="{0D108BD9-81ED-4DB2-BD59-A6C34878D82A}">
                    <a16:rowId xmlns:a16="http://schemas.microsoft.com/office/drawing/2014/main" val="3693660105"/>
                  </a:ext>
                </a:extLst>
              </a:tr>
              <a:tr h="1234440">
                <a:tc>
                  <a:txBody>
                    <a:bodyPr/>
                    <a:lstStyle/>
                    <a:p>
                      <a:pPr marL="30480" marR="30480"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3600" dirty="0" err="1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sz="3600" baseline="-25000" dirty="0" err="1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36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= Q</a:t>
                      </a:r>
                      <a:r>
                        <a:rPr lang="en-US" sz="3600" baseline="-250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6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= Q</a:t>
                      </a:r>
                      <a:r>
                        <a:rPr lang="en-US" sz="3600" baseline="-250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6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= … = </a:t>
                      </a:r>
                      <a:r>
                        <a:rPr lang="en-US" sz="3600" dirty="0" err="1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sz="3600" baseline="-25000" dirty="0" err="1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US" sz="3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600" dirty="0" err="1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sz="3600" baseline="-25000" dirty="0" err="1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36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= Q</a:t>
                      </a:r>
                      <a:r>
                        <a:rPr lang="en-US" sz="3600" baseline="-250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36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+ Q</a:t>
                      </a:r>
                      <a:r>
                        <a:rPr lang="en-US" sz="3600" baseline="-250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6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+ … + </a:t>
                      </a:r>
                      <a:r>
                        <a:rPr lang="en-US" sz="3600" dirty="0" err="1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sz="3600" baseline="-25000" dirty="0" err="1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36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algn="ctr"/>
                      <a:endParaRPr lang="en-US" sz="3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extLst>
                  <a:ext uri="{0D108BD9-81ED-4DB2-BD59-A6C34878D82A}">
                    <a16:rowId xmlns:a16="http://schemas.microsoft.com/office/drawing/2014/main" val="548201542"/>
                  </a:ext>
                </a:extLst>
              </a:tr>
            </a:tbl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33633" y="2670864"/>
            <a:ext cx="3314286" cy="151428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99428" y="2670864"/>
            <a:ext cx="2914286" cy="1785714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629111" y="5143500"/>
          <a:ext cx="41719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2781000" imgH="812520" progId="Equation.DSMT4">
                  <p:embed/>
                </p:oleObj>
              </mc:Choice>
              <mc:Fallback>
                <p:oleObj name="Equation" r:id="rId6" imgW="2781000" imgH="8125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29111" y="5143500"/>
                        <a:ext cx="417195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5701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50+ mẫu hình nền ppt ngộ nghĩnh cho trẻ mầm non, 50+ hình nền powerpoint  ngộ nghĩnh, đáng yêu nhấ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288000" cy="1028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ounded Rectangle 4" descr="n111 Fb Thu Hien"/>
          <p:cNvSpPr/>
          <p:nvPr/>
        </p:nvSpPr>
        <p:spPr>
          <a:xfrm>
            <a:off x="2899589" y="1022066"/>
            <a:ext cx="9941199" cy="946650"/>
          </a:xfrm>
          <a:prstGeom prst="roundRect">
            <a:avLst>
              <a:gd name="adj" fmla="val 50000"/>
            </a:avLst>
          </a:prstGeom>
          <a:solidFill>
            <a:srgbClr val="FBB83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/>
            <a:r>
              <a:rPr lang="en-US" sz="42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Roboto"/>
              </a:rPr>
              <a:t>III. NĂNG LƯỢNG CỦA TỤ ĐIỆN</a:t>
            </a:r>
          </a:p>
        </p:txBody>
      </p:sp>
      <p:sp>
        <p:nvSpPr>
          <p:cNvPr id="2" name="Rectangle 1"/>
          <p:cNvSpPr/>
          <p:nvPr/>
        </p:nvSpPr>
        <p:spPr>
          <a:xfrm>
            <a:off x="2899589" y="2205447"/>
            <a:ext cx="1239701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371600">
              <a:tabLst>
                <a:tab pos="325755" algn="l"/>
              </a:tabLst>
            </a:pP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solidFill>
                <a:prstClr val="white"/>
              </a:solidFill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99589" y="5031445"/>
            <a:ext cx="22076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371600"/>
            <a:r>
              <a:rPr lang="en-US" sz="36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BT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895850" y="4796669"/>
          <a:ext cx="42481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4" imgW="2831760" imgH="774360" progId="Equation.DSMT4">
                  <p:embed/>
                </p:oleObj>
              </mc:Choice>
              <mc:Fallback>
                <p:oleObj name="Equation" r:id="rId4" imgW="2831760" imgH="774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95850" y="4796669"/>
                        <a:ext cx="4248150" cy="1162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2" descr="n111 Fb Thu Hie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5727" y="6193495"/>
            <a:ext cx="2817020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ounded Rectangle 9"/>
          <p:cNvSpPr/>
          <p:nvPr/>
        </p:nvSpPr>
        <p:spPr>
          <a:xfrm>
            <a:off x="5262746" y="6717064"/>
            <a:ext cx="10033860" cy="206765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262746" y="6851524"/>
            <a:ext cx="1030696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371600"/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ỏ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D)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mF - 450 V,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E)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,5      - 350 V.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ới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8657136" y="7438464"/>
          <a:ext cx="5905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7" imgW="393480" imgH="291960" progId="Equation.DSMT4">
                  <p:embed/>
                </p:oleObj>
              </mc:Choice>
              <mc:Fallback>
                <p:oleObj name="Equation" r:id="rId7" imgW="393480" imgH="2919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57136" y="7438464"/>
                        <a:ext cx="59055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8003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0" grpId="0" animBg="1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50+ mẫu hình nền ppt ngộ nghĩnh cho trẻ mầm non, 50+ hình nền powerpoint  ngộ nghĩnh, đáng yêu nhấ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288000" cy="1028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ounded Rectangle 4" descr="n111 Fb Thu Hien"/>
          <p:cNvSpPr/>
          <p:nvPr/>
        </p:nvSpPr>
        <p:spPr>
          <a:xfrm>
            <a:off x="3030218" y="1035127"/>
            <a:ext cx="12579897" cy="1668884"/>
          </a:xfrm>
          <a:prstGeom prst="roundRect">
            <a:avLst>
              <a:gd name="adj" fmla="val 50000"/>
            </a:avLst>
          </a:prstGeom>
          <a:solidFill>
            <a:srgbClr val="FBB83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/>
            <a:r>
              <a:rPr lang="en-US" sz="42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Roboto"/>
              </a:rPr>
              <a:t>IV. MỘT SỐ ỨNG DỤNG CỦA TỤ ĐIỆN TRONG CUỘC SỐNG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/>
          </p:nvPr>
        </p:nvGraphicFramePr>
        <p:xfrm>
          <a:off x="2756265" y="2947488"/>
          <a:ext cx="12435840" cy="6537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435840">
                  <a:extLst>
                    <a:ext uri="{9D8B030D-6E8A-4147-A177-3AD203B41FA5}">
                      <a16:colId xmlns:a16="http://schemas.microsoft.com/office/drawing/2014/main" val="3377153423"/>
                    </a:ext>
                  </a:extLst>
                </a:gridCol>
              </a:tblGrid>
              <a:tr h="6537960">
                <a:tc>
                  <a:txBody>
                    <a:bodyPr/>
                    <a:lstStyle/>
                    <a:p>
                      <a:pPr algn="ctr" fontAlgn="base"/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ÁO CÁO</a:t>
                      </a:r>
                    </a:p>
                    <a:p>
                      <a:pPr algn="ctr" fontAlgn="base"/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ứng</a:t>
                      </a:r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ụ</a:t>
                      </a:r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iện</a:t>
                      </a:r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uộc</a:t>
                      </a:r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ống</a:t>
                      </a:r>
                      <a:endParaRPr lang="en-US" sz="3000" b="1" kern="12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fontAlgn="base"/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ọ</a:t>
                      </a:r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 …………………..                                  </a:t>
                      </a:r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ớp</a:t>
                      </a:r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 …………….</a:t>
                      </a:r>
                    </a:p>
                    <a:p>
                      <a:pPr marL="342900" indent="-342900" fontAlgn="base">
                        <a:buAutoNum type="arabicPeriod"/>
                      </a:pPr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ống</a:t>
                      </a:r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ê</a:t>
                      </a:r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ụ</a:t>
                      </a:r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iện</a:t>
                      </a:r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ã</a:t>
                      </a:r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ưu</a:t>
                      </a:r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ầm</a:t>
                      </a:r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ược</a:t>
                      </a:r>
                      <a:endParaRPr lang="en-US" sz="3000" b="1" kern="12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342900" indent="-342900" fontAlgn="base">
                        <a:buAutoNum type="arabicPeriod"/>
                      </a:pPr>
                      <a:endParaRPr lang="en-US" sz="3000" b="1" kern="12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342900" indent="-342900" fontAlgn="base">
                        <a:buAutoNum type="arabicPeriod"/>
                      </a:pPr>
                      <a:endParaRPr lang="en-US" sz="3000" b="1" kern="12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342900" indent="-342900" fontAlgn="base">
                        <a:buAutoNum type="arabicPeriod"/>
                      </a:pPr>
                      <a:endParaRPr lang="en-US" sz="3000" b="1" kern="12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342900" indent="-342900" fontAlgn="base">
                        <a:buAutoNum type="arabicPeriod"/>
                      </a:pPr>
                      <a:endParaRPr lang="en-US" sz="3000" b="1" kern="12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342900" indent="-342900" fontAlgn="base">
                        <a:buAutoNum type="arabicPeriod"/>
                      </a:pPr>
                      <a:endParaRPr lang="en-US" sz="3000" b="1" kern="12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indent="0" fontAlgn="base">
                        <a:buNone/>
                      </a:pPr>
                      <a:endParaRPr lang="en-US" sz="3000" b="1" kern="12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fontAlgn="base"/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uận</a:t>
                      </a:r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ứng</a:t>
                      </a:r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ụ</a:t>
                      </a:r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iện</a:t>
                      </a:r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uộc</a:t>
                      </a:r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ống</a:t>
                      </a:r>
                      <a:endParaRPr lang="en-US" sz="3000" b="1" kern="12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fontAlgn="base"/>
                      <a:r>
                        <a:rPr lang="en-US" sz="30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…………………………………………………………………………………..………………………………………………………………………………….</a:t>
                      </a:r>
                    </a:p>
                    <a:p>
                      <a:endParaRPr lang="en-US" sz="3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extLst>
                  <a:ext uri="{0D108BD9-81ED-4DB2-BD59-A6C34878D82A}">
                    <a16:rowId xmlns:a16="http://schemas.microsoft.com/office/drawing/2014/main" val="4193326052"/>
                  </a:ext>
                </a:extLst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/>
          </p:nvPr>
        </p:nvGraphicFramePr>
        <p:xfrm>
          <a:off x="2878184" y="5382078"/>
          <a:ext cx="12192005" cy="291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0491">
                  <a:extLst>
                    <a:ext uri="{9D8B030D-6E8A-4147-A177-3AD203B41FA5}">
                      <a16:colId xmlns:a16="http://schemas.microsoft.com/office/drawing/2014/main" val="1128501513"/>
                    </a:ext>
                  </a:extLst>
                </a:gridCol>
                <a:gridCol w="2853510">
                  <a:extLst>
                    <a:ext uri="{9D8B030D-6E8A-4147-A177-3AD203B41FA5}">
                      <a16:colId xmlns:a16="http://schemas.microsoft.com/office/drawing/2014/main" val="1251931434"/>
                    </a:ext>
                  </a:extLst>
                </a:gridCol>
                <a:gridCol w="2032001">
                  <a:extLst>
                    <a:ext uri="{9D8B030D-6E8A-4147-A177-3AD203B41FA5}">
                      <a16:colId xmlns:a16="http://schemas.microsoft.com/office/drawing/2014/main" val="991320056"/>
                    </a:ext>
                  </a:extLst>
                </a:gridCol>
                <a:gridCol w="2032001">
                  <a:extLst>
                    <a:ext uri="{9D8B030D-6E8A-4147-A177-3AD203B41FA5}">
                      <a16:colId xmlns:a16="http://schemas.microsoft.com/office/drawing/2014/main" val="1556902773"/>
                    </a:ext>
                  </a:extLst>
                </a:gridCol>
                <a:gridCol w="2032001">
                  <a:extLst>
                    <a:ext uri="{9D8B030D-6E8A-4147-A177-3AD203B41FA5}">
                      <a16:colId xmlns:a16="http://schemas.microsoft.com/office/drawing/2014/main" val="3155700214"/>
                    </a:ext>
                  </a:extLst>
                </a:gridCol>
                <a:gridCol w="2032001">
                  <a:extLst>
                    <a:ext uri="{9D8B030D-6E8A-4147-A177-3AD203B41FA5}">
                      <a16:colId xmlns:a16="http://schemas.microsoft.com/office/drawing/2014/main" val="1987865007"/>
                    </a:ext>
                  </a:extLst>
                </a:gridCol>
              </a:tblGrid>
              <a:tr h="1371600">
                <a:tc>
                  <a:txBody>
                    <a:bodyPr/>
                    <a:lstStyle/>
                    <a:p>
                      <a:pPr algn="ctr"/>
                      <a:r>
                        <a:rPr lang="en-US" sz="41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  <a:endParaRPr lang="en-US" sz="41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iện</a:t>
                      </a:r>
                      <a:r>
                        <a:rPr lang="en-US" sz="27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dung - </a:t>
                      </a:r>
                      <a:r>
                        <a:rPr lang="en-US" sz="27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iện</a:t>
                      </a:r>
                      <a:r>
                        <a:rPr lang="en-US" sz="27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áp</a:t>
                      </a:r>
                      <a:endParaRPr lang="en-US" sz="41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7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ạng</a:t>
                      </a:r>
                      <a:endParaRPr lang="en-US" sz="41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iết</a:t>
                      </a:r>
                      <a:r>
                        <a:rPr lang="en-US" sz="27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27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27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ụng</a:t>
                      </a:r>
                      <a:endParaRPr lang="en-US" sz="41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7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Mục</a:t>
                      </a:r>
                      <a:r>
                        <a:rPr lang="en-US" sz="2700" b="1" kern="12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b="1" kern="1200" baseline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ích</a:t>
                      </a:r>
                      <a:r>
                        <a:rPr lang="en-US" sz="2700" b="1" kern="12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2700" b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b="1" kern="12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ụng</a:t>
                      </a:r>
                      <a:endParaRPr lang="en-US" sz="41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1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hi</a:t>
                      </a:r>
                      <a:r>
                        <a:rPr lang="en-US" sz="41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41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</a:t>
                      </a:r>
                      <a:endParaRPr lang="en-US" sz="41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extLst>
                  <a:ext uri="{0D108BD9-81ED-4DB2-BD59-A6C34878D82A}">
                    <a16:rowId xmlns:a16="http://schemas.microsoft.com/office/drawing/2014/main" val="731856459"/>
                  </a:ext>
                </a:extLst>
              </a:tr>
              <a:tr h="754380">
                <a:tc>
                  <a:txBody>
                    <a:bodyPr/>
                    <a:lstStyle/>
                    <a:p>
                      <a:pPr algn="ctr"/>
                      <a:r>
                        <a:rPr lang="en-US" sz="41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41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 algn="ctr"/>
                      <a:endParaRPr lang="en-US" sz="4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 algn="ctr"/>
                      <a:endParaRPr lang="en-US" sz="4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 algn="ctr"/>
                      <a:endParaRPr lang="en-US" sz="4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 algn="ctr"/>
                      <a:endParaRPr lang="en-US" sz="4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 algn="ctr"/>
                      <a:endParaRPr lang="en-US" sz="4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extLst>
                  <a:ext uri="{0D108BD9-81ED-4DB2-BD59-A6C34878D82A}">
                    <a16:rowId xmlns:a16="http://schemas.microsoft.com/office/drawing/2014/main" val="3882537617"/>
                  </a:ext>
                </a:extLst>
              </a:tr>
              <a:tr h="754380">
                <a:tc>
                  <a:txBody>
                    <a:bodyPr/>
                    <a:lstStyle/>
                    <a:p>
                      <a:pPr algn="ctr"/>
                      <a:r>
                        <a:rPr lang="en-US" sz="41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41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 algn="ctr"/>
                      <a:endParaRPr lang="en-US" sz="4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 algn="ctr"/>
                      <a:endParaRPr lang="en-US" sz="4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 algn="ctr"/>
                      <a:endParaRPr lang="en-US" sz="4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 algn="ctr"/>
                      <a:endParaRPr lang="en-US" sz="41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tc>
                  <a:txBody>
                    <a:bodyPr/>
                    <a:lstStyle/>
                    <a:p>
                      <a:pPr algn="ctr"/>
                      <a:endParaRPr lang="en-US" sz="41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37160" marR="137160" marT="68580" marB="68580"/>
                </a:tc>
                <a:extLst>
                  <a:ext uri="{0D108BD9-81ED-4DB2-BD59-A6C34878D82A}">
                    <a16:rowId xmlns:a16="http://schemas.microsoft.com/office/drawing/2014/main" val="239999643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13404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Top hình nền PowerPoint đơn giản màu trắng đẹp nhất - Fptshop.com.v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18288000" cy="1156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990011" y="418011"/>
            <a:ext cx="657061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371600"/>
            <a:r>
              <a:rPr lang="en-US" sz="4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  TẬP</a:t>
            </a:r>
          </a:p>
        </p:txBody>
      </p:sp>
      <p:sp>
        <p:nvSpPr>
          <p:cNvPr id="5" name="Rectangle 4"/>
          <p:cNvSpPr/>
          <p:nvPr/>
        </p:nvSpPr>
        <p:spPr>
          <a:xfrm>
            <a:off x="587828" y="1252790"/>
            <a:ext cx="7511144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371600" eaLnBrk="0" fontAlgn="base" hangingPunct="0"/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âu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1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ụ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là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: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1371600" eaLnBrk="0" fontAlgn="base" hangingPunct="0"/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A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hệ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hố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hai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vậ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dẫ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ặ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ách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nhau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mộ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khoả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ủ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xa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.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1371600" eaLnBrk="0" fontAlgn="base" hangingPunct="0"/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B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hệ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hố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gồm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hai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vậ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ặ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gầ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nhau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và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ngă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ách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nhau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bằ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mộ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lớp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ách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.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1371600" eaLnBrk="0" fontAlgn="base" hangingPunct="0"/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hệ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hố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gồm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hai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vậ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dẫ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ặ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gầ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nhau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và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ngă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ách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nhau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bằ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mộ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lớp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ách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.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1371600" eaLnBrk="0" fontAlgn="base" hangingPunct="0"/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D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hệ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hố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gồm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hai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vậ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dẫ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ặ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iếp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xúc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với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nhau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và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ược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bao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bọc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bằ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môi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.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96388" y="5837879"/>
            <a:ext cx="7262949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371600" eaLnBrk="0" fontAlgn="base" hangingPunct="0"/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âu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2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 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âu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nào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sau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ây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là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ú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khi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nói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ế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ụ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: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1371600" eaLnBrk="0" fontAlgn="base" hangingPunct="0"/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A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ụ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dù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ể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hứa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ích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.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1371600" eaLnBrk="0" fontAlgn="base" hangingPunct="0"/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B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ụ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ó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nhiệm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vụ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ích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và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phó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ro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mạch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1371600" eaLnBrk="0" fontAlgn="base" hangingPunct="0"/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ụ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là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mộ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hệ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hai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vậ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dẫ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ặ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gầ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</a:p>
          <a:p>
            <a:pPr algn="just" defTabSz="1371600" eaLnBrk="0" fontAlgn="base" hangingPunct="0"/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nhau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và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ách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nhau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bởi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mộ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lớp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ách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iện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1371600" eaLnBrk="0" fontAlgn="base" hangingPunct="0"/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D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ả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3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áp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á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rê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.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666515" y="1252790"/>
            <a:ext cx="709313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371600" eaLnBrk="0" fontAlgn="base" hangingPunct="0"/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âu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3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ách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ích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ho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ụ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: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1371600" eaLnBrk="0" fontAlgn="base" hangingPunct="0"/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A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ặ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ụ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gầ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mộ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nguồ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.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1371600" eaLnBrk="0" fontAlgn="base" hangingPunct="0"/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B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ọ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xá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ác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bả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ụ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với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nhau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.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1371600" eaLnBrk="0" fontAlgn="base" hangingPunct="0"/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ặ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ụ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gầ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vậ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nhiễm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.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1371600" eaLnBrk="0" fontAlgn="base" hangingPunct="0"/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D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nối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hai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bả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ủa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ụ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với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hai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ực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ủa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nguồ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.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496697" y="4398468"/>
            <a:ext cx="7602584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371600" eaLnBrk="0" fontAlgn="base" hangingPunct="0"/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ụ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1371600" eaLnBrk="0" fontAlgn="base" hangingPunct="0"/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ụ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ả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ụ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1371600" eaLnBrk="0" fontAlgn="base" hangingPunct="0"/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ụ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.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1371600" eaLnBrk="0" fontAlgn="base" hangingPunct="0"/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ụ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ỏ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1371600" eaLnBrk="0" fontAlgn="base" hangingPunct="0"/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ụ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548639" y="3442822"/>
            <a:ext cx="718457" cy="71845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9" name="Oval 8"/>
          <p:cNvSpPr/>
          <p:nvPr/>
        </p:nvSpPr>
        <p:spPr>
          <a:xfrm>
            <a:off x="496388" y="9029038"/>
            <a:ext cx="718457" cy="71845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0" name="Oval 9"/>
          <p:cNvSpPr/>
          <p:nvPr/>
        </p:nvSpPr>
        <p:spPr>
          <a:xfrm>
            <a:off x="9614261" y="3083593"/>
            <a:ext cx="718457" cy="71845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9477103" y="5323573"/>
            <a:ext cx="718457" cy="71845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121823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2" grpId="0" animBg="1"/>
      <p:bldP spid="9" grpId="0" animBg="1"/>
      <p:bldP spid="10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 descr="n111 Fb Thu Hien">
            <a:extLst>
              <a:ext uri="{FF2B5EF4-FFF2-40B4-BE49-F238E27FC236}">
                <a16:creationId xmlns:a16="http://schemas.microsoft.com/office/drawing/2014/main" id="{B165CF04-E65A-AC86-DD08-C88DB18E4620}"/>
              </a:ext>
            </a:extLst>
          </p:cNvPr>
          <p:cNvSpPr/>
          <p:nvPr/>
        </p:nvSpPr>
        <p:spPr>
          <a:xfrm>
            <a:off x="3862244" y="289002"/>
            <a:ext cx="10351744" cy="1538883"/>
          </a:xfrm>
          <a:prstGeom prst="rect">
            <a:avLst/>
          </a:prstGeom>
          <a:noFill/>
        </p:spPr>
        <p:txBody>
          <a:bodyPr wrap="none" lIns="182880" tIns="91440" rIns="182880" bIns="91440">
            <a:spAutoFit/>
          </a:bodyPr>
          <a:lstStyle/>
          <a:p>
            <a:pPr algn="ctr" defTabSz="1828800"/>
            <a:r>
              <a:rPr lang="en-US" sz="88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2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Calibri"/>
              </a:rPr>
              <a:t>ĐOÁN HÌNH ẨN GIẤU</a:t>
            </a:r>
          </a:p>
        </p:txBody>
      </p:sp>
      <p:pic>
        <p:nvPicPr>
          <p:cNvPr id="17" name="Picture 16" descr="n111 Fb Thu Hien">
            <a:extLst>
              <a:ext uri="{FF2B5EF4-FFF2-40B4-BE49-F238E27FC236}">
                <a16:creationId xmlns:a16="http://schemas.microsoft.com/office/drawing/2014/main" id="{D973BA99-E49C-9EE3-2465-3ACDD4ED345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352" y="647700"/>
            <a:ext cx="990600" cy="876300"/>
          </a:xfrm>
          <a:prstGeom prst="rect">
            <a:avLst/>
          </a:prstGeom>
        </p:spPr>
      </p:pic>
      <p:pic>
        <p:nvPicPr>
          <p:cNvPr id="18" name="Picture 17" descr="n111 Fb Thu Hien">
            <a:extLst>
              <a:ext uri="{FF2B5EF4-FFF2-40B4-BE49-F238E27FC236}">
                <a16:creationId xmlns:a16="http://schemas.microsoft.com/office/drawing/2014/main" id="{A82EBB60-8B28-9E7B-6CCF-47C2B771CFD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4848" y="1524000"/>
            <a:ext cx="990600" cy="876300"/>
          </a:xfrm>
          <a:prstGeom prst="rect">
            <a:avLst/>
          </a:prstGeom>
        </p:spPr>
      </p:pic>
      <p:pic>
        <p:nvPicPr>
          <p:cNvPr id="19" name="Picture 18" descr="n111 Fb Thu Hien">
            <a:extLst>
              <a:ext uri="{FF2B5EF4-FFF2-40B4-BE49-F238E27FC236}">
                <a16:creationId xmlns:a16="http://schemas.microsoft.com/office/drawing/2014/main" id="{3D451814-6675-8957-7EDA-EAB7F67AEFA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35000" y="422870"/>
            <a:ext cx="990600" cy="876300"/>
          </a:xfrm>
          <a:prstGeom prst="rect">
            <a:avLst/>
          </a:prstGeom>
        </p:spPr>
      </p:pic>
      <p:pic>
        <p:nvPicPr>
          <p:cNvPr id="20" name="Picture 19" descr="n111 Fb Thu Hien">
            <a:extLst>
              <a:ext uri="{FF2B5EF4-FFF2-40B4-BE49-F238E27FC236}">
                <a16:creationId xmlns:a16="http://schemas.microsoft.com/office/drawing/2014/main" id="{6FBA314B-FD31-FE15-CDDE-9BFA14E6CB0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8952" y="1524000"/>
            <a:ext cx="990600" cy="876300"/>
          </a:xfrm>
          <a:prstGeom prst="rect">
            <a:avLst/>
          </a:prstGeom>
        </p:spPr>
      </p:pic>
      <p:pic>
        <p:nvPicPr>
          <p:cNvPr id="21" name="Picture 20" descr="n111 Fb Thu Hien">
            <a:extLst>
              <a:ext uri="{FF2B5EF4-FFF2-40B4-BE49-F238E27FC236}">
                <a16:creationId xmlns:a16="http://schemas.microsoft.com/office/drawing/2014/main" id="{3095AA35-1DBE-F9F4-1C7F-E47EE53E739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8622" y="1787531"/>
            <a:ext cx="10058400" cy="552450"/>
          </a:xfrm>
          <a:prstGeom prst="rect">
            <a:avLst/>
          </a:prstGeom>
        </p:spPr>
      </p:pic>
      <p:pic>
        <p:nvPicPr>
          <p:cNvPr id="22" name="Picture 21" descr="n111 Fb Thu Hien">
            <a:hlinkClick r:id="rId7" action="ppaction://hlinksldjump"/>
            <a:extLst>
              <a:ext uri="{FF2B5EF4-FFF2-40B4-BE49-F238E27FC236}">
                <a16:creationId xmlns:a16="http://schemas.microsoft.com/office/drawing/2014/main" id="{C5B628ED-D941-C03A-DFE2-A53609F622D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25800" y="8191500"/>
            <a:ext cx="2019300" cy="1809750"/>
          </a:xfrm>
          <a:prstGeom prst="rect">
            <a:avLst/>
          </a:prstGeom>
        </p:spPr>
      </p:pic>
      <p:pic>
        <p:nvPicPr>
          <p:cNvPr id="24" name="VUIDEHOC.WAV" descr="n111 Fb Thu Hien">
            <a:hlinkClick r:id="" action="ppaction://media"/>
            <a:extLst>
              <a:ext uri="{FF2B5EF4-FFF2-40B4-BE49-F238E27FC236}">
                <a16:creationId xmlns:a16="http://schemas.microsoft.com/office/drawing/2014/main" id="{23E1033E-F4F1-F45B-2703-61B537B5E64D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5450.1804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559752" y="10934700"/>
            <a:ext cx="1219200" cy="1219200"/>
          </a:xfrm>
          <a:prstGeom prst="rect">
            <a:avLst/>
          </a:prstGeom>
        </p:spPr>
      </p:pic>
      <p:pic>
        <p:nvPicPr>
          <p:cNvPr id="1027" name="Picture 2" descr="Tụ điện điều hòa, chức năng tụ điện với máy nén, hỏng hóc và thay thế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5894" y="3041494"/>
            <a:ext cx="8165128" cy="5328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26" descr="n111 Fb Thu Hien">
            <a:hlinkClick r:id="rId11" action="ppaction://hlinksldjump"/>
            <a:extLst>
              <a:ext uri="{FF2B5EF4-FFF2-40B4-BE49-F238E27FC236}">
                <a16:creationId xmlns:a16="http://schemas.microsoft.com/office/drawing/2014/main" id="{66C65BC6-BBB3-47AB-8832-3C8F97654655}"/>
              </a:ext>
            </a:extLst>
          </p:cNvPr>
          <p:cNvSpPr/>
          <p:nvPr/>
        </p:nvSpPr>
        <p:spPr>
          <a:xfrm>
            <a:off x="7696200" y="3020938"/>
            <a:ext cx="4094822" cy="265596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r>
              <a:rPr lang="en-US" sz="14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8" name="Rectangle 27" descr="n111 Fb Thu Hien">
            <a:hlinkClick r:id="rId12" action="ppaction://hlinksldjump"/>
            <a:extLst>
              <a:ext uri="{FF2B5EF4-FFF2-40B4-BE49-F238E27FC236}">
                <a16:creationId xmlns:a16="http://schemas.microsoft.com/office/drawing/2014/main" id="{CBE8DEAF-6C1B-E8EC-7F6A-D766D7F1A24B}"/>
              </a:ext>
            </a:extLst>
          </p:cNvPr>
          <p:cNvSpPr/>
          <p:nvPr/>
        </p:nvSpPr>
        <p:spPr>
          <a:xfrm>
            <a:off x="7708458" y="5706417"/>
            <a:ext cx="4082564" cy="2635406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r>
              <a:rPr lang="en-US" sz="14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9" name="Rectangle 28" descr="n111 Fb Thu Hien">
            <a:hlinkClick r:id="rId13" action="ppaction://hlinksldjump"/>
            <a:extLst>
              <a:ext uri="{FF2B5EF4-FFF2-40B4-BE49-F238E27FC236}">
                <a16:creationId xmlns:a16="http://schemas.microsoft.com/office/drawing/2014/main" id="{80675B79-E9E7-F0D0-5515-EBC2156C906C}"/>
              </a:ext>
            </a:extLst>
          </p:cNvPr>
          <p:cNvSpPr/>
          <p:nvPr/>
        </p:nvSpPr>
        <p:spPr>
          <a:xfrm>
            <a:off x="3625894" y="5706417"/>
            <a:ext cx="4082564" cy="2680722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r>
              <a:rPr lang="en-US" sz="14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0" name="Rectangle 29" descr="n111 Fb Thu Hien">
            <a:hlinkClick r:id="rId14" action="ppaction://hlinksldjump"/>
            <a:extLst>
              <a:ext uri="{FF2B5EF4-FFF2-40B4-BE49-F238E27FC236}">
                <a16:creationId xmlns:a16="http://schemas.microsoft.com/office/drawing/2014/main" id="{E8CF31D4-B391-E4B5-0304-6F23500454C0}"/>
              </a:ext>
            </a:extLst>
          </p:cNvPr>
          <p:cNvSpPr/>
          <p:nvPr/>
        </p:nvSpPr>
        <p:spPr>
          <a:xfrm>
            <a:off x="3653602" y="3041494"/>
            <a:ext cx="4042597" cy="2684186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828800"/>
            <a:r>
              <a:rPr lang="en-US" sz="144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400300" y="8944487"/>
            <a:ext cx="11430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h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5650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689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689"/>
                            </p:stCondLst>
                            <p:childTnLst>
                              <p:par>
                                <p:cTn id="16" presetID="27" presetClass="emph" presetSubtype="0" fill="remove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7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18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9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250" autoRev="1" fill="remove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6189"/>
                            </p:stCondLst>
                            <p:childTnLst>
                              <p:par>
                                <p:cTn id="22" presetID="27" presetClass="emph" presetSubtype="0" fill="remove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23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24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5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250" autoRev="1" fill="remove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689"/>
                            </p:stCondLst>
                            <p:childTnLst>
                              <p:par>
                                <p:cTn id="28" presetID="27" presetClass="emph" presetSubtype="0" fill="remove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29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0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1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50" autoRev="1" fill="remove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189"/>
                            </p:stCondLst>
                            <p:childTnLst>
                              <p:par>
                                <p:cTn id="34" presetID="27" presetClass="emph" presetSubtype="0" fill="remove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35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6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7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250" autoRev="1" fill="remove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audio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71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</p:childTnLst>
        </p:cTn>
      </p:par>
    </p:tnLst>
    <p:bldLst>
      <p:bldP spid="16" grpId="0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Top hình nền PowerPoint đơn giản màu trắng đẹp nhất - Fptshop.com.v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04505"/>
            <a:ext cx="18288000" cy="11560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626406" y="579108"/>
            <a:ext cx="9144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defTabSz="1371600" eaLnBrk="0" fontAlgn="base" hangingPunct="0"/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371600"/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 = Q.U        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 	   	B. 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 = Q</a:t>
            </a:r>
            <a:r>
              <a:rPr lang="en-US" sz="30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U       </a:t>
            </a:r>
          </a:p>
          <a:p>
            <a:pPr defTabSz="1371600"/>
            <a:endParaRPr lang="en-US" sz="30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371600"/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                          	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endParaRPr lang="en-US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266639" y="1825455"/>
          <a:ext cx="106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4" imgW="711000" imgH="609480" progId="Equation.DSMT4">
                  <p:embed/>
                </p:oleObj>
              </mc:Choice>
              <mc:Fallback>
                <p:oleObj name="Equation" r:id="rId4" imgW="711000" imgH="609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6639" y="1825455"/>
                        <a:ext cx="10668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368919" y="1825455"/>
          <a:ext cx="1066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6" imgW="711000" imgH="660240" progId="Equation.DSMT4">
                  <p:embed/>
                </p:oleObj>
              </mc:Choice>
              <mc:Fallback>
                <p:oleObj name="Equation" r:id="rId6" imgW="711000" imgH="6602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68919" y="1825455"/>
                        <a:ext cx="10668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26406" y="3028982"/>
            <a:ext cx="9144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defTabSz="1371600" eaLnBrk="0" fontAlgn="base" hangingPunct="0"/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685800" indent="-685800" algn="just" defTabSz="1371600" eaLnBrk="0" fontAlgn="base" hangingPunct="0">
              <a:buFontTx/>
              <a:buAutoNum type="alphaUcPeriod"/>
            </a:pP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.             		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.             </a:t>
            </a:r>
          </a:p>
          <a:p>
            <a:pPr algn="just" defTabSz="1371600" eaLnBrk="0" fontAlgn="base" hangingPunct="0"/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.             		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. 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11042" y="4828701"/>
            <a:ext cx="9144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defTabSz="1371600" eaLnBrk="0" fontAlgn="base" hangingPunct="0"/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7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1pF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defTabSz="1371600" eaLnBrk="0" fontAlgn="base" hangingPunct="0"/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30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9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F.       		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  <a:r>
              <a:rPr lang="en-US" sz="30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12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F.      </a:t>
            </a:r>
          </a:p>
          <a:p>
            <a:pPr algn="just" defTabSz="1371600" eaLnBrk="0" fontAlgn="base" hangingPunct="0"/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  <a:r>
              <a:rPr lang="en-US" sz="30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F.      		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  <a:r>
              <a:rPr lang="en-US" sz="30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F.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9300762" y="366746"/>
            <a:ext cx="7708155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371600" eaLnBrk="0" fontAlgn="base" hangingPunct="0"/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âu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8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ặp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số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liệu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ghi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rê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vỏ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ụ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ho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biế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iều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gì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?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1371600" eaLnBrk="0" fontAlgn="base" hangingPunct="0"/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A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Giá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rị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nhỏ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nhấ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ủa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dung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và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hiệu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hế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ặ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vào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hai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ực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ủa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ụ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.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1371600" eaLnBrk="0" fontAlgn="base" hangingPunct="0"/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B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Phâ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biệ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ược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ê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ủa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ác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loại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ụ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.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1371600" eaLnBrk="0" fontAlgn="base" hangingPunct="0"/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dung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ủa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ụ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và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giới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hạ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ủa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hiệu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hế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ặ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vào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hai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ực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ủa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ụ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.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1371600" eaLnBrk="0" fontAlgn="base" hangingPunct="0"/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D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Nă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lượ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ủa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rườ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ro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ụ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.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298718" y="4227593"/>
            <a:ext cx="7657853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371600" eaLnBrk="0" fontAlgn="base" hangingPunct="0"/>
            <a:r>
              <a:rPr lang="en-US" sz="3000" b="1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âu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9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ặ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vào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hai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ầu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ụ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mộ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hiệu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hế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5 V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hì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ụ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ích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ược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mộ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lượ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10</a:t>
            </a:r>
            <a:r>
              <a:rPr lang="en-US" sz="30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-5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C.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dung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ủa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tụ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là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 defTabSz="1371600" eaLnBrk="0" fontAlgn="base" hangingPunct="0"/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A. 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2	        		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B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2 mF.	 </a:t>
            </a:r>
          </a:p>
          <a:p>
            <a:pPr algn="just" defTabSz="1371600" eaLnBrk="0" fontAlgn="base" hangingPunct="0"/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C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2 F.      		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D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 2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nF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Symbol" panose="05050102010706020507" pitchFamily="18" charset="2"/>
              </a:rPr>
              <a:t>.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0211364" y="5675811"/>
          <a:ext cx="5905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8" imgW="393480" imgH="291960" progId="Equation.DSMT4">
                  <p:embed/>
                </p:oleObj>
              </mc:Choice>
              <mc:Fallback>
                <p:oleObj name="Equation" r:id="rId8" imgW="393480" imgH="2919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211364" y="5675811"/>
                        <a:ext cx="59055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9366230" y="6603932"/>
            <a:ext cx="7629473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371600" eaLnBrk="0" fontAlgn="base" hangingPunct="0"/>
            <a:r>
              <a:rPr lang="en-US" sz="3000" b="1" dirty="0" err="1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000" b="1" dirty="0">
                <a:solidFill>
                  <a:srgbClr val="008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2µF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V.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ữ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1371600"/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44J                             	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,44.10</a:t>
            </a:r>
            <a:r>
              <a:rPr lang="en-US" sz="30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                </a:t>
            </a:r>
          </a:p>
          <a:p>
            <a:pPr defTabSz="1371600"/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,2.10</a:t>
            </a:r>
            <a:r>
              <a:rPr lang="en-US" sz="30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0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  </a:t>
            </a:r>
            <a:r>
              <a:rPr lang="en-US" sz="30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	D.</a:t>
            </a:r>
            <a:r>
              <a:rPr lang="en-US" sz="3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J</a:t>
            </a:r>
            <a:endParaRPr lang="en-US" sz="3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548183" y="1923425"/>
            <a:ext cx="718457" cy="71845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8" name="Oval 17"/>
          <p:cNvSpPr/>
          <p:nvPr/>
        </p:nvSpPr>
        <p:spPr>
          <a:xfrm>
            <a:off x="604777" y="3912931"/>
            <a:ext cx="718457" cy="71845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19" name="Oval 18"/>
          <p:cNvSpPr/>
          <p:nvPr/>
        </p:nvSpPr>
        <p:spPr>
          <a:xfrm>
            <a:off x="4650463" y="5176430"/>
            <a:ext cx="718457" cy="71845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0" name="Oval 19"/>
          <p:cNvSpPr/>
          <p:nvPr/>
        </p:nvSpPr>
        <p:spPr>
          <a:xfrm>
            <a:off x="9289540" y="2647484"/>
            <a:ext cx="718457" cy="71845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9300763" y="5454649"/>
            <a:ext cx="718457" cy="71845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13441679" y="7826965"/>
            <a:ext cx="718457" cy="71845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endParaRPr lang="en-US" sz="2700">
              <a:solidFill>
                <a:prstClr val="white"/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79439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1" grpId="0"/>
      <p:bldP spid="12" grpId="0"/>
      <p:bldP spid="13" grpId="0"/>
      <p:bldP spid="14" grpId="0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70+ hình nền kết thúc PowerPoint đẹp, miễn phí – Cách tạo nên bài thuyết  trình chuyên nghiệp! - Trường THCS Đồng Phú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288000" cy="1028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4824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n111 Fb Thu Hien">
            <a:hlinkClick r:id="rId3" action="ppaction://hlinksldjump"/>
            <a:extLst>
              <a:ext uri="{FF2B5EF4-FFF2-40B4-BE49-F238E27FC236}">
                <a16:creationId xmlns:a16="http://schemas.microsoft.com/office/drawing/2014/main" id="{63525F4B-692F-B0EF-C767-FFDAB7BBA6D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6434" y="8862826"/>
            <a:ext cx="2324416" cy="1421787"/>
          </a:xfrm>
          <a:prstGeom prst="rect">
            <a:avLst/>
          </a:prstGeom>
        </p:spPr>
      </p:pic>
      <p:sp>
        <p:nvSpPr>
          <p:cNvPr id="8" name="文本框 4" descr="n111 Fb Thu Hien">
            <a:extLst>
              <a:ext uri="{FF2B5EF4-FFF2-40B4-BE49-F238E27FC236}">
                <a16:creationId xmlns:a16="http://schemas.microsoft.com/office/drawing/2014/main" id="{20028D47-0D80-CCF3-C3CE-CB11D59CEFEE}"/>
              </a:ext>
            </a:extLst>
          </p:cNvPr>
          <p:cNvSpPr txBox="1"/>
          <p:nvPr/>
        </p:nvSpPr>
        <p:spPr>
          <a:xfrm>
            <a:off x="1524000" y="3009900"/>
            <a:ext cx="1744299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.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 defTabSz="685800" fontAlgn="base"/>
            <a:endParaRPr lang="zh-CN" altLang="en-US" sz="3200" dirty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2" name="Oval 1"/>
          <p:cNvSpPr/>
          <p:nvPr/>
        </p:nvSpPr>
        <p:spPr>
          <a:xfrm>
            <a:off x="1371600" y="3467100"/>
            <a:ext cx="762000" cy="73146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092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4" descr="n111 Fb Thu Hien">
            <a:extLst>
              <a:ext uri="{FF2B5EF4-FFF2-40B4-BE49-F238E27FC236}">
                <a16:creationId xmlns:a16="http://schemas.microsoft.com/office/drawing/2014/main" id="{20028D47-0D80-CCF3-C3CE-CB11D59CEFEE}"/>
              </a:ext>
            </a:extLst>
          </p:cNvPr>
          <p:cNvSpPr txBox="1"/>
          <p:nvPr/>
        </p:nvSpPr>
        <p:spPr>
          <a:xfrm>
            <a:off x="470848" y="419100"/>
            <a:ext cx="17442992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685800" fontAlgn="base">
              <a:lnSpc>
                <a:spcPct val="150000"/>
              </a:lnSpc>
            </a:pP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 defTabSz="685800" fontAlgn="base">
              <a:lnSpc>
                <a:spcPct val="200000"/>
              </a:lnSpc>
            </a:pPr>
            <a:r>
              <a:rPr lang="en-US" altLang="zh-CN" sz="3600" i="1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rPr>
              <a:t>A. V = </a:t>
            </a:r>
            <a:r>
              <a:rPr lang="en-US" altLang="zh-CN" sz="3600" i="1" dirty="0" err="1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rPr>
              <a:t>q.A</a:t>
            </a:r>
            <a:endParaRPr lang="en-US" altLang="zh-CN" sz="3600" i="1" dirty="0" smtClean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lt"/>
            </a:endParaRPr>
          </a:p>
          <a:p>
            <a:pPr algn="just" defTabSz="685800" fontAlgn="base">
              <a:lnSpc>
                <a:spcPct val="200000"/>
              </a:lnSpc>
            </a:pPr>
            <a:r>
              <a:rPr lang="en-US" altLang="zh-CN" sz="36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rPr>
              <a:t>B. </a:t>
            </a:r>
            <a:r>
              <a:rPr lang="en-US" altLang="zh-CN" sz="3600" i="1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rPr>
              <a:t>V = A</a:t>
            </a:r>
          </a:p>
          <a:p>
            <a:pPr algn="just" defTabSz="685800" fontAlgn="base">
              <a:lnSpc>
                <a:spcPct val="200000"/>
              </a:lnSpc>
            </a:pPr>
            <a:r>
              <a:rPr lang="en-US" altLang="zh-CN" sz="36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rPr>
              <a:t>C. </a:t>
            </a:r>
          </a:p>
          <a:p>
            <a:pPr algn="just" defTabSz="685800" fontAlgn="base">
              <a:lnSpc>
                <a:spcPct val="200000"/>
              </a:lnSpc>
            </a:pPr>
            <a:r>
              <a:rPr lang="en-US" altLang="zh-CN" sz="360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  <a:sym typeface="+mn-lt"/>
              </a:rPr>
              <a:t>D. </a:t>
            </a:r>
            <a:endParaRPr lang="zh-CN" altLang="en-US" sz="3600" dirty="0">
              <a:solidFill>
                <a:prstClr val="black">
                  <a:lumMod val="65000"/>
                  <a:lumOff val="35000"/>
                </a:prstClr>
              </a:solidFill>
              <a:latin typeface="Times New Roman" panose="02020603050405020304" pitchFamily="18" charset="0"/>
              <a:ea typeface="微软雅黑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7" name="Picture 6" descr="n111 Fb Thu Hien">
            <a:hlinkClick r:id="rId4" action="ppaction://hlinksldjump"/>
            <a:extLst>
              <a:ext uri="{FF2B5EF4-FFF2-40B4-BE49-F238E27FC236}">
                <a16:creationId xmlns:a16="http://schemas.microsoft.com/office/drawing/2014/main" id="{63525F4B-692F-B0EF-C767-FFDAB7BBA6D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6434" y="8862826"/>
            <a:ext cx="2324416" cy="1421787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738448"/>
              </p:ext>
            </p:extLst>
          </p:nvPr>
        </p:nvGraphicFramePr>
        <p:xfrm>
          <a:off x="1143000" y="3613337"/>
          <a:ext cx="11684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6" imgW="1168200" imgH="1155600" progId="Equation.DSMT4">
                  <p:embed/>
                </p:oleObj>
              </mc:Choice>
              <mc:Fallback>
                <p:oleObj name="Equation" r:id="rId6" imgW="116820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000" y="3613337"/>
                        <a:ext cx="11684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680792"/>
              </p:ext>
            </p:extLst>
          </p:nvPr>
        </p:nvGraphicFramePr>
        <p:xfrm>
          <a:off x="1250950" y="4769037"/>
          <a:ext cx="1168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8" imgW="1168200" imgH="1054080" progId="Equation.DSMT4">
                  <p:embed/>
                </p:oleObj>
              </mc:Choice>
              <mc:Fallback>
                <p:oleObj name="Equation" r:id="rId8" imgW="116820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0950" y="4769037"/>
                        <a:ext cx="11684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263236" y="3667718"/>
            <a:ext cx="914400" cy="76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734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4" descr="n111 Fb Thu Hien">
            <a:extLst>
              <a:ext uri="{FF2B5EF4-FFF2-40B4-BE49-F238E27FC236}">
                <a16:creationId xmlns:a16="http://schemas.microsoft.com/office/drawing/2014/main" id="{20028D47-0D80-CCF3-C3CE-CB11D59CEFEE}"/>
              </a:ext>
            </a:extLst>
          </p:cNvPr>
          <p:cNvSpPr txBox="1"/>
          <p:nvPr/>
        </p:nvSpPr>
        <p:spPr>
          <a:xfrm>
            <a:off x="381000" y="1638300"/>
            <a:ext cx="17442992" cy="52182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lnSpc>
                <a:spcPct val="150000"/>
              </a:lnSpc>
              <a:buAutoNum type="alphaUcPeriod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/m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V			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C			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J</a:t>
            </a:r>
          </a:p>
          <a:p>
            <a:pPr algn="just" defTabSz="685800" fontAlgn="base">
              <a:lnSpc>
                <a:spcPct val="150000"/>
              </a:lnSpc>
            </a:pPr>
            <a:endParaRPr lang="zh-CN" altLang="en-US" sz="4800" dirty="0">
              <a:solidFill>
                <a:prstClr val="black">
                  <a:lumMod val="65000"/>
                  <a:lumOff val="35000"/>
                </a:prstClr>
              </a:solidFill>
              <a:latin typeface="UVN Ai Cap" panose="02040603050506020204" pitchFamily="18" charset="0"/>
              <a:ea typeface="微软雅黑"/>
              <a:cs typeface="+mn-ea"/>
              <a:sym typeface="+mn-lt"/>
            </a:endParaRPr>
          </a:p>
        </p:txBody>
      </p:sp>
      <p:pic>
        <p:nvPicPr>
          <p:cNvPr id="7" name="Picture 6" descr="n111 Fb Thu Hien">
            <a:hlinkClick r:id="rId3" action="ppaction://hlinksldjump"/>
            <a:extLst>
              <a:ext uri="{FF2B5EF4-FFF2-40B4-BE49-F238E27FC236}">
                <a16:creationId xmlns:a16="http://schemas.microsoft.com/office/drawing/2014/main" id="{63525F4B-692F-B0EF-C767-FFDAB7BBA6D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6434" y="8862826"/>
            <a:ext cx="2324416" cy="1421787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152400" y="3390900"/>
            <a:ext cx="838200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135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n111 Fb Thu Hien">
            <a:hlinkClick r:id="rId3" action="ppaction://hlinksldjump"/>
            <a:extLst>
              <a:ext uri="{FF2B5EF4-FFF2-40B4-BE49-F238E27FC236}">
                <a16:creationId xmlns:a16="http://schemas.microsoft.com/office/drawing/2014/main" id="{63525F4B-692F-B0EF-C767-FFDAB7BBA6D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06434" y="8862826"/>
            <a:ext cx="2324416" cy="1421787"/>
          </a:xfrm>
          <a:prstGeom prst="rect">
            <a:avLst/>
          </a:prstGeom>
        </p:spPr>
      </p:pic>
      <p:sp>
        <p:nvSpPr>
          <p:cNvPr id="8" name="文本框 4" descr="n111 Fb Thu Hien">
            <a:extLst>
              <a:ext uri="{FF2B5EF4-FFF2-40B4-BE49-F238E27FC236}">
                <a16:creationId xmlns:a16="http://schemas.microsoft.com/office/drawing/2014/main" id="{20028D47-0D80-CCF3-C3CE-CB11D59CEFEE}"/>
              </a:ext>
            </a:extLst>
          </p:cNvPr>
          <p:cNvSpPr txBox="1"/>
          <p:nvPr/>
        </p:nvSpPr>
        <p:spPr>
          <a:xfrm>
            <a:off x="470848" y="654903"/>
            <a:ext cx="17442992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en-US" sz="36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5V.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ắn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  <a:hlinkClick r:id="rId5" tooltip="Xem chi tiết câu hỏi"/>
              </a:rPr>
              <a:t> 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 V</a:t>
            </a:r>
            <a:r>
              <a:rPr lang="en-US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 V					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 V</a:t>
            </a:r>
            <a:r>
              <a:rPr lang="en-US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 V</a:t>
            </a:r>
          </a:p>
          <a:p>
            <a:pPr>
              <a:lnSpc>
                <a:spcPct val="150000"/>
              </a:lnSpc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V</a:t>
            </a:r>
            <a:r>
              <a:rPr lang="en-US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V</a:t>
            </a:r>
            <a:r>
              <a:rPr lang="en-US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 V				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 V</a:t>
            </a:r>
            <a:r>
              <a:rPr lang="en-US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V</a:t>
            </a:r>
            <a:r>
              <a:rPr lang="en-US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V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304800" y="3238500"/>
            <a:ext cx="838200" cy="838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600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Tụ điện là gì? Công dụng và nguyên lý làm việc của tụ điện bếp từ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550" y="6257109"/>
            <a:ext cx="9067392" cy="4029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Tụ điện và công dụng của các loại tụ điện thông dụng trong thực tế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5337" y="6257109"/>
            <a:ext cx="7589520" cy="4029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Tác dụng của tụ điệ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185" y="0"/>
            <a:ext cx="16735290" cy="59827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8355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extBox 47" descr="n111 Fb Thu Hien">
            <a:extLst>
              <a:ext uri="{FF2B5EF4-FFF2-40B4-BE49-F238E27FC236}">
                <a16:creationId xmlns:a16="http://schemas.microsoft.com/office/drawing/2014/main" id="{E2C7884B-E888-4B95-83A0-076F560DD16E}"/>
              </a:ext>
            </a:extLst>
          </p:cNvPr>
          <p:cNvSpPr txBox="1"/>
          <p:nvPr/>
        </p:nvSpPr>
        <p:spPr>
          <a:xfrm>
            <a:off x="1384971" y="3965939"/>
            <a:ext cx="1498458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371600">
              <a:buClr>
                <a:srgbClr val="000000"/>
              </a:buClr>
              <a:buSzPts val="1100"/>
            </a:pPr>
            <a:r>
              <a:rPr lang="en-US" sz="42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Roboto"/>
              </a:rPr>
              <a:t>01</a:t>
            </a:r>
          </a:p>
        </p:txBody>
      </p:sp>
      <p:sp>
        <p:nvSpPr>
          <p:cNvPr id="50" name="TextBox 49" descr="n111 Fb Thu Hien">
            <a:extLst>
              <a:ext uri="{FF2B5EF4-FFF2-40B4-BE49-F238E27FC236}">
                <a16:creationId xmlns:a16="http://schemas.microsoft.com/office/drawing/2014/main" id="{01C9BC39-2351-482F-AFD5-0B19134E85FF}"/>
              </a:ext>
            </a:extLst>
          </p:cNvPr>
          <p:cNvSpPr txBox="1"/>
          <p:nvPr/>
        </p:nvSpPr>
        <p:spPr>
          <a:xfrm>
            <a:off x="2301906" y="7432070"/>
            <a:ext cx="1498458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371600">
              <a:buClr>
                <a:srgbClr val="000000"/>
              </a:buClr>
              <a:buSzPts val="1100"/>
            </a:pPr>
            <a:r>
              <a:rPr lang="en-US" sz="42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Roboto"/>
              </a:rPr>
              <a:t>0</a:t>
            </a:r>
          </a:p>
        </p:txBody>
      </p:sp>
      <p:sp>
        <p:nvSpPr>
          <p:cNvPr id="42" name="TextBox 41" descr="n111 Fb Thu Hien">
            <a:extLst>
              <a:ext uri="{FF2B5EF4-FFF2-40B4-BE49-F238E27FC236}">
                <a16:creationId xmlns:a16="http://schemas.microsoft.com/office/drawing/2014/main" id="{D5BD4190-E048-47B8-9FF0-F4E7E299FAD8}"/>
              </a:ext>
            </a:extLst>
          </p:cNvPr>
          <p:cNvSpPr txBox="1"/>
          <p:nvPr/>
        </p:nvSpPr>
        <p:spPr>
          <a:xfrm>
            <a:off x="5090747" y="323611"/>
            <a:ext cx="810650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371600"/>
            <a:r>
              <a:rPr lang="en-US" sz="4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21. TỤ ĐIỆN</a:t>
            </a:r>
          </a:p>
        </p:txBody>
      </p:sp>
      <p:pic>
        <p:nvPicPr>
          <p:cNvPr id="2050" name="Picture 2" descr="Tụ điện là gì? Ứng dụng của tụ điện. Cách sử dụng tụ điệ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893" y="1965187"/>
            <a:ext cx="16466784" cy="7772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Rounded Rectangle 18" descr="n111 Fb Thu Hien"/>
          <p:cNvSpPr/>
          <p:nvPr/>
        </p:nvSpPr>
        <p:spPr>
          <a:xfrm>
            <a:off x="1272575" y="3798617"/>
            <a:ext cx="1886663" cy="888642"/>
          </a:xfrm>
          <a:prstGeom prst="roundRect">
            <a:avLst>
              <a:gd name="adj" fmla="val 50000"/>
            </a:avLst>
          </a:prstGeom>
          <a:solidFill>
            <a:srgbClr val="FBB83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3600" dirty="0">
                <a:solidFill>
                  <a:prstClr val="white"/>
                </a:solidFill>
                <a:latin typeface="Calibri" panose="020F0502020204030204"/>
              </a:rPr>
              <a:t>I</a:t>
            </a:r>
            <a:endParaRPr lang="vi-VN" sz="36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cxnSp>
        <p:nvCxnSpPr>
          <p:cNvPr id="20" name="Straight Connector 19" descr="n111 Fb Thu Hien"/>
          <p:cNvCxnSpPr>
            <a:stCxn id="19" idx="3"/>
          </p:cNvCxnSpPr>
          <p:nvPr/>
        </p:nvCxnSpPr>
        <p:spPr>
          <a:xfrm>
            <a:off x="3159237" y="4242938"/>
            <a:ext cx="1532679" cy="0"/>
          </a:xfrm>
          <a:prstGeom prst="line">
            <a:avLst/>
          </a:prstGeom>
          <a:ln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ounded Rectangle 20" descr="n111 Fb Thu Hien"/>
          <p:cNvSpPr/>
          <p:nvPr/>
        </p:nvSpPr>
        <p:spPr>
          <a:xfrm>
            <a:off x="4691917" y="3798617"/>
            <a:ext cx="10953296" cy="946650"/>
          </a:xfrm>
          <a:prstGeom prst="roundRect">
            <a:avLst>
              <a:gd name="adj" fmla="val 50000"/>
            </a:avLst>
          </a:prstGeom>
          <a:solidFill>
            <a:srgbClr val="FBB83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36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Roboto"/>
              </a:rPr>
              <a:t>TỤ ĐIỆN</a:t>
            </a:r>
          </a:p>
        </p:txBody>
      </p:sp>
      <p:sp>
        <p:nvSpPr>
          <p:cNvPr id="22" name="Rounded Rectangle 21" descr="n111 Fb Thu Hien"/>
          <p:cNvSpPr/>
          <p:nvPr/>
        </p:nvSpPr>
        <p:spPr>
          <a:xfrm>
            <a:off x="5119334" y="5534433"/>
            <a:ext cx="10953296" cy="946650"/>
          </a:xfrm>
          <a:prstGeom prst="roundRect">
            <a:avLst>
              <a:gd name="adj" fmla="val 50000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36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Roboto"/>
              </a:rPr>
              <a:t>ĐIỆN DUNG CỦA TỤ ĐIỆN</a:t>
            </a:r>
          </a:p>
        </p:txBody>
      </p:sp>
      <p:cxnSp>
        <p:nvCxnSpPr>
          <p:cNvPr id="24" name="Straight Connector 23" descr="n111 Fb Thu Hien"/>
          <p:cNvCxnSpPr>
            <a:endCxn id="22" idx="1"/>
          </p:cNvCxnSpPr>
          <p:nvPr/>
        </p:nvCxnSpPr>
        <p:spPr>
          <a:xfrm>
            <a:off x="3586655" y="5978754"/>
            <a:ext cx="1532679" cy="0"/>
          </a:xfrm>
          <a:prstGeom prst="line">
            <a:avLst/>
          </a:prstGeom>
          <a:ln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ounded Rectangle 25" descr="n111 Fb Thu Hien"/>
          <p:cNvSpPr/>
          <p:nvPr/>
        </p:nvSpPr>
        <p:spPr>
          <a:xfrm>
            <a:off x="1699993" y="5534433"/>
            <a:ext cx="1886663" cy="888642"/>
          </a:xfrm>
          <a:prstGeom prst="roundRect">
            <a:avLst>
              <a:gd name="adj" fmla="val 50000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3600" dirty="0">
                <a:solidFill>
                  <a:srgbClr val="70AD47">
                    <a:lumMod val="75000"/>
                  </a:srgbClr>
                </a:solidFill>
                <a:latin typeface="Calibri" panose="020F0502020204030204"/>
              </a:rPr>
              <a:t>II</a:t>
            </a:r>
            <a:endParaRPr lang="vi-VN" sz="3600" dirty="0">
              <a:solidFill>
                <a:srgbClr val="70AD47">
                  <a:lumMod val="75000"/>
                </a:srgbClr>
              </a:solidFill>
              <a:latin typeface="Arial" panose="020B0604020202020204" pitchFamily="34" charset="0"/>
            </a:endParaRPr>
          </a:p>
        </p:txBody>
      </p:sp>
      <p:sp>
        <p:nvSpPr>
          <p:cNvPr id="32" name="Rounded Rectangle 31" descr="n111 Fb Thu Hien"/>
          <p:cNvSpPr/>
          <p:nvPr/>
        </p:nvSpPr>
        <p:spPr>
          <a:xfrm>
            <a:off x="2127410" y="7270250"/>
            <a:ext cx="1886663" cy="888642"/>
          </a:xfrm>
          <a:prstGeom prst="roundRect">
            <a:avLst>
              <a:gd name="adj" fmla="val 50000"/>
            </a:avLst>
          </a:prstGeom>
          <a:solidFill>
            <a:srgbClr val="0021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3600" dirty="0">
                <a:solidFill>
                  <a:prstClr val="white"/>
                </a:solidFill>
                <a:latin typeface="Calibri" panose="020F0502020204030204"/>
              </a:rPr>
              <a:t>III</a:t>
            </a:r>
            <a:endParaRPr lang="vi-VN" sz="36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36" name="Rounded Rectangle 35" descr="n111 Fb Thu Hien"/>
          <p:cNvSpPr/>
          <p:nvPr/>
        </p:nvSpPr>
        <p:spPr>
          <a:xfrm>
            <a:off x="5546752" y="7270250"/>
            <a:ext cx="10953296" cy="946650"/>
          </a:xfrm>
          <a:prstGeom prst="roundRect">
            <a:avLst>
              <a:gd name="adj" fmla="val 50000"/>
            </a:avLst>
          </a:prstGeom>
          <a:solidFill>
            <a:srgbClr val="0021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36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Roboto"/>
              </a:rPr>
              <a:t>NĂNG LƯỢNG CỦA TỤ ĐIỆN</a:t>
            </a:r>
          </a:p>
        </p:txBody>
      </p:sp>
      <p:cxnSp>
        <p:nvCxnSpPr>
          <p:cNvPr id="37" name="Straight Connector 36" descr="n111 Fb Thu Hien"/>
          <p:cNvCxnSpPr>
            <a:stCxn id="32" idx="3"/>
            <a:endCxn id="36" idx="1"/>
          </p:cNvCxnSpPr>
          <p:nvPr/>
        </p:nvCxnSpPr>
        <p:spPr>
          <a:xfrm>
            <a:off x="4014072" y="7714571"/>
            <a:ext cx="1532679" cy="0"/>
          </a:xfrm>
          <a:prstGeom prst="line">
            <a:avLst/>
          </a:prstGeom>
          <a:ln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ounded Rectangle 38" descr="n111 Fb Thu Hien"/>
          <p:cNvSpPr/>
          <p:nvPr/>
        </p:nvSpPr>
        <p:spPr>
          <a:xfrm>
            <a:off x="2574610" y="8647886"/>
            <a:ext cx="1886663" cy="888642"/>
          </a:xfrm>
          <a:prstGeom prst="roundRect">
            <a:avLst>
              <a:gd name="adj" fmla="val 50000"/>
            </a:avLst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3600" dirty="0">
                <a:solidFill>
                  <a:prstClr val="white"/>
                </a:solidFill>
                <a:latin typeface="Calibri" panose="020F0502020204030204"/>
              </a:rPr>
              <a:t>IV</a:t>
            </a:r>
            <a:endParaRPr lang="vi-VN" sz="36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0" name="Rounded Rectangle 39" descr="n111 Fb Thu Hien"/>
          <p:cNvSpPr/>
          <p:nvPr/>
        </p:nvSpPr>
        <p:spPr>
          <a:xfrm>
            <a:off x="5993951" y="8647886"/>
            <a:ext cx="10953296" cy="946650"/>
          </a:xfrm>
          <a:prstGeom prst="roundRect">
            <a:avLst>
              <a:gd name="adj" fmla="val 50000"/>
            </a:avLst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371600"/>
            <a:r>
              <a:rPr lang="en-US" sz="3600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Roboto"/>
              </a:rPr>
              <a:t>ỨNG DỤNG CỦA TỤ ĐIỆN TRONG CUỘC SỐNG</a:t>
            </a:r>
          </a:p>
        </p:txBody>
      </p:sp>
      <p:cxnSp>
        <p:nvCxnSpPr>
          <p:cNvPr id="41" name="Straight Connector 40" descr="n111 Fb Thu Hien"/>
          <p:cNvCxnSpPr>
            <a:stCxn id="39" idx="3"/>
            <a:endCxn id="40" idx="1"/>
          </p:cNvCxnSpPr>
          <p:nvPr/>
        </p:nvCxnSpPr>
        <p:spPr>
          <a:xfrm>
            <a:off x="4461272" y="9092207"/>
            <a:ext cx="1532679" cy="0"/>
          </a:xfrm>
          <a:prstGeom prst="line">
            <a:avLst/>
          </a:prstGeom>
          <a:ln>
            <a:solidFill>
              <a:schemeClr val="tx1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8752101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19" grpId="0" animBg="1"/>
      <p:bldP spid="21" grpId="0" animBg="1"/>
      <p:bldP spid="22" grpId="0" animBg="1"/>
      <p:bldP spid="26" grpId="0" animBg="1"/>
      <p:bldP spid="32" grpId="0" animBg="1"/>
      <p:bldP spid="36" grpId="0" animBg="1"/>
      <p:bldP spid="39" grpId="0" animBg="1"/>
      <p:bldP spid="4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50+ mẫu hình nền ppt ngộ nghĩnh cho trẻ mầm non, 50+ hình nền powerpoint  ngộ nghĩnh, đáng yêu nhấ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8288000" cy="1028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ounded Rectangle 4" descr="n111 Fb Thu Hien"/>
          <p:cNvSpPr/>
          <p:nvPr/>
        </p:nvSpPr>
        <p:spPr>
          <a:xfrm>
            <a:off x="3030218" y="1035128"/>
            <a:ext cx="6654743" cy="946650"/>
          </a:xfrm>
          <a:prstGeom prst="roundRect">
            <a:avLst>
              <a:gd name="adj" fmla="val 50000"/>
            </a:avLst>
          </a:prstGeom>
          <a:solidFill>
            <a:srgbClr val="FBB83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371600"/>
            <a:r>
              <a:rPr lang="en-US" sz="42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Roboto"/>
              </a:rPr>
              <a:t>I. TỤ ĐIỆN</a:t>
            </a:r>
          </a:p>
        </p:txBody>
      </p:sp>
      <p:pic>
        <p:nvPicPr>
          <p:cNvPr id="2" name="TU_DIE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828800" y="1028700"/>
            <a:ext cx="14630400" cy="822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6838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第一PPT，www.1ppt.com">
  <a:themeElements>
    <a:clrScheme name="自定义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79646"/>
      </a:hlink>
      <a:folHlink>
        <a:srgbClr val="F79646"/>
      </a:folHlink>
    </a:clrScheme>
    <a:fontScheme name="0h1cuvot">
      <a:majorFont>
        <a:latin typeface="微软雅黑"/>
        <a:ea typeface="微软雅黑"/>
        <a:cs typeface=""/>
      </a:majorFont>
      <a:minorFont>
        <a:latin typeface="微软雅黑"/>
        <a:ea typeface="微软雅黑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Estival Flowers by Slidesgo">
  <a:themeElements>
    <a:clrScheme name="Simple Light">
      <a:dk1>
        <a:srgbClr val="000000"/>
      </a:dk1>
      <a:lt1>
        <a:srgbClr val="EA8C6D"/>
      </a:lt1>
      <a:dk2>
        <a:srgbClr val="FAF2DD"/>
      </a:dk2>
      <a:lt2>
        <a:srgbClr val="FFD692"/>
      </a:lt2>
      <a:accent1>
        <a:srgbClr val="FFA43C"/>
      </a:accent1>
      <a:accent2>
        <a:srgbClr val="EA3F28"/>
      </a:accent2>
      <a:accent3>
        <a:srgbClr val="2EA19D"/>
      </a:accent3>
      <a:accent4>
        <a:srgbClr val="0A7C7F"/>
      </a:accent4>
      <a:accent5>
        <a:srgbClr val="095E72"/>
      </a:accent5>
      <a:accent6>
        <a:srgbClr val="054356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11</TotalTime>
  <Words>1261</Words>
  <PresentationFormat>Custom</PresentationFormat>
  <Paragraphs>187</Paragraphs>
  <Slides>21</Slides>
  <Notes>5</Notes>
  <HiddenSlides>0</HiddenSlides>
  <MMClips>2</MMClips>
  <ScaleCrop>false</ScaleCrop>
  <HeadingPairs>
    <vt:vector size="8" baseType="variant">
      <vt:variant>
        <vt:lpstr>Fonts Used</vt:lpstr>
      </vt:variant>
      <vt:variant>
        <vt:i4>20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46" baseType="lpstr">
      <vt:lpstr>Poppins</vt:lpstr>
      <vt:lpstr>Arial Black</vt:lpstr>
      <vt:lpstr>Arial</vt:lpstr>
      <vt:lpstr>Mallanna</vt:lpstr>
      <vt:lpstr>UVN Ai Cap</vt:lpstr>
      <vt:lpstr>Calibri</vt:lpstr>
      <vt:lpstr>Livvic</vt:lpstr>
      <vt:lpstr>Roboto</vt:lpstr>
      <vt:lpstr>Microsoft YaHei</vt:lpstr>
      <vt:lpstr>Amatic SC</vt:lpstr>
      <vt:lpstr>等线</vt:lpstr>
      <vt:lpstr>#9Slide07 IcielBaliho Script</vt:lpstr>
      <vt:lpstr>Tahoma</vt:lpstr>
      <vt:lpstr>Symbol</vt:lpstr>
      <vt:lpstr>Happy Monkey</vt:lpstr>
      <vt:lpstr>Roboto Condensed Light</vt:lpstr>
      <vt:lpstr>Calibri Light</vt:lpstr>
      <vt:lpstr>宋体</vt:lpstr>
      <vt:lpstr>Times New Roman</vt:lpstr>
      <vt:lpstr>VNI-Times</vt:lpstr>
      <vt:lpstr>第一PPT，www.1ppt.com</vt:lpstr>
      <vt:lpstr>1_Office Theme</vt:lpstr>
      <vt:lpstr>Office Theme</vt:lpstr>
      <vt:lpstr>1_Estival Flowers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06-08-16T00:00:00Z</dcterms:created>
  <dcterms:modified xsi:type="dcterms:W3CDTF">2023-07-07T02:11:57Z</dcterms:modified>
  <dc:identifier>DAFFdQS_5sw</dc:identifier>
</cp:coreProperties>
</file>